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4"/>
  </p:notesMasterIdLst>
  <p:sldIdLst>
    <p:sldId id="257" r:id="rId2"/>
    <p:sldId id="258" r:id="rId3"/>
    <p:sldId id="696" r:id="rId4"/>
    <p:sldId id="407" r:id="rId5"/>
    <p:sldId id="546" r:id="rId6"/>
    <p:sldId id="408" r:id="rId7"/>
    <p:sldId id="547" r:id="rId8"/>
    <p:sldId id="548" r:id="rId9"/>
    <p:sldId id="549" r:id="rId10"/>
    <p:sldId id="697" r:id="rId11"/>
    <p:sldId id="559" r:id="rId12"/>
    <p:sldId id="560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698" r:id="rId21"/>
    <p:sldId id="561" r:id="rId22"/>
    <p:sldId id="557" r:id="rId23"/>
    <p:sldId id="562" r:id="rId24"/>
    <p:sldId id="558" r:id="rId25"/>
    <p:sldId id="713" r:id="rId26"/>
    <p:sldId id="566" r:id="rId27"/>
    <p:sldId id="714" r:id="rId28"/>
    <p:sldId id="622" r:id="rId29"/>
    <p:sldId id="711" r:id="rId30"/>
    <p:sldId id="712" r:id="rId31"/>
    <p:sldId id="623" r:id="rId32"/>
    <p:sldId id="726" r:id="rId33"/>
    <p:sldId id="729" r:id="rId34"/>
    <p:sldId id="699" r:id="rId35"/>
    <p:sldId id="715" r:id="rId36"/>
    <p:sldId id="624" r:id="rId37"/>
    <p:sldId id="625" r:id="rId38"/>
    <p:sldId id="716" r:id="rId39"/>
    <p:sldId id="626" r:id="rId40"/>
    <p:sldId id="627" r:id="rId41"/>
    <p:sldId id="628" r:id="rId42"/>
    <p:sldId id="571" r:id="rId43"/>
    <p:sldId id="700" r:id="rId44"/>
    <p:sldId id="584" r:id="rId45"/>
    <p:sldId id="573" r:id="rId46"/>
    <p:sldId id="574" r:id="rId47"/>
    <p:sldId id="717" r:id="rId48"/>
    <p:sldId id="575" r:id="rId49"/>
    <p:sldId id="576" r:id="rId50"/>
    <p:sldId id="577" r:id="rId51"/>
    <p:sldId id="701" r:id="rId52"/>
    <p:sldId id="585" r:id="rId53"/>
    <p:sldId id="578" r:id="rId54"/>
    <p:sldId id="579" r:id="rId55"/>
    <p:sldId id="580" r:id="rId56"/>
    <p:sldId id="587" r:id="rId57"/>
    <p:sldId id="586" r:id="rId58"/>
    <p:sldId id="591" r:id="rId59"/>
    <p:sldId id="592" r:id="rId60"/>
    <p:sldId id="593" r:id="rId61"/>
    <p:sldId id="730" r:id="rId62"/>
    <p:sldId id="702" r:id="rId63"/>
    <p:sldId id="728" r:id="rId64"/>
    <p:sldId id="594" r:id="rId65"/>
    <p:sldId id="595" r:id="rId66"/>
    <p:sldId id="588" r:id="rId67"/>
    <p:sldId id="718" r:id="rId68"/>
    <p:sldId id="719" r:id="rId69"/>
    <p:sldId id="589" r:id="rId70"/>
    <p:sldId id="590" r:id="rId71"/>
    <p:sldId id="581" r:id="rId72"/>
    <p:sldId id="720" r:id="rId73"/>
    <p:sldId id="582" r:id="rId74"/>
    <p:sldId id="583" r:id="rId75"/>
    <p:sldId id="703" r:id="rId76"/>
    <p:sldId id="721" r:id="rId77"/>
    <p:sldId id="360" r:id="rId78"/>
    <p:sldId id="596" r:id="rId79"/>
    <p:sldId id="597" r:id="rId80"/>
    <p:sldId id="598" r:id="rId81"/>
    <p:sldId id="723" r:id="rId82"/>
    <p:sldId id="599" r:id="rId83"/>
    <p:sldId id="600" r:id="rId84"/>
    <p:sldId id="704" r:id="rId85"/>
    <p:sldId id="601" r:id="rId86"/>
    <p:sldId id="602" r:id="rId87"/>
    <p:sldId id="722" r:id="rId88"/>
    <p:sldId id="603" r:id="rId89"/>
    <p:sldId id="604" r:id="rId90"/>
    <p:sldId id="705" r:id="rId91"/>
    <p:sldId id="611" r:id="rId92"/>
    <p:sldId id="605" r:id="rId93"/>
    <p:sldId id="606" r:id="rId94"/>
    <p:sldId id="727" r:id="rId95"/>
    <p:sldId id="731" r:id="rId96"/>
    <p:sldId id="732" r:id="rId97"/>
    <p:sldId id="607" r:id="rId98"/>
    <p:sldId id="608" r:id="rId99"/>
    <p:sldId id="609" r:id="rId100"/>
    <p:sldId id="610" r:id="rId101"/>
    <p:sldId id="612" r:id="rId102"/>
    <p:sldId id="706" r:id="rId103"/>
    <p:sldId id="613" r:id="rId104"/>
    <p:sldId id="614" r:id="rId105"/>
    <p:sldId id="615" r:id="rId106"/>
    <p:sldId id="616" r:id="rId107"/>
    <p:sldId id="707" r:id="rId108"/>
    <p:sldId id="621" r:id="rId109"/>
    <p:sldId id="618" r:id="rId110"/>
    <p:sldId id="619" r:id="rId111"/>
    <p:sldId id="617" r:id="rId112"/>
    <p:sldId id="688" r:id="rId113"/>
    <p:sldId id="724" r:id="rId114"/>
    <p:sldId id="725" r:id="rId115"/>
    <p:sldId id="708" r:id="rId116"/>
    <p:sldId id="689" r:id="rId117"/>
    <p:sldId id="690" r:id="rId118"/>
    <p:sldId id="691" r:id="rId119"/>
    <p:sldId id="692" r:id="rId120"/>
    <p:sldId id="693" r:id="rId121"/>
    <p:sldId id="694" r:id="rId122"/>
    <p:sldId id="695" r:id="rId123"/>
  </p:sldIdLst>
  <p:sldSz cx="12192000" cy="6858000"/>
  <p:notesSz cx="6735763" cy="98663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nxin Chen" initials="X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5597"/>
    <a:srgbClr val="546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9481" autoAdjust="0"/>
  </p:normalViewPr>
  <p:slideViewPr>
    <p:cSldViewPr snapToGrid="0">
      <p:cViewPr varScale="1">
        <p:scale>
          <a:sx n="78" d="100"/>
          <a:sy n="78" d="100"/>
        </p:scale>
        <p:origin x="869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notesMaster" Target="notesMasters/notesMaster1.xml"/><Relationship Id="rId129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2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2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1.wmf"/><Relationship Id="rId1" Type="http://schemas.openxmlformats.org/officeDocument/2006/relationships/image" Target="../media/image103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65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10" Type="http://schemas.openxmlformats.org/officeDocument/2006/relationships/image" Target="../media/image137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69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12" Type="http://schemas.openxmlformats.org/officeDocument/2006/relationships/image" Target="../media/image211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11" Type="http://schemas.openxmlformats.org/officeDocument/2006/relationships/image" Target="../media/image210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image" Target="../media/image235.wmf"/><Relationship Id="rId7" Type="http://schemas.openxmlformats.org/officeDocument/2006/relationships/image" Target="../media/image239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11" Type="http://schemas.openxmlformats.org/officeDocument/2006/relationships/image" Target="../media/image291.wmf"/><Relationship Id="rId5" Type="http://schemas.openxmlformats.org/officeDocument/2006/relationships/image" Target="../media/image285.wmf"/><Relationship Id="rId10" Type="http://schemas.openxmlformats.org/officeDocument/2006/relationships/image" Target="../media/image290.wmf"/><Relationship Id="rId4" Type="http://schemas.openxmlformats.org/officeDocument/2006/relationships/image" Target="../media/image284.wmf"/><Relationship Id="rId9" Type="http://schemas.openxmlformats.org/officeDocument/2006/relationships/image" Target="../media/image28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7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6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Relationship Id="rId9" Type="http://schemas.openxmlformats.org/officeDocument/2006/relationships/image" Target="../media/image30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image" Target="../media/image335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12" Type="http://schemas.openxmlformats.org/officeDocument/2006/relationships/image" Target="../media/image334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11" Type="http://schemas.openxmlformats.org/officeDocument/2006/relationships/image" Target="../media/image333.wmf"/><Relationship Id="rId5" Type="http://schemas.openxmlformats.org/officeDocument/2006/relationships/image" Target="../media/image327.wmf"/><Relationship Id="rId10" Type="http://schemas.openxmlformats.org/officeDocument/2006/relationships/image" Target="../media/image332.wmf"/><Relationship Id="rId4" Type="http://schemas.openxmlformats.org/officeDocument/2006/relationships/image" Target="../media/image326.wmf"/><Relationship Id="rId9" Type="http://schemas.openxmlformats.org/officeDocument/2006/relationships/image" Target="../media/image33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4" Type="http://schemas.openxmlformats.org/officeDocument/2006/relationships/image" Target="../media/image329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3.wmf"/><Relationship Id="rId5" Type="http://schemas.openxmlformats.org/officeDocument/2006/relationships/image" Target="../media/image342.wmf"/><Relationship Id="rId4" Type="http://schemas.openxmlformats.org/officeDocument/2006/relationships/image" Target="../media/image341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image" Target="../media/image348.wmf"/><Relationship Id="rId7" Type="http://schemas.openxmlformats.org/officeDocument/2006/relationships/image" Target="../media/image352.wmf"/><Relationship Id="rId12" Type="http://schemas.openxmlformats.org/officeDocument/2006/relationships/image" Target="../media/image357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6" Type="http://schemas.openxmlformats.org/officeDocument/2006/relationships/image" Target="../media/image351.wmf"/><Relationship Id="rId11" Type="http://schemas.openxmlformats.org/officeDocument/2006/relationships/image" Target="../media/image356.wmf"/><Relationship Id="rId5" Type="http://schemas.openxmlformats.org/officeDocument/2006/relationships/image" Target="../media/image350.wmf"/><Relationship Id="rId10" Type="http://schemas.openxmlformats.org/officeDocument/2006/relationships/image" Target="../media/image355.wmf"/><Relationship Id="rId4" Type="http://schemas.openxmlformats.org/officeDocument/2006/relationships/image" Target="../media/image349.wmf"/><Relationship Id="rId9" Type="http://schemas.openxmlformats.org/officeDocument/2006/relationships/image" Target="../media/image354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image" Target="../media/image360.wmf"/><Relationship Id="rId7" Type="http://schemas.openxmlformats.org/officeDocument/2006/relationships/image" Target="../media/image364.wmf"/><Relationship Id="rId12" Type="http://schemas.openxmlformats.org/officeDocument/2006/relationships/image" Target="../media/image369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11" Type="http://schemas.openxmlformats.org/officeDocument/2006/relationships/image" Target="../media/image368.wmf"/><Relationship Id="rId5" Type="http://schemas.openxmlformats.org/officeDocument/2006/relationships/image" Target="../media/image362.wmf"/><Relationship Id="rId10" Type="http://schemas.openxmlformats.org/officeDocument/2006/relationships/image" Target="../media/image367.wmf"/><Relationship Id="rId4" Type="http://schemas.openxmlformats.org/officeDocument/2006/relationships/image" Target="../media/image361.wmf"/><Relationship Id="rId9" Type="http://schemas.openxmlformats.org/officeDocument/2006/relationships/image" Target="../media/image366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3" Type="http://schemas.openxmlformats.org/officeDocument/2006/relationships/image" Target="../media/image372.wmf"/><Relationship Id="rId7" Type="http://schemas.openxmlformats.org/officeDocument/2006/relationships/image" Target="../media/image376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6" Type="http://schemas.openxmlformats.org/officeDocument/2006/relationships/image" Target="../media/image375.wmf"/><Relationship Id="rId5" Type="http://schemas.openxmlformats.org/officeDocument/2006/relationships/image" Target="../media/image374.wmf"/><Relationship Id="rId4" Type="http://schemas.openxmlformats.org/officeDocument/2006/relationships/image" Target="../media/image373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image" Target="../media/image390.wmf"/><Relationship Id="rId3" Type="http://schemas.openxmlformats.org/officeDocument/2006/relationships/image" Target="../media/image380.wmf"/><Relationship Id="rId7" Type="http://schemas.openxmlformats.org/officeDocument/2006/relationships/image" Target="../media/image384.wmf"/><Relationship Id="rId12" Type="http://schemas.openxmlformats.org/officeDocument/2006/relationships/image" Target="../media/image389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Relationship Id="rId6" Type="http://schemas.openxmlformats.org/officeDocument/2006/relationships/image" Target="../media/image383.wmf"/><Relationship Id="rId11" Type="http://schemas.openxmlformats.org/officeDocument/2006/relationships/image" Target="../media/image388.wmf"/><Relationship Id="rId5" Type="http://schemas.openxmlformats.org/officeDocument/2006/relationships/image" Target="../media/image382.wmf"/><Relationship Id="rId10" Type="http://schemas.openxmlformats.org/officeDocument/2006/relationships/image" Target="../media/image387.wmf"/><Relationship Id="rId4" Type="http://schemas.openxmlformats.org/officeDocument/2006/relationships/image" Target="../media/image381.wmf"/><Relationship Id="rId9" Type="http://schemas.openxmlformats.org/officeDocument/2006/relationships/image" Target="../media/image386.wmf"/><Relationship Id="rId14" Type="http://schemas.openxmlformats.org/officeDocument/2006/relationships/image" Target="../media/image391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image" Target="../media/image379.wmf"/><Relationship Id="rId18" Type="http://schemas.openxmlformats.org/officeDocument/2006/relationships/image" Target="../media/image407.wmf"/><Relationship Id="rId3" Type="http://schemas.openxmlformats.org/officeDocument/2006/relationships/image" Target="../media/image394.wmf"/><Relationship Id="rId21" Type="http://schemas.openxmlformats.org/officeDocument/2006/relationships/image" Target="../media/image410.wmf"/><Relationship Id="rId7" Type="http://schemas.openxmlformats.org/officeDocument/2006/relationships/image" Target="../media/image398.wmf"/><Relationship Id="rId12" Type="http://schemas.openxmlformats.org/officeDocument/2006/relationships/image" Target="../media/image403.wmf"/><Relationship Id="rId17" Type="http://schemas.openxmlformats.org/officeDocument/2006/relationships/image" Target="../media/image406.wmf"/><Relationship Id="rId2" Type="http://schemas.openxmlformats.org/officeDocument/2006/relationships/image" Target="../media/image393.wmf"/><Relationship Id="rId16" Type="http://schemas.openxmlformats.org/officeDocument/2006/relationships/image" Target="../media/image405.wmf"/><Relationship Id="rId20" Type="http://schemas.openxmlformats.org/officeDocument/2006/relationships/image" Target="../media/image409.wmf"/><Relationship Id="rId1" Type="http://schemas.openxmlformats.org/officeDocument/2006/relationships/image" Target="../media/image392.wmf"/><Relationship Id="rId6" Type="http://schemas.openxmlformats.org/officeDocument/2006/relationships/image" Target="../media/image397.wmf"/><Relationship Id="rId11" Type="http://schemas.openxmlformats.org/officeDocument/2006/relationships/image" Target="../media/image402.wmf"/><Relationship Id="rId5" Type="http://schemas.openxmlformats.org/officeDocument/2006/relationships/image" Target="../media/image396.wmf"/><Relationship Id="rId15" Type="http://schemas.openxmlformats.org/officeDocument/2006/relationships/image" Target="../media/image386.wmf"/><Relationship Id="rId10" Type="http://schemas.openxmlformats.org/officeDocument/2006/relationships/image" Target="../media/image401.wmf"/><Relationship Id="rId19" Type="http://schemas.openxmlformats.org/officeDocument/2006/relationships/image" Target="../media/image408.wmf"/><Relationship Id="rId4" Type="http://schemas.openxmlformats.org/officeDocument/2006/relationships/image" Target="../media/image395.wmf"/><Relationship Id="rId9" Type="http://schemas.openxmlformats.org/officeDocument/2006/relationships/image" Target="../media/image400.wmf"/><Relationship Id="rId14" Type="http://schemas.openxmlformats.org/officeDocument/2006/relationships/image" Target="../media/image404.wmf"/><Relationship Id="rId22" Type="http://schemas.openxmlformats.org/officeDocument/2006/relationships/image" Target="../media/image411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13" Type="http://schemas.openxmlformats.org/officeDocument/2006/relationships/image" Target="../media/image423.wmf"/><Relationship Id="rId3" Type="http://schemas.openxmlformats.org/officeDocument/2006/relationships/image" Target="../media/image414.wmf"/><Relationship Id="rId7" Type="http://schemas.openxmlformats.org/officeDocument/2006/relationships/image" Target="../media/image379.wmf"/><Relationship Id="rId12" Type="http://schemas.openxmlformats.org/officeDocument/2006/relationships/image" Target="../media/image422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6" Type="http://schemas.openxmlformats.org/officeDocument/2006/relationships/image" Target="../media/image417.wmf"/><Relationship Id="rId11" Type="http://schemas.openxmlformats.org/officeDocument/2006/relationships/image" Target="../media/image421.wmf"/><Relationship Id="rId5" Type="http://schemas.openxmlformats.org/officeDocument/2006/relationships/image" Target="../media/image416.wmf"/><Relationship Id="rId10" Type="http://schemas.openxmlformats.org/officeDocument/2006/relationships/image" Target="../media/image420.wmf"/><Relationship Id="rId4" Type="http://schemas.openxmlformats.org/officeDocument/2006/relationships/image" Target="../media/image415.wmf"/><Relationship Id="rId9" Type="http://schemas.openxmlformats.org/officeDocument/2006/relationships/image" Target="../media/image419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3" Type="http://schemas.openxmlformats.org/officeDocument/2006/relationships/image" Target="../media/image426.wmf"/><Relationship Id="rId7" Type="http://schemas.openxmlformats.org/officeDocument/2006/relationships/image" Target="../media/image430.wmf"/><Relationship Id="rId12" Type="http://schemas.openxmlformats.org/officeDocument/2006/relationships/image" Target="../media/image435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9.wmf"/><Relationship Id="rId11" Type="http://schemas.openxmlformats.org/officeDocument/2006/relationships/image" Target="../media/image434.wmf"/><Relationship Id="rId5" Type="http://schemas.openxmlformats.org/officeDocument/2006/relationships/image" Target="../media/image428.wmf"/><Relationship Id="rId10" Type="http://schemas.openxmlformats.org/officeDocument/2006/relationships/image" Target="../media/image433.wmf"/><Relationship Id="rId4" Type="http://schemas.openxmlformats.org/officeDocument/2006/relationships/image" Target="../media/image427.wmf"/><Relationship Id="rId9" Type="http://schemas.openxmlformats.org/officeDocument/2006/relationships/image" Target="../media/image4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image" Target="../media/image438.wmf"/><Relationship Id="rId7" Type="http://schemas.openxmlformats.org/officeDocument/2006/relationships/image" Target="../media/image442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Relationship Id="rId6" Type="http://schemas.openxmlformats.org/officeDocument/2006/relationships/image" Target="../media/image441.wmf"/><Relationship Id="rId5" Type="http://schemas.openxmlformats.org/officeDocument/2006/relationships/image" Target="../media/image440.wmf"/><Relationship Id="rId4" Type="http://schemas.openxmlformats.org/officeDocument/2006/relationships/image" Target="../media/image43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Relationship Id="rId6" Type="http://schemas.openxmlformats.org/officeDocument/2006/relationships/image" Target="../media/image449.wmf"/><Relationship Id="rId5" Type="http://schemas.openxmlformats.org/officeDocument/2006/relationships/image" Target="../media/image448.wmf"/><Relationship Id="rId4" Type="http://schemas.openxmlformats.org/officeDocument/2006/relationships/image" Target="../media/image447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2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4" Type="http://schemas.openxmlformats.org/officeDocument/2006/relationships/image" Target="../media/image453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image" Target="../media/image456.wmf"/><Relationship Id="rId7" Type="http://schemas.openxmlformats.org/officeDocument/2006/relationships/image" Target="../media/image460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Relationship Id="rId6" Type="http://schemas.openxmlformats.org/officeDocument/2006/relationships/image" Target="../media/image459.wmf"/><Relationship Id="rId11" Type="http://schemas.openxmlformats.org/officeDocument/2006/relationships/image" Target="../media/image464.wmf"/><Relationship Id="rId5" Type="http://schemas.openxmlformats.org/officeDocument/2006/relationships/image" Target="../media/image458.wmf"/><Relationship Id="rId10" Type="http://schemas.openxmlformats.org/officeDocument/2006/relationships/image" Target="../media/image463.wmf"/><Relationship Id="rId4" Type="http://schemas.openxmlformats.org/officeDocument/2006/relationships/image" Target="../media/image457.wmf"/><Relationship Id="rId9" Type="http://schemas.openxmlformats.org/officeDocument/2006/relationships/image" Target="../media/image462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3" Type="http://schemas.openxmlformats.org/officeDocument/2006/relationships/image" Target="../media/image458.wmf"/><Relationship Id="rId7" Type="http://schemas.openxmlformats.org/officeDocument/2006/relationships/image" Target="../media/image462.wmf"/><Relationship Id="rId2" Type="http://schemas.openxmlformats.org/officeDocument/2006/relationships/image" Target="../media/image457.wmf"/><Relationship Id="rId1" Type="http://schemas.openxmlformats.org/officeDocument/2006/relationships/image" Target="../media/image454.wmf"/><Relationship Id="rId6" Type="http://schemas.openxmlformats.org/officeDocument/2006/relationships/image" Target="../media/image461.wmf"/><Relationship Id="rId5" Type="http://schemas.openxmlformats.org/officeDocument/2006/relationships/image" Target="../media/image460.wmf"/><Relationship Id="rId4" Type="http://schemas.openxmlformats.org/officeDocument/2006/relationships/image" Target="../media/image459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3" Type="http://schemas.openxmlformats.org/officeDocument/2006/relationships/image" Target="../media/image467.wmf"/><Relationship Id="rId7" Type="http://schemas.openxmlformats.org/officeDocument/2006/relationships/image" Target="../media/image471.wmf"/><Relationship Id="rId12" Type="http://schemas.openxmlformats.org/officeDocument/2006/relationships/image" Target="../media/image476.wmf"/><Relationship Id="rId2" Type="http://schemas.openxmlformats.org/officeDocument/2006/relationships/image" Target="../media/image466.wmf"/><Relationship Id="rId1" Type="http://schemas.openxmlformats.org/officeDocument/2006/relationships/image" Target="../media/image465.wmf"/><Relationship Id="rId6" Type="http://schemas.openxmlformats.org/officeDocument/2006/relationships/image" Target="../media/image470.wmf"/><Relationship Id="rId11" Type="http://schemas.openxmlformats.org/officeDocument/2006/relationships/image" Target="../media/image475.wmf"/><Relationship Id="rId5" Type="http://schemas.openxmlformats.org/officeDocument/2006/relationships/image" Target="../media/image469.wmf"/><Relationship Id="rId10" Type="http://schemas.openxmlformats.org/officeDocument/2006/relationships/image" Target="../media/image474.wmf"/><Relationship Id="rId4" Type="http://schemas.openxmlformats.org/officeDocument/2006/relationships/image" Target="../media/image468.wmf"/><Relationship Id="rId9" Type="http://schemas.openxmlformats.org/officeDocument/2006/relationships/image" Target="../media/image473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4" Type="http://schemas.openxmlformats.org/officeDocument/2006/relationships/image" Target="../media/image480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3" Type="http://schemas.openxmlformats.org/officeDocument/2006/relationships/image" Target="../media/image483.wmf"/><Relationship Id="rId7" Type="http://schemas.openxmlformats.org/officeDocument/2006/relationships/image" Target="../media/image487.wmf"/><Relationship Id="rId2" Type="http://schemas.openxmlformats.org/officeDocument/2006/relationships/image" Target="../media/image482.wmf"/><Relationship Id="rId1" Type="http://schemas.openxmlformats.org/officeDocument/2006/relationships/image" Target="../media/image481.wmf"/><Relationship Id="rId6" Type="http://schemas.openxmlformats.org/officeDocument/2006/relationships/image" Target="../media/image486.wmf"/><Relationship Id="rId11" Type="http://schemas.openxmlformats.org/officeDocument/2006/relationships/image" Target="../media/image491.wmf"/><Relationship Id="rId5" Type="http://schemas.openxmlformats.org/officeDocument/2006/relationships/image" Target="../media/image485.wmf"/><Relationship Id="rId10" Type="http://schemas.openxmlformats.org/officeDocument/2006/relationships/image" Target="../media/image490.wmf"/><Relationship Id="rId4" Type="http://schemas.openxmlformats.org/officeDocument/2006/relationships/image" Target="../media/image484.wmf"/><Relationship Id="rId9" Type="http://schemas.openxmlformats.org/officeDocument/2006/relationships/image" Target="../media/image489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Relationship Id="rId5" Type="http://schemas.openxmlformats.org/officeDocument/2006/relationships/image" Target="../media/image496.wmf"/><Relationship Id="rId4" Type="http://schemas.openxmlformats.org/officeDocument/2006/relationships/image" Target="../media/image495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3" Type="http://schemas.openxmlformats.org/officeDocument/2006/relationships/image" Target="../media/image499.wmf"/><Relationship Id="rId7" Type="http://schemas.openxmlformats.org/officeDocument/2006/relationships/image" Target="../media/image503.wmf"/><Relationship Id="rId2" Type="http://schemas.openxmlformats.org/officeDocument/2006/relationships/image" Target="../media/image498.wmf"/><Relationship Id="rId1" Type="http://schemas.openxmlformats.org/officeDocument/2006/relationships/image" Target="../media/image497.wmf"/><Relationship Id="rId6" Type="http://schemas.openxmlformats.org/officeDocument/2006/relationships/image" Target="../media/image502.wmf"/><Relationship Id="rId5" Type="http://schemas.openxmlformats.org/officeDocument/2006/relationships/image" Target="../media/image501.wmf"/><Relationship Id="rId4" Type="http://schemas.openxmlformats.org/officeDocument/2006/relationships/image" Target="../media/image50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3" Type="http://schemas.openxmlformats.org/officeDocument/2006/relationships/image" Target="../media/image507.wmf"/><Relationship Id="rId7" Type="http://schemas.openxmlformats.org/officeDocument/2006/relationships/image" Target="../media/image511.wmf"/><Relationship Id="rId12" Type="http://schemas.openxmlformats.org/officeDocument/2006/relationships/image" Target="../media/image516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Relationship Id="rId6" Type="http://schemas.openxmlformats.org/officeDocument/2006/relationships/image" Target="../media/image510.wmf"/><Relationship Id="rId11" Type="http://schemas.openxmlformats.org/officeDocument/2006/relationships/image" Target="../media/image515.wmf"/><Relationship Id="rId5" Type="http://schemas.openxmlformats.org/officeDocument/2006/relationships/image" Target="../media/image509.wmf"/><Relationship Id="rId10" Type="http://schemas.openxmlformats.org/officeDocument/2006/relationships/image" Target="../media/image514.wmf"/><Relationship Id="rId4" Type="http://schemas.openxmlformats.org/officeDocument/2006/relationships/image" Target="../media/image508.wmf"/><Relationship Id="rId9" Type="http://schemas.openxmlformats.org/officeDocument/2006/relationships/image" Target="../media/image513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9.wmf"/><Relationship Id="rId7" Type="http://schemas.openxmlformats.org/officeDocument/2006/relationships/image" Target="../media/image523.wmf"/><Relationship Id="rId2" Type="http://schemas.openxmlformats.org/officeDocument/2006/relationships/image" Target="../media/image518.wmf"/><Relationship Id="rId1" Type="http://schemas.openxmlformats.org/officeDocument/2006/relationships/image" Target="../media/image517.wmf"/><Relationship Id="rId6" Type="http://schemas.openxmlformats.org/officeDocument/2006/relationships/image" Target="../media/image522.wmf"/><Relationship Id="rId5" Type="http://schemas.openxmlformats.org/officeDocument/2006/relationships/image" Target="../media/image521.wmf"/><Relationship Id="rId4" Type="http://schemas.openxmlformats.org/officeDocument/2006/relationships/image" Target="../media/image520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3" Type="http://schemas.openxmlformats.org/officeDocument/2006/relationships/image" Target="../media/image526.wmf"/><Relationship Id="rId7" Type="http://schemas.openxmlformats.org/officeDocument/2006/relationships/image" Target="../media/image530.wmf"/><Relationship Id="rId2" Type="http://schemas.openxmlformats.org/officeDocument/2006/relationships/image" Target="../media/image525.wmf"/><Relationship Id="rId1" Type="http://schemas.openxmlformats.org/officeDocument/2006/relationships/image" Target="../media/image524.wmf"/><Relationship Id="rId6" Type="http://schemas.openxmlformats.org/officeDocument/2006/relationships/image" Target="../media/image529.wmf"/><Relationship Id="rId11" Type="http://schemas.openxmlformats.org/officeDocument/2006/relationships/image" Target="../media/image534.wmf"/><Relationship Id="rId5" Type="http://schemas.openxmlformats.org/officeDocument/2006/relationships/image" Target="../media/image528.wmf"/><Relationship Id="rId10" Type="http://schemas.openxmlformats.org/officeDocument/2006/relationships/image" Target="../media/image533.wmf"/><Relationship Id="rId4" Type="http://schemas.openxmlformats.org/officeDocument/2006/relationships/image" Target="../media/image527.wmf"/><Relationship Id="rId9" Type="http://schemas.openxmlformats.org/officeDocument/2006/relationships/image" Target="../media/image532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2.wmf"/><Relationship Id="rId13" Type="http://schemas.openxmlformats.org/officeDocument/2006/relationships/image" Target="../media/image547.wmf"/><Relationship Id="rId3" Type="http://schemas.openxmlformats.org/officeDocument/2006/relationships/image" Target="../media/image537.wmf"/><Relationship Id="rId7" Type="http://schemas.openxmlformats.org/officeDocument/2006/relationships/image" Target="../media/image541.wmf"/><Relationship Id="rId12" Type="http://schemas.openxmlformats.org/officeDocument/2006/relationships/image" Target="../media/image546.wmf"/><Relationship Id="rId2" Type="http://schemas.openxmlformats.org/officeDocument/2006/relationships/image" Target="../media/image536.wmf"/><Relationship Id="rId1" Type="http://schemas.openxmlformats.org/officeDocument/2006/relationships/image" Target="../media/image535.wmf"/><Relationship Id="rId6" Type="http://schemas.openxmlformats.org/officeDocument/2006/relationships/image" Target="../media/image540.wmf"/><Relationship Id="rId11" Type="http://schemas.openxmlformats.org/officeDocument/2006/relationships/image" Target="../media/image545.wmf"/><Relationship Id="rId5" Type="http://schemas.openxmlformats.org/officeDocument/2006/relationships/image" Target="../media/image539.wmf"/><Relationship Id="rId10" Type="http://schemas.openxmlformats.org/officeDocument/2006/relationships/image" Target="../media/image544.wmf"/><Relationship Id="rId4" Type="http://schemas.openxmlformats.org/officeDocument/2006/relationships/image" Target="../media/image538.wmf"/><Relationship Id="rId9" Type="http://schemas.openxmlformats.org/officeDocument/2006/relationships/image" Target="../media/image543.wmf"/><Relationship Id="rId14" Type="http://schemas.openxmlformats.org/officeDocument/2006/relationships/image" Target="../media/image548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7.wmf"/><Relationship Id="rId3" Type="http://schemas.openxmlformats.org/officeDocument/2006/relationships/image" Target="../media/image552.wmf"/><Relationship Id="rId7" Type="http://schemas.openxmlformats.org/officeDocument/2006/relationships/image" Target="../media/image556.wmf"/><Relationship Id="rId2" Type="http://schemas.openxmlformats.org/officeDocument/2006/relationships/image" Target="../media/image551.wmf"/><Relationship Id="rId1" Type="http://schemas.openxmlformats.org/officeDocument/2006/relationships/image" Target="../media/image550.wmf"/><Relationship Id="rId6" Type="http://schemas.openxmlformats.org/officeDocument/2006/relationships/image" Target="../media/image555.wmf"/><Relationship Id="rId5" Type="http://schemas.openxmlformats.org/officeDocument/2006/relationships/image" Target="../media/image554.wmf"/><Relationship Id="rId4" Type="http://schemas.openxmlformats.org/officeDocument/2006/relationships/image" Target="../media/image553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wmf"/><Relationship Id="rId7" Type="http://schemas.openxmlformats.org/officeDocument/2006/relationships/image" Target="../media/image565.wmf"/><Relationship Id="rId2" Type="http://schemas.openxmlformats.org/officeDocument/2006/relationships/image" Target="../media/image560.wmf"/><Relationship Id="rId1" Type="http://schemas.openxmlformats.org/officeDocument/2006/relationships/image" Target="../media/image559.wmf"/><Relationship Id="rId6" Type="http://schemas.openxmlformats.org/officeDocument/2006/relationships/image" Target="../media/image564.wmf"/><Relationship Id="rId5" Type="http://schemas.openxmlformats.org/officeDocument/2006/relationships/image" Target="../media/image563.wmf"/><Relationship Id="rId4" Type="http://schemas.openxmlformats.org/officeDocument/2006/relationships/image" Target="../media/image562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9.wmf"/><Relationship Id="rId2" Type="http://schemas.openxmlformats.org/officeDocument/2006/relationships/image" Target="../media/image568.wmf"/><Relationship Id="rId1" Type="http://schemas.openxmlformats.org/officeDocument/2006/relationships/image" Target="../media/image567.wmf"/><Relationship Id="rId6" Type="http://schemas.openxmlformats.org/officeDocument/2006/relationships/image" Target="../media/image572.wmf"/><Relationship Id="rId5" Type="http://schemas.openxmlformats.org/officeDocument/2006/relationships/image" Target="../media/image571.wmf"/><Relationship Id="rId4" Type="http://schemas.openxmlformats.org/officeDocument/2006/relationships/image" Target="../media/image570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3" Type="http://schemas.openxmlformats.org/officeDocument/2006/relationships/image" Target="../media/image575.wmf"/><Relationship Id="rId7" Type="http://schemas.openxmlformats.org/officeDocument/2006/relationships/image" Target="../media/image579.wmf"/><Relationship Id="rId2" Type="http://schemas.openxmlformats.org/officeDocument/2006/relationships/image" Target="../media/image574.wmf"/><Relationship Id="rId1" Type="http://schemas.openxmlformats.org/officeDocument/2006/relationships/image" Target="../media/image573.wmf"/><Relationship Id="rId6" Type="http://schemas.openxmlformats.org/officeDocument/2006/relationships/image" Target="../media/image578.wmf"/><Relationship Id="rId5" Type="http://schemas.openxmlformats.org/officeDocument/2006/relationships/image" Target="../media/image577.wmf"/><Relationship Id="rId4" Type="http://schemas.openxmlformats.org/officeDocument/2006/relationships/image" Target="../media/image576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6.wmf"/><Relationship Id="rId2" Type="http://schemas.openxmlformats.org/officeDocument/2006/relationships/image" Target="../media/image575.wmf"/><Relationship Id="rId1" Type="http://schemas.openxmlformats.org/officeDocument/2006/relationships/image" Target="../media/image574.wmf"/><Relationship Id="rId5" Type="http://schemas.openxmlformats.org/officeDocument/2006/relationships/image" Target="../media/image580.wmf"/><Relationship Id="rId4" Type="http://schemas.openxmlformats.org/officeDocument/2006/relationships/image" Target="../media/image579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3.wmf"/><Relationship Id="rId2" Type="http://schemas.openxmlformats.org/officeDocument/2006/relationships/image" Target="../media/image582.wmf"/><Relationship Id="rId1" Type="http://schemas.openxmlformats.org/officeDocument/2006/relationships/image" Target="../media/image581.wmf"/><Relationship Id="rId6" Type="http://schemas.openxmlformats.org/officeDocument/2006/relationships/image" Target="../media/image586.wmf"/><Relationship Id="rId5" Type="http://schemas.openxmlformats.org/officeDocument/2006/relationships/image" Target="../media/image585.wmf"/><Relationship Id="rId4" Type="http://schemas.openxmlformats.org/officeDocument/2006/relationships/image" Target="../media/image5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35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wmf"/><Relationship Id="rId2" Type="http://schemas.openxmlformats.org/officeDocument/2006/relationships/image" Target="../media/image589.wmf"/><Relationship Id="rId1" Type="http://schemas.openxmlformats.org/officeDocument/2006/relationships/image" Target="../media/image588.wmf"/><Relationship Id="rId4" Type="http://schemas.openxmlformats.org/officeDocument/2006/relationships/image" Target="../media/image59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5.wmf"/><Relationship Id="rId2" Type="http://schemas.openxmlformats.org/officeDocument/2006/relationships/image" Target="../media/image594.wmf"/><Relationship Id="rId1" Type="http://schemas.openxmlformats.org/officeDocument/2006/relationships/image" Target="../media/image593.wmf"/><Relationship Id="rId6" Type="http://schemas.openxmlformats.org/officeDocument/2006/relationships/image" Target="../media/image572.wmf"/><Relationship Id="rId5" Type="http://schemas.openxmlformats.org/officeDocument/2006/relationships/image" Target="../media/image597.wmf"/><Relationship Id="rId4" Type="http://schemas.openxmlformats.org/officeDocument/2006/relationships/image" Target="../media/image596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wmf"/><Relationship Id="rId2" Type="http://schemas.openxmlformats.org/officeDocument/2006/relationships/image" Target="../media/image599.wmf"/><Relationship Id="rId1" Type="http://schemas.openxmlformats.org/officeDocument/2006/relationships/image" Target="../media/image598.wmf"/><Relationship Id="rId4" Type="http://schemas.openxmlformats.org/officeDocument/2006/relationships/image" Target="../media/image601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wmf"/><Relationship Id="rId3" Type="http://schemas.openxmlformats.org/officeDocument/2006/relationships/image" Target="../media/image604.wmf"/><Relationship Id="rId7" Type="http://schemas.openxmlformats.org/officeDocument/2006/relationships/image" Target="../media/image608.wmf"/><Relationship Id="rId2" Type="http://schemas.openxmlformats.org/officeDocument/2006/relationships/image" Target="../media/image603.wmf"/><Relationship Id="rId1" Type="http://schemas.openxmlformats.org/officeDocument/2006/relationships/image" Target="../media/image602.wmf"/><Relationship Id="rId6" Type="http://schemas.openxmlformats.org/officeDocument/2006/relationships/image" Target="../media/image607.wmf"/><Relationship Id="rId5" Type="http://schemas.openxmlformats.org/officeDocument/2006/relationships/image" Target="../media/image606.wmf"/><Relationship Id="rId10" Type="http://schemas.openxmlformats.org/officeDocument/2006/relationships/image" Target="../media/image610.wmf"/><Relationship Id="rId4" Type="http://schemas.openxmlformats.org/officeDocument/2006/relationships/image" Target="../media/image605.wmf"/><Relationship Id="rId9" Type="http://schemas.openxmlformats.org/officeDocument/2006/relationships/image" Target="../media/image572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9.wmf"/><Relationship Id="rId2" Type="http://schemas.openxmlformats.org/officeDocument/2006/relationships/image" Target="../media/image575.wmf"/><Relationship Id="rId1" Type="http://schemas.openxmlformats.org/officeDocument/2006/relationships/image" Target="../media/image574.wmf"/><Relationship Id="rId4" Type="http://schemas.openxmlformats.org/officeDocument/2006/relationships/image" Target="../media/image5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FA9D7A-5CEE-4CC9-B15F-4BA7748C7832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1233488"/>
            <a:ext cx="591661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254FC0-7124-4ED1-B948-B2023B32BE3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58006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重画原点</a:t>
            </a:r>
            <a:r>
              <a:rPr lang="en-US" altLang="zh-CN" dirty="0"/>
              <a:t>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1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5555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画图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1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4984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1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37778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1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580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873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308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415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0556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Mianji</a:t>
            </a:r>
            <a:r>
              <a:rPr lang="zh-CN" altLang="en-US" dirty="0"/>
              <a:t>面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363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362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曲边梯形可加性，矩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5009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254FC0-7124-4ED1-B948-B2023B32BE38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289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365126"/>
            <a:ext cx="2621280" cy="4205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/>
            </a:lvl1pPr>
          </a:lstStyle>
          <a:p>
            <a:pPr lvl="0"/>
            <a:r>
              <a:rPr lang="zh-CN" altLang="en-US" dirty="0"/>
              <a:t>点击此处添加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1F119-9551-4B73-9F4C-29B6573988E6}" type="datetimeFigureOut">
              <a:rPr lang="zh-CN" altLang="en-US" smtClean="0"/>
              <a:t>2020/5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wmf"/><Relationship Id="rId13" Type="http://schemas.openxmlformats.org/officeDocument/2006/relationships/oleObject" Target="../embeddings/oleObject494.bin"/><Relationship Id="rId18" Type="http://schemas.openxmlformats.org/officeDocument/2006/relationships/image" Target="../media/image488.wmf"/><Relationship Id="rId3" Type="http://schemas.openxmlformats.org/officeDocument/2006/relationships/oleObject" Target="../embeddings/oleObject489.bin"/><Relationship Id="rId21" Type="http://schemas.openxmlformats.org/officeDocument/2006/relationships/oleObject" Target="../embeddings/oleObject498.bin"/><Relationship Id="rId7" Type="http://schemas.openxmlformats.org/officeDocument/2006/relationships/oleObject" Target="../embeddings/oleObject491.bin"/><Relationship Id="rId12" Type="http://schemas.openxmlformats.org/officeDocument/2006/relationships/image" Target="../media/image485.wmf"/><Relationship Id="rId17" Type="http://schemas.openxmlformats.org/officeDocument/2006/relationships/oleObject" Target="../embeddings/oleObject49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7.wmf"/><Relationship Id="rId20" Type="http://schemas.openxmlformats.org/officeDocument/2006/relationships/image" Target="../media/image489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82.wmf"/><Relationship Id="rId11" Type="http://schemas.openxmlformats.org/officeDocument/2006/relationships/oleObject" Target="../embeddings/oleObject493.bin"/><Relationship Id="rId24" Type="http://schemas.openxmlformats.org/officeDocument/2006/relationships/image" Target="../media/image491.wmf"/><Relationship Id="rId5" Type="http://schemas.openxmlformats.org/officeDocument/2006/relationships/oleObject" Target="../embeddings/oleObject490.bin"/><Relationship Id="rId15" Type="http://schemas.openxmlformats.org/officeDocument/2006/relationships/oleObject" Target="../embeddings/oleObject495.bin"/><Relationship Id="rId23" Type="http://schemas.openxmlformats.org/officeDocument/2006/relationships/oleObject" Target="../embeddings/oleObject499.bin"/><Relationship Id="rId10" Type="http://schemas.openxmlformats.org/officeDocument/2006/relationships/image" Target="../media/image484.wmf"/><Relationship Id="rId19" Type="http://schemas.openxmlformats.org/officeDocument/2006/relationships/oleObject" Target="../embeddings/oleObject497.bin"/><Relationship Id="rId4" Type="http://schemas.openxmlformats.org/officeDocument/2006/relationships/image" Target="../media/image481.wmf"/><Relationship Id="rId9" Type="http://schemas.openxmlformats.org/officeDocument/2006/relationships/oleObject" Target="../embeddings/oleObject492.bin"/><Relationship Id="rId14" Type="http://schemas.openxmlformats.org/officeDocument/2006/relationships/image" Target="../media/image486.wmf"/><Relationship Id="rId22" Type="http://schemas.openxmlformats.org/officeDocument/2006/relationships/image" Target="../media/image490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2.bin"/><Relationship Id="rId12" Type="http://schemas.openxmlformats.org/officeDocument/2006/relationships/image" Target="../media/image49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93.wmf"/><Relationship Id="rId11" Type="http://schemas.openxmlformats.org/officeDocument/2006/relationships/oleObject" Target="../embeddings/oleObject504.bin"/><Relationship Id="rId5" Type="http://schemas.openxmlformats.org/officeDocument/2006/relationships/oleObject" Target="../embeddings/oleObject501.bin"/><Relationship Id="rId10" Type="http://schemas.openxmlformats.org/officeDocument/2006/relationships/image" Target="../media/image495.wmf"/><Relationship Id="rId4" Type="http://schemas.openxmlformats.org/officeDocument/2006/relationships/image" Target="../media/image492.wmf"/><Relationship Id="rId9" Type="http://schemas.openxmlformats.org/officeDocument/2006/relationships/oleObject" Target="../embeddings/oleObject503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13" Type="http://schemas.openxmlformats.org/officeDocument/2006/relationships/oleObject" Target="../embeddings/oleObject510.bin"/><Relationship Id="rId18" Type="http://schemas.openxmlformats.org/officeDocument/2006/relationships/image" Target="../media/image504.wmf"/><Relationship Id="rId3" Type="http://schemas.openxmlformats.org/officeDocument/2006/relationships/oleObject" Target="../embeddings/oleObject505.bin"/><Relationship Id="rId7" Type="http://schemas.openxmlformats.org/officeDocument/2006/relationships/oleObject" Target="../embeddings/oleObject507.bin"/><Relationship Id="rId12" Type="http://schemas.openxmlformats.org/officeDocument/2006/relationships/image" Target="../media/image501.wmf"/><Relationship Id="rId17" Type="http://schemas.openxmlformats.org/officeDocument/2006/relationships/oleObject" Target="../embeddings/oleObject5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03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98.wmf"/><Relationship Id="rId11" Type="http://schemas.openxmlformats.org/officeDocument/2006/relationships/oleObject" Target="../embeddings/oleObject509.bin"/><Relationship Id="rId5" Type="http://schemas.openxmlformats.org/officeDocument/2006/relationships/oleObject" Target="../embeddings/oleObject506.bin"/><Relationship Id="rId15" Type="http://schemas.openxmlformats.org/officeDocument/2006/relationships/oleObject" Target="../embeddings/oleObject511.bin"/><Relationship Id="rId10" Type="http://schemas.openxmlformats.org/officeDocument/2006/relationships/image" Target="../media/image500.wmf"/><Relationship Id="rId4" Type="http://schemas.openxmlformats.org/officeDocument/2006/relationships/image" Target="../media/image497.w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502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512.wmf"/><Relationship Id="rId26" Type="http://schemas.openxmlformats.org/officeDocument/2006/relationships/image" Target="../media/image516.w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509.wmf"/><Relationship Id="rId17" Type="http://schemas.openxmlformats.org/officeDocument/2006/relationships/oleObject" Target="../embeddings/oleObject520.bin"/><Relationship Id="rId25" Type="http://schemas.openxmlformats.org/officeDocument/2006/relationships/oleObject" Target="../embeddings/oleObject52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1.wmf"/><Relationship Id="rId20" Type="http://schemas.openxmlformats.org/officeDocument/2006/relationships/image" Target="../media/image513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506.wmf"/><Relationship Id="rId11" Type="http://schemas.openxmlformats.org/officeDocument/2006/relationships/oleObject" Target="../embeddings/oleObject517.bin"/><Relationship Id="rId24" Type="http://schemas.openxmlformats.org/officeDocument/2006/relationships/image" Target="../media/image515.wmf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23" Type="http://schemas.openxmlformats.org/officeDocument/2006/relationships/oleObject" Target="../embeddings/oleObject523.bin"/><Relationship Id="rId10" Type="http://schemas.openxmlformats.org/officeDocument/2006/relationships/image" Target="../media/image508.w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505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510.wmf"/><Relationship Id="rId22" Type="http://schemas.openxmlformats.org/officeDocument/2006/relationships/image" Target="../media/image514.wmf"/><Relationship Id="rId27" Type="http://schemas.openxmlformats.org/officeDocument/2006/relationships/oleObject" Target="../embeddings/oleObject525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9.wmf"/><Relationship Id="rId13" Type="http://schemas.openxmlformats.org/officeDocument/2006/relationships/oleObject" Target="../embeddings/oleObject531.bin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52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23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518.wmf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532.bin"/><Relationship Id="rId10" Type="http://schemas.openxmlformats.org/officeDocument/2006/relationships/image" Target="../media/image520.wmf"/><Relationship Id="rId4" Type="http://schemas.openxmlformats.org/officeDocument/2006/relationships/image" Target="../media/image517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522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wmf"/><Relationship Id="rId13" Type="http://schemas.openxmlformats.org/officeDocument/2006/relationships/oleObject" Target="../embeddings/oleObject538.bin"/><Relationship Id="rId18" Type="http://schemas.openxmlformats.org/officeDocument/2006/relationships/image" Target="../media/image531.wmf"/><Relationship Id="rId3" Type="http://schemas.openxmlformats.org/officeDocument/2006/relationships/oleObject" Target="../embeddings/oleObject533.bin"/><Relationship Id="rId21" Type="http://schemas.openxmlformats.org/officeDocument/2006/relationships/oleObject" Target="../embeddings/oleObject542.bin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528.wmf"/><Relationship Id="rId17" Type="http://schemas.openxmlformats.org/officeDocument/2006/relationships/oleObject" Target="../embeddings/oleObject54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30.wmf"/><Relationship Id="rId20" Type="http://schemas.openxmlformats.org/officeDocument/2006/relationships/image" Target="../media/image532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525.wmf"/><Relationship Id="rId11" Type="http://schemas.openxmlformats.org/officeDocument/2006/relationships/oleObject" Target="../embeddings/oleObject537.bin"/><Relationship Id="rId24" Type="http://schemas.openxmlformats.org/officeDocument/2006/relationships/image" Target="../media/image534.wmf"/><Relationship Id="rId5" Type="http://schemas.openxmlformats.org/officeDocument/2006/relationships/oleObject" Target="../embeddings/oleObject534.bin"/><Relationship Id="rId15" Type="http://schemas.openxmlformats.org/officeDocument/2006/relationships/oleObject" Target="../embeddings/oleObject539.bin"/><Relationship Id="rId23" Type="http://schemas.openxmlformats.org/officeDocument/2006/relationships/oleObject" Target="../embeddings/oleObject543.bin"/><Relationship Id="rId10" Type="http://schemas.openxmlformats.org/officeDocument/2006/relationships/image" Target="../media/image527.wmf"/><Relationship Id="rId19" Type="http://schemas.openxmlformats.org/officeDocument/2006/relationships/oleObject" Target="../embeddings/oleObject541.bin"/><Relationship Id="rId4" Type="http://schemas.openxmlformats.org/officeDocument/2006/relationships/image" Target="../media/image524.wmf"/><Relationship Id="rId9" Type="http://schemas.openxmlformats.org/officeDocument/2006/relationships/oleObject" Target="../embeddings/oleObject536.bin"/><Relationship Id="rId14" Type="http://schemas.openxmlformats.org/officeDocument/2006/relationships/image" Target="../media/image529.wmf"/><Relationship Id="rId22" Type="http://schemas.openxmlformats.org/officeDocument/2006/relationships/image" Target="../media/image533.wmf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wmf"/><Relationship Id="rId13" Type="http://schemas.openxmlformats.org/officeDocument/2006/relationships/oleObject" Target="../embeddings/oleObject549.bin"/><Relationship Id="rId18" Type="http://schemas.openxmlformats.org/officeDocument/2006/relationships/image" Target="../media/image542.wmf"/><Relationship Id="rId26" Type="http://schemas.openxmlformats.org/officeDocument/2006/relationships/image" Target="../media/image546.wmf"/><Relationship Id="rId3" Type="http://schemas.openxmlformats.org/officeDocument/2006/relationships/oleObject" Target="../embeddings/oleObject544.bin"/><Relationship Id="rId21" Type="http://schemas.openxmlformats.org/officeDocument/2006/relationships/oleObject" Target="../embeddings/oleObject553.bin"/><Relationship Id="rId7" Type="http://schemas.openxmlformats.org/officeDocument/2006/relationships/oleObject" Target="../embeddings/oleObject546.bin"/><Relationship Id="rId12" Type="http://schemas.openxmlformats.org/officeDocument/2006/relationships/image" Target="../media/image539.wmf"/><Relationship Id="rId17" Type="http://schemas.openxmlformats.org/officeDocument/2006/relationships/oleObject" Target="../embeddings/oleObject551.bin"/><Relationship Id="rId25" Type="http://schemas.openxmlformats.org/officeDocument/2006/relationships/oleObject" Target="../embeddings/oleObject55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41.wmf"/><Relationship Id="rId20" Type="http://schemas.openxmlformats.org/officeDocument/2006/relationships/image" Target="../media/image543.wmf"/><Relationship Id="rId29" Type="http://schemas.openxmlformats.org/officeDocument/2006/relationships/oleObject" Target="../embeddings/oleObject557.bin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36.wmf"/><Relationship Id="rId11" Type="http://schemas.openxmlformats.org/officeDocument/2006/relationships/oleObject" Target="../embeddings/oleObject548.bin"/><Relationship Id="rId24" Type="http://schemas.openxmlformats.org/officeDocument/2006/relationships/image" Target="../media/image545.wmf"/><Relationship Id="rId5" Type="http://schemas.openxmlformats.org/officeDocument/2006/relationships/oleObject" Target="../embeddings/oleObject545.bin"/><Relationship Id="rId15" Type="http://schemas.openxmlformats.org/officeDocument/2006/relationships/oleObject" Target="../embeddings/oleObject550.bin"/><Relationship Id="rId23" Type="http://schemas.openxmlformats.org/officeDocument/2006/relationships/oleObject" Target="../embeddings/oleObject554.bin"/><Relationship Id="rId28" Type="http://schemas.openxmlformats.org/officeDocument/2006/relationships/image" Target="../media/image547.wmf"/><Relationship Id="rId10" Type="http://schemas.openxmlformats.org/officeDocument/2006/relationships/image" Target="../media/image538.wmf"/><Relationship Id="rId19" Type="http://schemas.openxmlformats.org/officeDocument/2006/relationships/oleObject" Target="../embeddings/oleObject552.bin"/><Relationship Id="rId31" Type="http://schemas.openxmlformats.org/officeDocument/2006/relationships/image" Target="../media/image549.png"/><Relationship Id="rId4" Type="http://schemas.openxmlformats.org/officeDocument/2006/relationships/image" Target="../media/image535.wmf"/><Relationship Id="rId9" Type="http://schemas.openxmlformats.org/officeDocument/2006/relationships/oleObject" Target="../embeddings/oleObject547.bin"/><Relationship Id="rId14" Type="http://schemas.openxmlformats.org/officeDocument/2006/relationships/image" Target="../media/image540.wmf"/><Relationship Id="rId22" Type="http://schemas.openxmlformats.org/officeDocument/2006/relationships/image" Target="../media/image544.wmf"/><Relationship Id="rId27" Type="http://schemas.openxmlformats.org/officeDocument/2006/relationships/oleObject" Target="../embeddings/oleObject556.bin"/><Relationship Id="rId30" Type="http://schemas.openxmlformats.org/officeDocument/2006/relationships/image" Target="../media/image54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13" Type="http://schemas.openxmlformats.org/officeDocument/2006/relationships/oleObject" Target="../embeddings/oleObject563.bin"/><Relationship Id="rId18" Type="http://schemas.openxmlformats.org/officeDocument/2006/relationships/image" Target="../media/image557.wmf"/><Relationship Id="rId3" Type="http://schemas.openxmlformats.org/officeDocument/2006/relationships/oleObject" Target="../embeddings/oleObject558.bin"/><Relationship Id="rId7" Type="http://schemas.openxmlformats.org/officeDocument/2006/relationships/oleObject" Target="../embeddings/oleObject560.bin"/><Relationship Id="rId12" Type="http://schemas.openxmlformats.org/officeDocument/2006/relationships/image" Target="../media/image554.wmf"/><Relationship Id="rId17" Type="http://schemas.openxmlformats.org/officeDocument/2006/relationships/oleObject" Target="../embeddings/oleObject56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56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51.wmf"/><Relationship Id="rId11" Type="http://schemas.openxmlformats.org/officeDocument/2006/relationships/oleObject" Target="../embeddings/oleObject562.bin"/><Relationship Id="rId5" Type="http://schemas.openxmlformats.org/officeDocument/2006/relationships/oleObject" Target="../embeddings/oleObject559.bin"/><Relationship Id="rId15" Type="http://schemas.openxmlformats.org/officeDocument/2006/relationships/oleObject" Target="../embeddings/oleObject564.bin"/><Relationship Id="rId10" Type="http://schemas.openxmlformats.org/officeDocument/2006/relationships/image" Target="../media/image553.wmf"/><Relationship Id="rId19" Type="http://schemas.openxmlformats.org/officeDocument/2006/relationships/image" Target="../media/image558.png"/><Relationship Id="rId4" Type="http://schemas.openxmlformats.org/officeDocument/2006/relationships/image" Target="../media/image550.wmf"/><Relationship Id="rId9" Type="http://schemas.openxmlformats.org/officeDocument/2006/relationships/oleObject" Target="../embeddings/oleObject561.bin"/><Relationship Id="rId14" Type="http://schemas.openxmlformats.org/officeDocument/2006/relationships/image" Target="../media/image555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wmf"/><Relationship Id="rId13" Type="http://schemas.openxmlformats.org/officeDocument/2006/relationships/image" Target="../media/image566.png"/><Relationship Id="rId3" Type="http://schemas.openxmlformats.org/officeDocument/2006/relationships/oleObject" Target="../embeddings/oleObject566.bin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563.wmf"/><Relationship Id="rId17" Type="http://schemas.openxmlformats.org/officeDocument/2006/relationships/image" Target="../media/image56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72.bin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60.wmf"/><Relationship Id="rId11" Type="http://schemas.openxmlformats.org/officeDocument/2006/relationships/oleObject" Target="../embeddings/oleObject570.bin"/><Relationship Id="rId5" Type="http://schemas.openxmlformats.org/officeDocument/2006/relationships/oleObject" Target="../embeddings/oleObject567.bin"/><Relationship Id="rId15" Type="http://schemas.openxmlformats.org/officeDocument/2006/relationships/image" Target="../media/image564.wmf"/><Relationship Id="rId10" Type="http://schemas.openxmlformats.org/officeDocument/2006/relationships/image" Target="../media/image562.wmf"/><Relationship Id="rId4" Type="http://schemas.openxmlformats.org/officeDocument/2006/relationships/image" Target="../media/image559.wmf"/><Relationship Id="rId9" Type="http://schemas.openxmlformats.org/officeDocument/2006/relationships/oleObject" Target="../embeddings/oleObject569.bin"/><Relationship Id="rId14" Type="http://schemas.openxmlformats.org/officeDocument/2006/relationships/oleObject" Target="../embeddings/oleObject571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5.bin"/><Relationship Id="rId13" Type="http://schemas.openxmlformats.org/officeDocument/2006/relationships/image" Target="../media/image57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8.wmf"/><Relationship Id="rId12" Type="http://schemas.openxmlformats.org/officeDocument/2006/relationships/oleObject" Target="../embeddings/oleObject57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574.bin"/><Relationship Id="rId11" Type="http://schemas.openxmlformats.org/officeDocument/2006/relationships/image" Target="../media/image570.wmf"/><Relationship Id="rId5" Type="http://schemas.openxmlformats.org/officeDocument/2006/relationships/image" Target="../media/image567.wmf"/><Relationship Id="rId15" Type="http://schemas.openxmlformats.org/officeDocument/2006/relationships/image" Target="../media/image572.wmf"/><Relationship Id="rId10" Type="http://schemas.openxmlformats.org/officeDocument/2006/relationships/oleObject" Target="../embeddings/oleObject576.bin"/><Relationship Id="rId4" Type="http://schemas.openxmlformats.org/officeDocument/2006/relationships/oleObject" Target="../embeddings/oleObject573.bin"/><Relationship Id="rId9" Type="http://schemas.openxmlformats.org/officeDocument/2006/relationships/image" Target="../media/image569.wmf"/><Relationship Id="rId14" Type="http://schemas.openxmlformats.org/officeDocument/2006/relationships/oleObject" Target="../embeddings/oleObject578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1.bin"/><Relationship Id="rId13" Type="http://schemas.openxmlformats.org/officeDocument/2006/relationships/image" Target="../media/image577.wmf"/><Relationship Id="rId18" Type="http://schemas.openxmlformats.org/officeDocument/2006/relationships/oleObject" Target="../embeddings/oleObject58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74.wmf"/><Relationship Id="rId12" Type="http://schemas.openxmlformats.org/officeDocument/2006/relationships/oleObject" Target="../embeddings/oleObject583.bin"/><Relationship Id="rId17" Type="http://schemas.openxmlformats.org/officeDocument/2006/relationships/image" Target="../media/image57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85.bin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580.bin"/><Relationship Id="rId11" Type="http://schemas.openxmlformats.org/officeDocument/2006/relationships/image" Target="../media/image576.wmf"/><Relationship Id="rId5" Type="http://schemas.openxmlformats.org/officeDocument/2006/relationships/image" Target="../media/image573.wmf"/><Relationship Id="rId15" Type="http://schemas.openxmlformats.org/officeDocument/2006/relationships/image" Target="../media/image578.wmf"/><Relationship Id="rId10" Type="http://schemas.openxmlformats.org/officeDocument/2006/relationships/oleObject" Target="../embeddings/oleObject582.bin"/><Relationship Id="rId19" Type="http://schemas.openxmlformats.org/officeDocument/2006/relationships/image" Target="../media/image580.wmf"/><Relationship Id="rId4" Type="http://schemas.openxmlformats.org/officeDocument/2006/relationships/oleObject" Target="../embeddings/oleObject579.bin"/><Relationship Id="rId9" Type="http://schemas.openxmlformats.org/officeDocument/2006/relationships/image" Target="../media/image575.wmf"/><Relationship Id="rId14" Type="http://schemas.openxmlformats.org/officeDocument/2006/relationships/oleObject" Target="../embeddings/oleObject584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wmf"/><Relationship Id="rId3" Type="http://schemas.openxmlformats.org/officeDocument/2006/relationships/oleObject" Target="../embeddings/oleObject587.bin"/><Relationship Id="rId7" Type="http://schemas.openxmlformats.org/officeDocument/2006/relationships/oleObject" Target="../embeddings/oleObject589.bin"/><Relationship Id="rId12" Type="http://schemas.openxmlformats.org/officeDocument/2006/relationships/image" Target="../media/image58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575.wmf"/><Relationship Id="rId11" Type="http://schemas.openxmlformats.org/officeDocument/2006/relationships/oleObject" Target="../embeddings/oleObject591.bin"/><Relationship Id="rId5" Type="http://schemas.openxmlformats.org/officeDocument/2006/relationships/oleObject" Target="../embeddings/oleObject588.bin"/><Relationship Id="rId10" Type="http://schemas.openxmlformats.org/officeDocument/2006/relationships/image" Target="../media/image579.wmf"/><Relationship Id="rId4" Type="http://schemas.openxmlformats.org/officeDocument/2006/relationships/image" Target="../media/image574.wmf"/><Relationship Id="rId9" Type="http://schemas.openxmlformats.org/officeDocument/2006/relationships/oleObject" Target="../embeddings/oleObject590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4.bin"/><Relationship Id="rId13" Type="http://schemas.openxmlformats.org/officeDocument/2006/relationships/image" Target="../media/image585.wmf"/><Relationship Id="rId3" Type="http://schemas.openxmlformats.org/officeDocument/2006/relationships/image" Target="../media/image587.png"/><Relationship Id="rId7" Type="http://schemas.openxmlformats.org/officeDocument/2006/relationships/image" Target="../media/image582.wmf"/><Relationship Id="rId12" Type="http://schemas.openxmlformats.org/officeDocument/2006/relationships/oleObject" Target="../embeddings/oleObject5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593.bin"/><Relationship Id="rId11" Type="http://schemas.openxmlformats.org/officeDocument/2006/relationships/image" Target="../media/image584.wmf"/><Relationship Id="rId5" Type="http://schemas.openxmlformats.org/officeDocument/2006/relationships/image" Target="../media/image581.wmf"/><Relationship Id="rId15" Type="http://schemas.openxmlformats.org/officeDocument/2006/relationships/image" Target="../media/image586.wmf"/><Relationship Id="rId10" Type="http://schemas.openxmlformats.org/officeDocument/2006/relationships/oleObject" Target="../embeddings/oleObject595.bin"/><Relationship Id="rId4" Type="http://schemas.openxmlformats.org/officeDocument/2006/relationships/oleObject" Target="../embeddings/oleObject592.bin"/><Relationship Id="rId9" Type="http://schemas.openxmlformats.org/officeDocument/2006/relationships/image" Target="../media/image583.wmf"/><Relationship Id="rId14" Type="http://schemas.openxmlformats.org/officeDocument/2006/relationships/oleObject" Target="../embeddings/oleObject597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0.bin"/><Relationship Id="rId3" Type="http://schemas.openxmlformats.org/officeDocument/2006/relationships/image" Target="../media/image592.png"/><Relationship Id="rId7" Type="http://schemas.openxmlformats.org/officeDocument/2006/relationships/image" Target="../media/image5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599.bin"/><Relationship Id="rId11" Type="http://schemas.openxmlformats.org/officeDocument/2006/relationships/image" Target="../media/image591.wmf"/><Relationship Id="rId5" Type="http://schemas.openxmlformats.org/officeDocument/2006/relationships/image" Target="../media/image588.wmf"/><Relationship Id="rId10" Type="http://schemas.openxmlformats.org/officeDocument/2006/relationships/oleObject" Target="../embeddings/oleObject601.bin"/><Relationship Id="rId4" Type="http://schemas.openxmlformats.org/officeDocument/2006/relationships/oleObject" Target="../embeddings/oleObject598.bin"/><Relationship Id="rId9" Type="http://schemas.openxmlformats.org/officeDocument/2006/relationships/image" Target="../media/image590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4.bin"/><Relationship Id="rId13" Type="http://schemas.openxmlformats.org/officeDocument/2006/relationships/oleObject" Target="../embeddings/oleObject60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94.wmf"/><Relationship Id="rId12" Type="http://schemas.openxmlformats.org/officeDocument/2006/relationships/image" Target="../media/image59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72.wmf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603.bin"/><Relationship Id="rId11" Type="http://schemas.openxmlformats.org/officeDocument/2006/relationships/oleObject" Target="../embeddings/oleObject606.bin"/><Relationship Id="rId5" Type="http://schemas.openxmlformats.org/officeDocument/2006/relationships/image" Target="../media/image593.wmf"/><Relationship Id="rId15" Type="http://schemas.openxmlformats.org/officeDocument/2006/relationships/oleObject" Target="../embeddings/oleObject608.bin"/><Relationship Id="rId10" Type="http://schemas.openxmlformats.org/officeDocument/2006/relationships/image" Target="../media/image595.wmf"/><Relationship Id="rId4" Type="http://schemas.openxmlformats.org/officeDocument/2006/relationships/oleObject" Target="../embeddings/oleObject602.bin"/><Relationship Id="rId9" Type="http://schemas.openxmlformats.org/officeDocument/2006/relationships/oleObject" Target="../embeddings/oleObject605.bin"/><Relationship Id="rId14" Type="http://schemas.openxmlformats.org/officeDocument/2006/relationships/image" Target="../media/image59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microsoft.com/office/2007/relationships/hdphoto" Target="../media/hdphoto1.wdp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3" Type="http://schemas.openxmlformats.org/officeDocument/2006/relationships/oleObject" Target="../embeddings/oleObject609.bin"/><Relationship Id="rId7" Type="http://schemas.openxmlformats.org/officeDocument/2006/relationships/oleObject" Target="../embeddings/oleObject6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599.wmf"/><Relationship Id="rId5" Type="http://schemas.openxmlformats.org/officeDocument/2006/relationships/oleObject" Target="../embeddings/oleObject610.bin"/><Relationship Id="rId10" Type="http://schemas.openxmlformats.org/officeDocument/2006/relationships/image" Target="../media/image601.wmf"/><Relationship Id="rId4" Type="http://schemas.openxmlformats.org/officeDocument/2006/relationships/image" Target="../media/image598.wmf"/><Relationship Id="rId9" Type="http://schemas.openxmlformats.org/officeDocument/2006/relationships/oleObject" Target="../embeddings/oleObject612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wmf"/><Relationship Id="rId13" Type="http://schemas.openxmlformats.org/officeDocument/2006/relationships/oleObject" Target="../embeddings/oleObject618.bin"/><Relationship Id="rId18" Type="http://schemas.openxmlformats.org/officeDocument/2006/relationships/image" Target="../media/image609.wmf"/><Relationship Id="rId3" Type="http://schemas.openxmlformats.org/officeDocument/2006/relationships/oleObject" Target="../embeddings/oleObject613.bin"/><Relationship Id="rId21" Type="http://schemas.openxmlformats.org/officeDocument/2006/relationships/oleObject" Target="../embeddings/oleObject622.bin"/><Relationship Id="rId7" Type="http://schemas.openxmlformats.org/officeDocument/2006/relationships/oleObject" Target="../embeddings/oleObject615.bin"/><Relationship Id="rId12" Type="http://schemas.openxmlformats.org/officeDocument/2006/relationships/image" Target="../media/image606.wmf"/><Relationship Id="rId17" Type="http://schemas.openxmlformats.org/officeDocument/2006/relationships/oleObject" Target="../embeddings/oleObject62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08.wmf"/><Relationship Id="rId20" Type="http://schemas.openxmlformats.org/officeDocument/2006/relationships/image" Target="../media/image572.w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603.wmf"/><Relationship Id="rId11" Type="http://schemas.openxmlformats.org/officeDocument/2006/relationships/oleObject" Target="../embeddings/oleObject617.bin"/><Relationship Id="rId5" Type="http://schemas.openxmlformats.org/officeDocument/2006/relationships/oleObject" Target="../embeddings/oleObject614.bin"/><Relationship Id="rId15" Type="http://schemas.openxmlformats.org/officeDocument/2006/relationships/oleObject" Target="../embeddings/oleObject619.bin"/><Relationship Id="rId10" Type="http://schemas.openxmlformats.org/officeDocument/2006/relationships/image" Target="../media/image605.wmf"/><Relationship Id="rId19" Type="http://schemas.openxmlformats.org/officeDocument/2006/relationships/oleObject" Target="../embeddings/oleObject621.bin"/><Relationship Id="rId4" Type="http://schemas.openxmlformats.org/officeDocument/2006/relationships/image" Target="../media/image602.wmf"/><Relationship Id="rId9" Type="http://schemas.openxmlformats.org/officeDocument/2006/relationships/oleObject" Target="../embeddings/oleObject616.bin"/><Relationship Id="rId14" Type="http://schemas.openxmlformats.org/officeDocument/2006/relationships/image" Target="../media/image607.wmf"/><Relationship Id="rId22" Type="http://schemas.openxmlformats.org/officeDocument/2006/relationships/image" Target="../media/image610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588.bin"/><Relationship Id="rId11" Type="http://schemas.openxmlformats.org/officeDocument/2006/relationships/image" Target="../media/image580.wmf"/><Relationship Id="rId5" Type="http://schemas.openxmlformats.org/officeDocument/2006/relationships/image" Target="../media/image574.wmf"/><Relationship Id="rId10" Type="http://schemas.openxmlformats.org/officeDocument/2006/relationships/oleObject" Target="../embeddings/oleObject591.bin"/><Relationship Id="rId4" Type="http://schemas.openxmlformats.org/officeDocument/2006/relationships/oleObject" Target="../embeddings/oleObject587.bin"/><Relationship Id="rId9" Type="http://schemas.openxmlformats.org/officeDocument/2006/relationships/image" Target="../media/image57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1.png"/><Relationship Id="rId18" Type="http://schemas.openxmlformats.org/officeDocument/2006/relationships/image" Target="../media/image22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24" Type="http://schemas.openxmlformats.org/officeDocument/2006/relationships/image" Target="../media/image31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8.bin"/><Relationship Id="rId9" Type="http://schemas.microsoft.com/office/2007/relationships/hdphoto" Target="../media/hdphoto1.wdp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40.wmf"/><Relationship Id="rId34" Type="http://schemas.openxmlformats.org/officeDocument/2006/relationships/oleObject" Target="../embeddings/oleObject44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42.bin"/><Relationship Id="rId8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35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69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8.bin"/><Relationship Id="rId17" Type="http://schemas.microsoft.com/office/2007/relationships/hdphoto" Target="../media/hdphoto1.wdp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.png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86.wmf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1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3.bin"/><Relationship Id="rId18" Type="http://schemas.openxmlformats.org/officeDocument/2006/relationships/oleObject" Target="../embeddings/oleObject136.bin"/><Relationship Id="rId3" Type="http://schemas.openxmlformats.org/officeDocument/2006/relationships/oleObject" Target="../embeddings/oleObject128.bin"/><Relationship Id="rId21" Type="http://schemas.openxmlformats.org/officeDocument/2006/relationships/image" Target="../media/image130.wmf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6.wmf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27.wmf"/><Relationship Id="rId10" Type="http://schemas.openxmlformats.org/officeDocument/2006/relationships/image" Target="../media/image125.wmf"/><Relationship Id="rId19" Type="http://schemas.openxmlformats.org/officeDocument/2006/relationships/image" Target="../media/image129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38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wmf"/><Relationship Id="rId11" Type="http://schemas.openxmlformats.org/officeDocument/2006/relationships/image" Target="../media/image139.png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0.wmf"/><Relationship Id="rId22" Type="http://schemas.openxmlformats.org/officeDocument/2006/relationships/image" Target="../media/image13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54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5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65.w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7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8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2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89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207.wmf"/><Relationship Id="rId26" Type="http://schemas.openxmlformats.org/officeDocument/2006/relationships/image" Target="../media/image211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10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203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2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2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233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3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7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2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40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10" Type="http://schemas.openxmlformats.org/officeDocument/2006/relationships/image" Target="../media/image236.wmf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23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24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5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25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252.wmf"/><Relationship Id="rId5" Type="http://schemas.openxmlformats.org/officeDocument/2006/relationships/image" Target="../media/image249.w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251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6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66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63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65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6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6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277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8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76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27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86.bin"/><Relationship Id="rId4" Type="http://schemas.openxmlformats.org/officeDocument/2006/relationships/image" Target="../media/image27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293.bin"/><Relationship Id="rId18" Type="http://schemas.openxmlformats.org/officeDocument/2006/relationships/image" Target="../media/image288.wmf"/><Relationship Id="rId3" Type="http://schemas.openxmlformats.org/officeDocument/2006/relationships/oleObject" Target="../embeddings/oleObject288.bin"/><Relationship Id="rId21" Type="http://schemas.openxmlformats.org/officeDocument/2006/relationships/oleObject" Target="../embeddings/oleObject297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85.wmf"/><Relationship Id="rId17" Type="http://schemas.openxmlformats.org/officeDocument/2006/relationships/oleObject" Target="../embeddings/oleObject29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87.wmf"/><Relationship Id="rId20" Type="http://schemas.openxmlformats.org/officeDocument/2006/relationships/image" Target="../media/image28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292.bin"/><Relationship Id="rId24" Type="http://schemas.openxmlformats.org/officeDocument/2006/relationships/image" Target="../media/image291.wmf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298.bin"/><Relationship Id="rId10" Type="http://schemas.openxmlformats.org/officeDocument/2006/relationships/image" Target="../media/image284.wmf"/><Relationship Id="rId19" Type="http://schemas.openxmlformats.org/officeDocument/2006/relationships/oleObject" Target="../embeddings/oleObject296.bin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86.wmf"/><Relationship Id="rId22" Type="http://schemas.openxmlformats.org/officeDocument/2006/relationships/image" Target="../media/image29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97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29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308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305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7.wmf"/><Relationship Id="rId20" Type="http://schemas.openxmlformats.org/officeDocument/2006/relationships/image" Target="../media/image309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304.wmf"/><Relationship Id="rId19" Type="http://schemas.openxmlformats.org/officeDocument/2006/relationships/oleObject" Target="../embeddings/oleObject316.bin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30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13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20.bin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1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29.bin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2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30.wmf"/><Relationship Id="rId26" Type="http://schemas.openxmlformats.org/officeDocument/2006/relationships/image" Target="../media/image334.wmf"/><Relationship Id="rId3" Type="http://schemas.openxmlformats.org/officeDocument/2006/relationships/oleObject" Target="../embeddings/oleObject330.bin"/><Relationship Id="rId21" Type="http://schemas.openxmlformats.org/officeDocument/2006/relationships/oleObject" Target="../embeddings/oleObject339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337.bin"/><Relationship Id="rId25" Type="http://schemas.openxmlformats.org/officeDocument/2006/relationships/oleObject" Target="../embeddings/oleObject3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9.wmf"/><Relationship Id="rId20" Type="http://schemas.openxmlformats.org/officeDocument/2006/relationships/image" Target="../media/image331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334.bin"/><Relationship Id="rId24" Type="http://schemas.openxmlformats.org/officeDocument/2006/relationships/image" Target="../media/image333.wmf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23" Type="http://schemas.openxmlformats.org/officeDocument/2006/relationships/oleObject" Target="../embeddings/oleObject340.bin"/><Relationship Id="rId28" Type="http://schemas.openxmlformats.org/officeDocument/2006/relationships/image" Target="../media/image335.wmf"/><Relationship Id="rId10" Type="http://schemas.openxmlformats.org/officeDocument/2006/relationships/image" Target="../media/image326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28.wmf"/><Relationship Id="rId22" Type="http://schemas.openxmlformats.org/officeDocument/2006/relationships/image" Target="../media/image332.wmf"/><Relationship Id="rId27" Type="http://schemas.openxmlformats.org/officeDocument/2006/relationships/oleObject" Target="../embeddings/oleObject34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44.bin"/><Relationship Id="rId10" Type="http://schemas.openxmlformats.org/officeDocument/2006/relationships/image" Target="../media/image329.wmf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36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350.bin"/><Relationship Id="rId18" Type="http://schemas.openxmlformats.org/officeDocument/2006/relationships/image" Target="../media/image345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42.wmf"/><Relationship Id="rId17" Type="http://schemas.openxmlformats.org/officeDocument/2006/relationships/oleObject" Target="../embeddings/oleObject35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4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1.bin"/><Relationship Id="rId10" Type="http://schemas.openxmlformats.org/officeDocument/2006/relationships/image" Target="../media/image341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48.bin"/><Relationship Id="rId14" Type="http://schemas.openxmlformats.org/officeDocument/2006/relationships/image" Target="../media/image343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oleObject" Target="../embeddings/oleObject358.bin"/><Relationship Id="rId18" Type="http://schemas.openxmlformats.org/officeDocument/2006/relationships/image" Target="../media/image353.wmf"/><Relationship Id="rId26" Type="http://schemas.openxmlformats.org/officeDocument/2006/relationships/image" Target="../media/image357.wmf"/><Relationship Id="rId3" Type="http://schemas.openxmlformats.org/officeDocument/2006/relationships/oleObject" Target="../embeddings/oleObject353.bin"/><Relationship Id="rId21" Type="http://schemas.openxmlformats.org/officeDocument/2006/relationships/oleObject" Target="../embeddings/oleObject362.bin"/><Relationship Id="rId7" Type="http://schemas.openxmlformats.org/officeDocument/2006/relationships/oleObject" Target="../embeddings/oleObject355.bin"/><Relationship Id="rId12" Type="http://schemas.openxmlformats.org/officeDocument/2006/relationships/image" Target="../media/image350.wmf"/><Relationship Id="rId17" Type="http://schemas.openxmlformats.org/officeDocument/2006/relationships/oleObject" Target="../embeddings/oleObject360.bin"/><Relationship Id="rId25" Type="http://schemas.openxmlformats.org/officeDocument/2006/relationships/oleObject" Target="../embeddings/oleObject36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52.wmf"/><Relationship Id="rId20" Type="http://schemas.openxmlformats.org/officeDocument/2006/relationships/image" Target="../media/image354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47.wmf"/><Relationship Id="rId11" Type="http://schemas.openxmlformats.org/officeDocument/2006/relationships/oleObject" Target="../embeddings/oleObject357.bin"/><Relationship Id="rId24" Type="http://schemas.openxmlformats.org/officeDocument/2006/relationships/image" Target="../media/image356.wmf"/><Relationship Id="rId5" Type="http://schemas.openxmlformats.org/officeDocument/2006/relationships/oleObject" Target="../embeddings/oleObject354.bin"/><Relationship Id="rId15" Type="http://schemas.openxmlformats.org/officeDocument/2006/relationships/oleObject" Target="../embeddings/oleObject359.bin"/><Relationship Id="rId23" Type="http://schemas.openxmlformats.org/officeDocument/2006/relationships/oleObject" Target="../embeddings/oleObject363.bin"/><Relationship Id="rId10" Type="http://schemas.openxmlformats.org/officeDocument/2006/relationships/image" Target="../media/image349.wmf"/><Relationship Id="rId19" Type="http://schemas.openxmlformats.org/officeDocument/2006/relationships/oleObject" Target="../embeddings/oleObject361.bin"/><Relationship Id="rId4" Type="http://schemas.openxmlformats.org/officeDocument/2006/relationships/image" Target="../media/image346.wmf"/><Relationship Id="rId9" Type="http://schemas.openxmlformats.org/officeDocument/2006/relationships/oleObject" Target="../embeddings/oleObject356.bin"/><Relationship Id="rId14" Type="http://schemas.openxmlformats.org/officeDocument/2006/relationships/image" Target="../media/image351.wmf"/><Relationship Id="rId22" Type="http://schemas.openxmlformats.org/officeDocument/2006/relationships/image" Target="../media/image35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70.bin"/><Relationship Id="rId18" Type="http://schemas.openxmlformats.org/officeDocument/2006/relationships/image" Target="../media/image365.wmf"/><Relationship Id="rId26" Type="http://schemas.openxmlformats.org/officeDocument/2006/relationships/image" Target="../media/image369.w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74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362.wmf"/><Relationship Id="rId17" Type="http://schemas.openxmlformats.org/officeDocument/2006/relationships/oleObject" Target="../embeddings/oleObject372.bin"/><Relationship Id="rId25" Type="http://schemas.openxmlformats.org/officeDocument/2006/relationships/oleObject" Target="../embeddings/oleObject37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64.wmf"/><Relationship Id="rId20" Type="http://schemas.openxmlformats.org/officeDocument/2006/relationships/image" Target="../media/image366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69.bin"/><Relationship Id="rId24" Type="http://schemas.openxmlformats.org/officeDocument/2006/relationships/image" Target="../media/image368.wmf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1.bin"/><Relationship Id="rId23" Type="http://schemas.openxmlformats.org/officeDocument/2006/relationships/oleObject" Target="../embeddings/oleObject375.bin"/><Relationship Id="rId10" Type="http://schemas.openxmlformats.org/officeDocument/2006/relationships/image" Target="../media/image361.wmf"/><Relationship Id="rId19" Type="http://schemas.openxmlformats.org/officeDocument/2006/relationships/oleObject" Target="../embeddings/oleObject373.bin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68.bin"/><Relationship Id="rId14" Type="http://schemas.openxmlformats.org/officeDocument/2006/relationships/image" Target="../media/image363.wmf"/><Relationship Id="rId22" Type="http://schemas.openxmlformats.org/officeDocument/2006/relationships/image" Target="../media/image367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77.wmf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76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73.wmf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7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13" Type="http://schemas.openxmlformats.org/officeDocument/2006/relationships/oleObject" Target="../embeddings/oleObject390.bin"/><Relationship Id="rId18" Type="http://schemas.openxmlformats.org/officeDocument/2006/relationships/image" Target="../media/image385.wmf"/><Relationship Id="rId26" Type="http://schemas.openxmlformats.org/officeDocument/2006/relationships/image" Target="../media/image389.wmf"/><Relationship Id="rId3" Type="http://schemas.openxmlformats.org/officeDocument/2006/relationships/oleObject" Target="../embeddings/oleObject385.bin"/><Relationship Id="rId21" Type="http://schemas.openxmlformats.org/officeDocument/2006/relationships/oleObject" Target="../embeddings/oleObject394.bin"/><Relationship Id="rId7" Type="http://schemas.openxmlformats.org/officeDocument/2006/relationships/oleObject" Target="../embeddings/oleObject387.bin"/><Relationship Id="rId12" Type="http://schemas.openxmlformats.org/officeDocument/2006/relationships/image" Target="../media/image382.wmf"/><Relationship Id="rId17" Type="http://schemas.openxmlformats.org/officeDocument/2006/relationships/oleObject" Target="../embeddings/oleObject392.bin"/><Relationship Id="rId25" Type="http://schemas.openxmlformats.org/officeDocument/2006/relationships/oleObject" Target="../embeddings/oleObject39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84.wmf"/><Relationship Id="rId20" Type="http://schemas.openxmlformats.org/officeDocument/2006/relationships/image" Target="../media/image386.wmf"/><Relationship Id="rId29" Type="http://schemas.openxmlformats.org/officeDocument/2006/relationships/oleObject" Target="../embeddings/oleObject398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79.wmf"/><Relationship Id="rId11" Type="http://schemas.openxmlformats.org/officeDocument/2006/relationships/oleObject" Target="../embeddings/oleObject389.bin"/><Relationship Id="rId24" Type="http://schemas.openxmlformats.org/officeDocument/2006/relationships/image" Target="../media/image388.wmf"/><Relationship Id="rId5" Type="http://schemas.openxmlformats.org/officeDocument/2006/relationships/oleObject" Target="../embeddings/oleObject386.bin"/><Relationship Id="rId15" Type="http://schemas.openxmlformats.org/officeDocument/2006/relationships/oleObject" Target="../embeddings/oleObject391.bin"/><Relationship Id="rId23" Type="http://schemas.openxmlformats.org/officeDocument/2006/relationships/oleObject" Target="../embeddings/oleObject395.bin"/><Relationship Id="rId28" Type="http://schemas.openxmlformats.org/officeDocument/2006/relationships/image" Target="../media/image390.wmf"/><Relationship Id="rId10" Type="http://schemas.openxmlformats.org/officeDocument/2006/relationships/image" Target="../media/image381.wmf"/><Relationship Id="rId19" Type="http://schemas.openxmlformats.org/officeDocument/2006/relationships/oleObject" Target="../embeddings/oleObject393.bin"/><Relationship Id="rId4" Type="http://schemas.openxmlformats.org/officeDocument/2006/relationships/image" Target="../media/image378.wmf"/><Relationship Id="rId9" Type="http://schemas.openxmlformats.org/officeDocument/2006/relationships/oleObject" Target="../embeddings/oleObject388.bin"/><Relationship Id="rId14" Type="http://schemas.openxmlformats.org/officeDocument/2006/relationships/image" Target="../media/image383.wmf"/><Relationship Id="rId22" Type="http://schemas.openxmlformats.org/officeDocument/2006/relationships/image" Target="../media/image387.wmf"/><Relationship Id="rId27" Type="http://schemas.openxmlformats.org/officeDocument/2006/relationships/oleObject" Target="../embeddings/oleObject397.bin"/><Relationship Id="rId30" Type="http://schemas.openxmlformats.org/officeDocument/2006/relationships/image" Target="../media/image391.wmf"/></Relationships>
</file>

<file path=ppt/slides/_rels/slide8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399.wmf"/><Relationship Id="rId26" Type="http://schemas.openxmlformats.org/officeDocument/2006/relationships/image" Target="../media/image403.wmf"/><Relationship Id="rId39" Type="http://schemas.openxmlformats.org/officeDocument/2006/relationships/oleObject" Target="../embeddings/oleObject416.bin"/><Relationship Id="rId21" Type="http://schemas.openxmlformats.org/officeDocument/2006/relationships/oleObject" Target="../embeddings/oleObject408.bin"/><Relationship Id="rId34" Type="http://schemas.openxmlformats.org/officeDocument/2006/relationships/image" Target="../media/image405.wmf"/><Relationship Id="rId42" Type="http://schemas.openxmlformats.org/officeDocument/2006/relationships/image" Target="../media/image409.wmf"/><Relationship Id="rId7" Type="http://schemas.openxmlformats.org/officeDocument/2006/relationships/oleObject" Target="../embeddings/oleObject40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98.wmf"/><Relationship Id="rId29" Type="http://schemas.openxmlformats.org/officeDocument/2006/relationships/oleObject" Target="../embeddings/oleObject411.bin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03.bin"/><Relationship Id="rId24" Type="http://schemas.openxmlformats.org/officeDocument/2006/relationships/image" Target="../media/image402.wmf"/><Relationship Id="rId32" Type="http://schemas.openxmlformats.org/officeDocument/2006/relationships/image" Target="../media/image386.wmf"/><Relationship Id="rId37" Type="http://schemas.openxmlformats.org/officeDocument/2006/relationships/oleObject" Target="../embeddings/oleObject415.bin"/><Relationship Id="rId40" Type="http://schemas.openxmlformats.org/officeDocument/2006/relationships/image" Target="../media/image408.wmf"/><Relationship Id="rId45" Type="http://schemas.openxmlformats.org/officeDocument/2006/relationships/oleObject" Target="../embeddings/oleObject419.bin"/><Relationship Id="rId5" Type="http://schemas.openxmlformats.org/officeDocument/2006/relationships/oleObject" Target="../embeddings/oleObject400.bin"/><Relationship Id="rId15" Type="http://schemas.openxmlformats.org/officeDocument/2006/relationships/oleObject" Target="../embeddings/oleObject405.bin"/><Relationship Id="rId23" Type="http://schemas.openxmlformats.org/officeDocument/2006/relationships/oleObject" Target="../embeddings/oleObject409.bin"/><Relationship Id="rId28" Type="http://schemas.openxmlformats.org/officeDocument/2006/relationships/image" Target="../media/image379.wmf"/><Relationship Id="rId36" Type="http://schemas.openxmlformats.org/officeDocument/2006/relationships/image" Target="../media/image406.wmf"/><Relationship Id="rId10" Type="http://schemas.openxmlformats.org/officeDocument/2006/relationships/image" Target="../media/image395.wmf"/><Relationship Id="rId19" Type="http://schemas.openxmlformats.org/officeDocument/2006/relationships/oleObject" Target="../embeddings/oleObject407.bin"/><Relationship Id="rId31" Type="http://schemas.openxmlformats.org/officeDocument/2006/relationships/oleObject" Target="../embeddings/oleObject412.bin"/><Relationship Id="rId44" Type="http://schemas.openxmlformats.org/officeDocument/2006/relationships/image" Target="../media/image410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97.wmf"/><Relationship Id="rId22" Type="http://schemas.openxmlformats.org/officeDocument/2006/relationships/image" Target="../media/image401.wmf"/><Relationship Id="rId27" Type="http://schemas.openxmlformats.org/officeDocument/2006/relationships/oleObject" Target="../embeddings/oleObject386.bin"/><Relationship Id="rId30" Type="http://schemas.openxmlformats.org/officeDocument/2006/relationships/image" Target="../media/image404.wmf"/><Relationship Id="rId35" Type="http://schemas.openxmlformats.org/officeDocument/2006/relationships/oleObject" Target="../embeddings/oleObject414.bin"/><Relationship Id="rId43" Type="http://schemas.openxmlformats.org/officeDocument/2006/relationships/oleObject" Target="../embeddings/oleObject418.bin"/><Relationship Id="rId8" Type="http://schemas.openxmlformats.org/officeDocument/2006/relationships/image" Target="../media/image394.wmf"/><Relationship Id="rId3" Type="http://schemas.openxmlformats.org/officeDocument/2006/relationships/oleObject" Target="../embeddings/oleObject399.bin"/><Relationship Id="rId12" Type="http://schemas.openxmlformats.org/officeDocument/2006/relationships/image" Target="../media/image396.wmf"/><Relationship Id="rId17" Type="http://schemas.openxmlformats.org/officeDocument/2006/relationships/oleObject" Target="../embeddings/oleObject406.bin"/><Relationship Id="rId25" Type="http://schemas.openxmlformats.org/officeDocument/2006/relationships/oleObject" Target="../embeddings/oleObject410.bin"/><Relationship Id="rId33" Type="http://schemas.openxmlformats.org/officeDocument/2006/relationships/oleObject" Target="../embeddings/oleObject413.bin"/><Relationship Id="rId38" Type="http://schemas.openxmlformats.org/officeDocument/2006/relationships/image" Target="../media/image407.wmf"/><Relationship Id="rId46" Type="http://schemas.openxmlformats.org/officeDocument/2006/relationships/image" Target="../media/image411.wmf"/><Relationship Id="rId20" Type="http://schemas.openxmlformats.org/officeDocument/2006/relationships/image" Target="../media/image400.wmf"/><Relationship Id="rId41" Type="http://schemas.openxmlformats.org/officeDocument/2006/relationships/oleObject" Target="../embeddings/oleObject417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4.wmf"/><Relationship Id="rId13" Type="http://schemas.openxmlformats.org/officeDocument/2006/relationships/oleObject" Target="../embeddings/oleObject425.bin"/><Relationship Id="rId18" Type="http://schemas.openxmlformats.org/officeDocument/2006/relationships/image" Target="../media/image418.wmf"/><Relationship Id="rId26" Type="http://schemas.openxmlformats.org/officeDocument/2006/relationships/image" Target="../media/image422.wmf"/><Relationship Id="rId3" Type="http://schemas.openxmlformats.org/officeDocument/2006/relationships/oleObject" Target="../embeddings/oleObject420.bin"/><Relationship Id="rId21" Type="http://schemas.openxmlformats.org/officeDocument/2006/relationships/oleObject" Target="../embeddings/oleObject428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416.wmf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79.wmf"/><Relationship Id="rId20" Type="http://schemas.openxmlformats.org/officeDocument/2006/relationships/image" Target="../media/image419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413.wmf"/><Relationship Id="rId11" Type="http://schemas.openxmlformats.org/officeDocument/2006/relationships/oleObject" Target="../embeddings/oleObject424.bin"/><Relationship Id="rId24" Type="http://schemas.openxmlformats.org/officeDocument/2006/relationships/image" Target="../media/image421.wmf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386.bin"/><Relationship Id="rId23" Type="http://schemas.openxmlformats.org/officeDocument/2006/relationships/oleObject" Target="../embeddings/oleObject429.bin"/><Relationship Id="rId28" Type="http://schemas.openxmlformats.org/officeDocument/2006/relationships/image" Target="../media/image423.wmf"/><Relationship Id="rId10" Type="http://schemas.openxmlformats.org/officeDocument/2006/relationships/image" Target="../media/image415.wmf"/><Relationship Id="rId19" Type="http://schemas.openxmlformats.org/officeDocument/2006/relationships/oleObject" Target="../embeddings/oleObject427.bin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417.wmf"/><Relationship Id="rId22" Type="http://schemas.openxmlformats.org/officeDocument/2006/relationships/image" Target="../media/image420.wmf"/><Relationship Id="rId27" Type="http://schemas.openxmlformats.org/officeDocument/2006/relationships/oleObject" Target="../embeddings/oleObject431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431.wmf"/><Relationship Id="rId26" Type="http://schemas.openxmlformats.org/officeDocument/2006/relationships/image" Target="../media/image435.wmf"/><Relationship Id="rId3" Type="http://schemas.openxmlformats.org/officeDocument/2006/relationships/oleObject" Target="../embeddings/oleObject432.bin"/><Relationship Id="rId21" Type="http://schemas.openxmlformats.org/officeDocument/2006/relationships/oleObject" Target="../embeddings/oleObject441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28.wmf"/><Relationship Id="rId17" Type="http://schemas.openxmlformats.org/officeDocument/2006/relationships/oleObject" Target="../embeddings/oleObject439.bin"/><Relationship Id="rId25" Type="http://schemas.openxmlformats.org/officeDocument/2006/relationships/oleObject" Target="../embeddings/oleObject4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30.wmf"/><Relationship Id="rId20" Type="http://schemas.openxmlformats.org/officeDocument/2006/relationships/image" Target="../media/image432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436.bin"/><Relationship Id="rId24" Type="http://schemas.openxmlformats.org/officeDocument/2006/relationships/image" Target="../media/image434.wmf"/><Relationship Id="rId5" Type="http://schemas.openxmlformats.org/officeDocument/2006/relationships/oleObject" Target="../embeddings/oleObject433.bin"/><Relationship Id="rId15" Type="http://schemas.openxmlformats.org/officeDocument/2006/relationships/oleObject" Target="../embeddings/oleObject438.bin"/><Relationship Id="rId23" Type="http://schemas.openxmlformats.org/officeDocument/2006/relationships/oleObject" Target="../embeddings/oleObject442.bin"/><Relationship Id="rId10" Type="http://schemas.openxmlformats.org/officeDocument/2006/relationships/image" Target="../media/image427.wmf"/><Relationship Id="rId19" Type="http://schemas.openxmlformats.org/officeDocument/2006/relationships/oleObject" Target="../embeddings/oleObject440.bin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29.wmf"/><Relationship Id="rId22" Type="http://schemas.openxmlformats.org/officeDocument/2006/relationships/image" Target="../media/image43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443.wmf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440.wmf"/><Relationship Id="rId17" Type="http://schemas.openxmlformats.org/officeDocument/2006/relationships/oleObject" Target="../embeddings/oleObject45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2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37.wmf"/><Relationship Id="rId11" Type="http://schemas.openxmlformats.org/officeDocument/2006/relationships/oleObject" Target="../embeddings/oleObject448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10" Type="http://schemas.openxmlformats.org/officeDocument/2006/relationships/image" Target="../media/image439.wmf"/><Relationship Id="rId4" Type="http://schemas.openxmlformats.org/officeDocument/2006/relationships/image" Target="../media/image436.w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441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13" Type="http://schemas.openxmlformats.org/officeDocument/2006/relationships/oleObject" Target="../embeddings/oleObject457.bin"/><Relationship Id="rId3" Type="http://schemas.openxmlformats.org/officeDocument/2006/relationships/oleObject" Target="../embeddings/oleObject452.bin"/><Relationship Id="rId7" Type="http://schemas.openxmlformats.org/officeDocument/2006/relationships/oleObject" Target="../embeddings/oleObject454.bin"/><Relationship Id="rId12" Type="http://schemas.openxmlformats.org/officeDocument/2006/relationships/image" Target="../media/image4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45.wmf"/><Relationship Id="rId11" Type="http://schemas.openxmlformats.org/officeDocument/2006/relationships/oleObject" Target="../embeddings/oleObject456.bin"/><Relationship Id="rId5" Type="http://schemas.openxmlformats.org/officeDocument/2006/relationships/oleObject" Target="../embeddings/oleObject453.bin"/><Relationship Id="rId10" Type="http://schemas.openxmlformats.org/officeDocument/2006/relationships/image" Target="../media/image447.wmf"/><Relationship Id="rId4" Type="http://schemas.openxmlformats.org/officeDocument/2006/relationships/image" Target="../media/image444.wmf"/><Relationship Id="rId9" Type="http://schemas.openxmlformats.org/officeDocument/2006/relationships/oleObject" Target="../embeddings/oleObject455.bin"/><Relationship Id="rId14" Type="http://schemas.openxmlformats.org/officeDocument/2006/relationships/image" Target="../media/image449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3" Type="http://schemas.openxmlformats.org/officeDocument/2006/relationships/oleObject" Target="../embeddings/oleObject458.bin"/><Relationship Id="rId7" Type="http://schemas.openxmlformats.org/officeDocument/2006/relationships/oleObject" Target="../embeddings/oleObject4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51.wmf"/><Relationship Id="rId5" Type="http://schemas.openxmlformats.org/officeDocument/2006/relationships/oleObject" Target="../embeddings/oleObject459.bin"/><Relationship Id="rId10" Type="http://schemas.openxmlformats.org/officeDocument/2006/relationships/image" Target="../media/image453.wmf"/><Relationship Id="rId4" Type="http://schemas.openxmlformats.org/officeDocument/2006/relationships/image" Target="../media/image450.wmf"/><Relationship Id="rId9" Type="http://schemas.openxmlformats.org/officeDocument/2006/relationships/oleObject" Target="../embeddings/oleObject461.bin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13" Type="http://schemas.openxmlformats.org/officeDocument/2006/relationships/oleObject" Target="../embeddings/oleObject467.bin"/><Relationship Id="rId18" Type="http://schemas.openxmlformats.org/officeDocument/2006/relationships/image" Target="../media/image461.wmf"/><Relationship Id="rId3" Type="http://schemas.openxmlformats.org/officeDocument/2006/relationships/oleObject" Target="../embeddings/oleObject462.bin"/><Relationship Id="rId21" Type="http://schemas.openxmlformats.org/officeDocument/2006/relationships/oleObject" Target="../embeddings/oleObject471.bin"/><Relationship Id="rId7" Type="http://schemas.openxmlformats.org/officeDocument/2006/relationships/oleObject" Target="../embeddings/oleObject464.bin"/><Relationship Id="rId12" Type="http://schemas.openxmlformats.org/officeDocument/2006/relationships/image" Target="../media/image458.wmf"/><Relationship Id="rId17" Type="http://schemas.openxmlformats.org/officeDocument/2006/relationships/oleObject" Target="../embeddings/oleObject46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60.wmf"/><Relationship Id="rId20" Type="http://schemas.openxmlformats.org/officeDocument/2006/relationships/image" Target="../media/image462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55.wmf"/><Relationship Id="rId11" Type="http://schemas.openxmlformats.org/officeDocument/2006/relationships/oleObject" Target="../embeddings/oleObject466.bin"/><Relationship Id="rId24" Type="http://schemas.openxmlformats.org/officeDocument/2006/relationships/image" Target="../media/image464.wmf"/><Relationship Id="rId5" Type="http://schemas.openxmlformats.org/officeDocument/2006/relationships/oleObject" Target="../embeddings/oleObject463.bin"/><Relationship Id="rId15" Type="http://schemas.openxmlformats.org/officeDocument/2006/relationships/oleObject" Target="../embeddings/oleObject468.bin"/><Relationship Id="rId23" Type="http://schemas.openxmlformats.org/officeDocument/2006/relationships/oleObject" Target="../embeddings/oleObject472.bin"/><Relationship Id="rId10" Type="http://schemas.openxmlformats.org/officeDocument/2006/relationships/image" Target="../media/image457.wmf"/><Relationship Id="rId19" Type="http://schemas.openxmlformats.org/officeDocument/2006/relationships/oleObject" Target="../embeddings/oleObject470.bin"/><Relationship Id="rId4" Type="http://schemas.openxmlformats.org/officeDocument/2006/relationships/image" Target="../media/image454.wmf"/><Relationship Id="rId9" Type="http://schemas.openxmlformats.org/officeDocument/2006/relationships/oleObject" Target="../embeddings/oleObject465.bin"/><Relationship Id="rId14" Type="http://schemas.openxmlformats.org/officeDocument/2006/relationships/image" Target="../media/image459.wmf"/><Relationship Id="rId22" Type="http://schemas.openxmlformats.org/officeDocument/2006/relationships/image" Target="../media/image46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13" Type="http://schemas.openxmlformats.org/officeDocument/2006/relationships/oleObject" Target="../embeddings/oleObject469.bin"/><Relationship Id="rId18" Type="http://schemas.openxmlformats.org/officeDocument/2006/relationships/image" Target="../media/image463.wmf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6.bin"/><Relationship Id="rId12" Type="http://schemas.openxmlformats.org/officeDocument/2006/relationships/image" Target="../media/image460.wmf"/><Relationship Id="rId17" Type="http://schemas.openxmlformats.org/officeDocument/2006/relationships/oleObject" Target="../embeddings/oleObject47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62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57.wmf"/><Relationship Id="rId11" Type="http://schemas.openxmlformats.org/officeDocument/2006/relationships/oleObject" Target="../embeddings/oleObject468.bin"/><Relationship Id="rId5" Type="http://schemas.openxmlformats.org/officeDocument/2006/relationships/oleObject" Target="../embeddings/oleObject465.bin"/><Relationship Id="rId15" Type="http://schemas.openxmlformats.org/officeDocument/2006/relationships/oleObject" Target="../embeddings/oleObject470.bin"/><Relationship Id="rId10" Type="http://schemas.openxmlformats.org/officeDocument/2006/relationships/image" Target="../media/image459.wmf"/><Relationship Id="rId4" Type="http://schemas.openxmlformats.org/officeDocument/2006/relationships/image" Target="../media/image454.wmf"/><Relationship Id="rId9" Type="http://schemas.openxmlformats.org/officeDocument/2006/relationships/oleObject" Target="../embeddings/oleObject467.bin"/><Relationship Id="rId14" Type="http://schemas.openxmlformats.org/officeDocument/2006/relationships/image" Target="../media/image461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13" Type="http://schemas.openxmlformats.org/officeDocument/2006/relationships/oleObject" Target="../embeddings/oleObject478.bin"/><Relationship Id="rId18" Type="http://schemas.openxmlformats.org/officeDocument/2006/relationships/image" Target="../media/image472.wmf"/><Relationship Id="rId26" Type="http://schemas.openxmlformats.org/officeDocument/2006/relationships/image" Target="../media/image476.wmf"/><Relationship Id="rId3" Type="http://schemas.openxmlformats.org/officeDocument/2006/relationships/oleObject" Target="../embeddings/oleObject473.bin"/><Relationship Id="rId21" Type="http://schemas.openxmlformats.org/officeDocument/2006/relationships/oleObject" Target="../embeddings/oleObject482.bin"/><Relationship Id="rId7" Type="http://schemas.openxmlformats.org/officeDocument/2006/relationships/oleObject" Target="../embeddings/oleObject475.bin"/><Relationship Id="rId12" Type="http://schemas.openxmlformats.org/officeDocument/2006/relationships/image" Target="../media/image469.wmf"/><Relationship Id="rId17" Type="http://schemas.openxmlformats.org/officeDocument/2006/relationships/oleObject" Target="../embeddings/oleObject480.bin"/><Relationship Id="rId25" Type="http://schemas.openxmlformats.org/officeDocument/2006/relationships/oleObject" Target="../embeddings/oleObject48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1.wmf"/><Relationship Id="rId20" Type="http://schemas.openxmlformats.org/officeDocument/2006/relationships/image" Target="../media/image473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66.wmf"/><Relationship Id="rId11" Type="http://schemas.openxmlformats.org/officeDocument/2006/relationships/oleObject" Target="../embeddings/oleObject477.bin"/><Relationship Id="rId24" Type="http://schemas.openxmlformats.org/officeDocument/2006/relationships/image" Target="../media/image475.wmf"/><Relationship Id="rId5" Type="http://schemas.openxmlformats.org/officeDocument/2006/relationships/oleObject" Target="../embeddings/oleObject474.bin"/><Relationship Id="rId15" Type="http://schemas.openxmlformats.org/officeDocument/2006/relationships/oleObject" Target="../embeddings/oleObject479.bin"/><Relationship Id="rId23" Type="http://schemas.openxmlformats.org/officeDocument/2006/relationships/oleObject" Target="../embeddings/oleObject483.bin"/><Relationship Id="rId10" Type="http://schemas.openxmlformats.org/officeDocument/2006/relationships/image" Target="../media/image468.wmf"/><Relationship Id="rId19" Type="http://schemas.openxmlformats.org/officeDocument/2006/relationships/oleObject" Target="../embeddings/oleObject481.bin"/><Relationship Id="rId4" Type="http://schemas.openxmlformats.org/officeDocument/2006/relationships/image" Target="../media/image465.wmf"/><Relationship Id="rId9" Type="http://schemas.openxmlformats.org/officeDocument/2006/relationships/oleObject" Target="../embeddings/oleObject476.bin"/><Relationship Id="rId14" Type="http://schemas.openxmlformats.org/officeDocument/2006/relationships/image" Target="../media/image470.wmf"/><Relationship Id="rId22" Type="http://schemas.openxmlformats.org/officeDocument/2006/relationships/image" Target="../media/image474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9.wmf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78.wmf"/><Relationship Id="rId5" Type="http://schemas.openxmlformats.org/officeDocument/2006/relationships/oleObject" Target="../embeddings/oleObject486.bin"/><Relationship Id="rId10" Type="http://schemas.openxmlformats.org/officeDocument/2006/relationships/image" Target="../media/image480.wmf"/><Relationship Id="rId4" Type="http://schemas.openxmlformats.org/officeDocument/2006/relationships/image" Target="../media/image477.wmf"/><Relationship Id="rId9" Type="http://schemas.openxmlformats.org/officeDocument/2006/relationships/oleObject" Target="../embeddings/oleObject4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3280229" y="3973162"/>
            <a:ext cx="5370286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280229" y="4826248"/>
            <a:ext cx="5370286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880343" y="4061637"/>
            <a:ext cx="2436503" cy="76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400" b="1" dirty="0">
                <a:solidFill>
                  <a:schemeClr val="accent1">
                    <a:lumMod val="75000"/>
                  </a:schemeClr>
                </a:solidFill>
              </a:rPr>
              <a:t>大学数学</a:t>
            </a:r>
          </a:p>
        </p:txBody>
      </p:sp>
      <p:sp>
        <p:nvSpPr>
          <p:cNvPr id="2" name="六边形 1"/>
          <p:cNvSpPr/>
          <p:nvPr/>
        </p:nvSpPr>
        <p:spPr>
          <a:xfrm rot="5400000">
            <a:off x="5185233" y="1679827"/>
            <a:ext cx="1821533" cy="1669318"/>
          </a:xfrm>
          <a:prstGeom prst="hexagon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六边形 15"/>
          <p:cNvSpPr/>
          <p:nvPr/>
        </p:nvSpPr>
        <p:spPr>
          <a:xfrm rot="3240977">
            <a:off x="5122824" y="1643458"/>
            <a:ext cx="1909371" cy="1749816"/>
          </a:xfrm>
          <a:prstGeom prst="hexagon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六边形 6"/>
          <p:cNvSpPr/>
          <p:nvPr/>
        </p:nvSpPr>
        <p:spPr>
          <a:xfrm rot="4472335">
            <a:off x="5131374" y="1651050"/>
            <a:ext cx="1909371" cy="1749816"/>
          </a:xfrm>
          <a:prstGeom prst="hexagon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274849" y="1148897"/>
            <a:ext cx="7932841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二讲</a:t>
            </a:r>
            <a:br>
              <a:rPr lang="en-US" altLang="zh-CN" dirty="0"/>
            </a:br>
            <a:r>
              <a:rPr lang="en-US" altLang="zh-CN" dirty="0"/>
              <a:t>    </a:t>
            </a:r>
            <a:r>
              <a:rPr lang="zh-CN" altLang="en-US" dirty="0">
                <a:sym typeface="+mn-ea"/>
              </a:rPr>
              <a:t>探索求面积的统一方法，  </a:t>
            </a:r>
            <a:endParaRPr lang="en-US" altLang="zh-CN" dirty="0">
              <a:sym typeface="+mn-ea"/>
            </a:endParaRPr>
          </a:p>
          <a:p>
            <a:r>
              <a:rPr lang="en-US" altLang="zh-CN" dirty="0">
                <a:sym typeface="+mn-ea"/>
              </a:rPr>
              <a:t>    </a:t>
            </a:r>
            <a:r>
              <a:rPr lang="zh-CN" altLang="en-US" dirty="0">
                <a:sym typeface="+mn-ea"/>
              </a:rPr>
              <a:t>从曲边梯形的面积开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552790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A13A17F-D63F-4F06-A907-62F10ECAD2F4}"/>
              </a:ext>
            </a:extLst>
          </p:cNvPr>
          <p:cNvSpPr/>
          <p:nvPr/>
        </p:nvSpPr>
        <p:spPr>
          <a:xfrm>
            <a:off x="1308400" y="424187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9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F9806A2B-EA80-476C-9158-26375FB730B7}"/>
              </a:ext>
            </a:extLst>
          </p:cNvPr>
          <p:cNvGrpSpPr/>
          <p:nvPr/>
        </p:nvGrpSpPr>
        <p:grpSpPr>
          <a:xfrm>
            <a:off x="2121443" y="420174"/>
            <a:ext cx="6738991" cy="544486"/>
            <a:chOff x="2121443" y="420174"/>
            <a:chExt cx="6738991" cy="544486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20DE2026-F848-4935-A986-FE9714B74EC3}"/>
                </a:ext>
              </a:extLst>
            </p:cNvPr>
            <p:cNvSpPr/>
            <p:nvPr/>
          </p:nvSpPr>
          <p:spPr>
            <a:xfrm>
              <a:off x="2121443" y="424187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证明：</a:t>
              </a:r>
              <a:endParaRPr lang="zh-CN" altLang="en-US" dirty="0"/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87D301D-77EE-4801-976F-46B91C889121}"/>
                </a:ext>
              </a:extLst>
            </p:cNvPr>
            <p:cNvSpPr/>
            <p:nvPr/>
          </p:nvSpPr>
          <p:spPr>
            <a:xfrm>
              <a:off x="3043754" y="420174"/>
              <a:ext cx="56701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若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[-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上连续且为偶函数，</a:t>
              </a:r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647339D-CBA8-4C48-ADE6-BE37445883CA}"/>
                </a:ext>
              </a:extLst>
            </p:cNvPr>
            <p:cNvSpPr/>
            <p:nvPr/>
          </p:nvSpPr>
          <p:spPr>
            <a:xfrm>
              <a:off x="8316695" y="44144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</a:p>
          </p:txBody>
        </p:sp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12E85B1-1F17-4774-A364-1E62A019B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6957"/>
              </p:ext>
            </p:extLst>
          </p:nvPr>
        </p:nvGraphicFramePr>
        <p:xfrm>
          <a:off x="4498309" y="1085792"/>
          <a:ext cx="3502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6" name="Equation" r:id="rId3" imgW="3504960" imgH="685800" progId="Equation.DSMT4">
                  <p:embed/>
                </p:oleObj>
              </mc:Choice>
              <mc:Fallback>
                <p:oleObj name="Equation" r:id="rId3" imgW="3504960" imgH="6858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12E85B1-1F17-4774-A364-1E62A019B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8309" y="1085792"/>
                        <a:ext cx="35020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1C67DD4-A115-4170-B405-EE65248E9838}"/>
              </a:ext>
            </a:extLst>
          </p:cNvPr>
          <p:cNvSpPr/>
          <p:nvPr/>
        </p:nvSpPr>
        <p:spPr>
          <a:xfrm>
            <a:off x="1308400" y="185357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证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49DA180-E85F-48BC-805E-D90DB6D1550B}"/>
              </a:ext>
            </a:extLst>
          </p:cNvPr>
          <p:cNvGrpSpPr/>
          <p:nvPr/>
        </p:nvGrpSpPr>
        <p:grpSpPr>
          <a:xfrm>
            <a:off x="2117053" y="1779588"/>
            <a:ext cx="5931572" cy="685800"/>
            <a:chOff x="2117053" y="1779588"/>
            <a:chExt cx="5931572" cy="68580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B9A0598A-DE89-4874-A415-6263622E9EC8}"/>
                </a:ext>
              </a:extLst>
            </p:cNvPr>
            <p:cNvSpPr/>
            <p:nvPr/>
          </p:nvSpPr>
          <p:spPr>
            <a:xfrm>
              <a:off x="2117053" y="1853571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54603FA-67AC-4925-BCB1-7CEB165678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299237"/>
                </p:ext>
              </p:extLst>
            </p:nvPr>
          </p:nvGraphicFramePr>
          <p:xfrm>
            <a:off x="2943225" y="1779588"/>
            <a:ext cx="5105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07" name="Equation" r:id="rId5" imgW="5105160" imgH="685800" progId="Equation.DSMT4">
                    <p:embed/>
                  </p:oleObj>
                </mc:Choice>
                <mc:Fallback>
                  <p:oleObj name="Equation" r:id="rId5" imgW="5105160" imgH="6858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54603FA-67AC-4925-BCB1-7CEB165678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43225" y="1779588"/>
                          <a:ext cx="51054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0EF71353-44C2-4E8C-8178-1676A72F9C6E}"/>
              </a:ext>
            </a:extLst>
          </p:cNvPr>
          <p:cNvGrpSpPr/>
          <p:nvPr/>
        </p:nvGrpSpPr>
        <p:grpSpPr>
          <a:xfrm>
            <a:off x="1308400" y="2560720"/>
            <a:ext cx="7883674" cy="529244"/>
            <a:chOff x="1308400" y="2560720"/>
            <a:chExt cx="7883674" cy="529244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EB6140F-AC20-4A6A-87DE-4FF6AA332ACB}"/>
                </a:ext>
              </a:extLst>
            </p:cNvPr>
            <p:cNvSpPr/>
            <p:nvPr/>
          </p:nvSpPr>
          <p:spPr>
            <a:xfrm>
              <a:off x="1308400" y="2566744"/>
              <a:ext cx="49423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对右边第一个积分作变量代换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C0185361-1A08-4A43-B172-D478585374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857216"/>
                </p:ext>
              </p:extLst>
            </p:nvPr>
          </p:nvGraphicFramePr>
          <p:xfrm>
            <a:off x="6054874" y="2743493"/>
            <a:ext cx="1003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08" name="Equation" r:id="rId7" imgW="1002960" imgH="342720" progId="Equation.DSMT4">
                    <p:embed/>
                  </p:oleObj>
                </mc:Choice>
                <mc:Fallback>
                  <p:oleObj name="Equation" r:id="rId7" imgW="1002960" imgH="34272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C0185361-1A08-4A43-B172-D478585374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54874" y="2743493"/>
                          <a:ext cx="1003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532F879-EF2E-4556-84FD-DB462087EA16}"/>
                </a:ext>
              </a:extLst>
            </p:cNvPr>
            <p:cNvSpPr/>
            <p:nvPr/>
          </p:nvSpPr>
          <p:spPr>
            <a:xfrm>
              <a:off x="7022730" y="2560720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有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DF15823F-1498-4FEF-8EDE-1AD13F153B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788830"/>
                </p:ext>
              </p:extLst>
            </p:nvPr>
          </p:nvGraphicFramePr>
          <p:xfrm>
            <a:off x="7871274" y="2674026"/>
            <a:ext cx="1320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09" name="Equation" r:id="rId9" imgW="1320480" imgH="393480" progId="Equation.DSMT4">
                    <p:embed/>
                  </p:oleObj>
                </mc:Choice>
                <mc:Fallback>
                  <p:oleObj name="Equation" r:id="rId9" imgW="1320480" imgH="393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DF15823F-1498-4FEF-8EDE-1AD13F153B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71274" y="2674026"/>
                          <a:ext cx="1320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B55DBC7A-CA0C-4FEE-B0F4-212C22D45394}"/>
              </a:ext>
            </a:extLst>
          </p:cNvPr>
          <p:cNvGrpSpPr/>
          <p:nvPr/>
        </p:nvGrpSpPr>
        <p:grpSpPr>
          <a:xfrm>
            <a:off x="9181672" y="2572859"/>
            <a:ext cx="2397626" cy="531996"/>
            <a:chOff x="9181672" y="2572859"/>
            <a:chExt cx="2397626" cy="531996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D008FBE-7A80-40F0-A85E-D07A282E9CA1}"/>
                </a:ext>
              </a:extLst>
            </p:cNvPr>
            <p:cNvSpPr/>
            <p:nvPr/>
          </p:nvSpPr>
          <p:spPr>
            <a:xfrm>
              <a:off x="9181672" y="258163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A094B400-CCF5-4AB8-B62B-20F63122DA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692017"/>
                </p:ext>
              </p:extLst>
            </p:nvPr>
          </p:nvGraphicFramePr>
          <p:xfrm>
            <a:off x="9662560" y="2786267"/>
            <a:ext cx="965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10" name="Equation" r:id="rId11" imgW="965160" imgH="228600" progId="Equation.DSMT4">
                    <p:embed/>
                  </p:oleObj>
                </mc:Choice>
                <mc:Fallback>
                  <p:oleObj name="Equation" r:id="rId11" imgW="965160" imgH="2286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A094B400-CCF5-4AB8-B62B-20F63122DA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662560" y="2786267"/>
                          <a:ext cx="965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166C0DFD-DF47-47EF-A353-911639043281}"/>
                </a:ext>
              </a:extLst>
            </p:cNvPr>
            <p:cNvSpPr/>
            <p:nvPr/>
          </p:nvSpPr>
          <p:spPr>
            <a:xfrm>
              <a:off x="10586719" y="2572859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BAC03534-995A-4549-ACFC-8D5F6EAAE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53540"/>
              </p:ext>
            </p:extLst>
          </p:nvPr>
        </p:nvGraphicFramePr>
        <p:xfrm>
          <a:off x="1492771" y="3269003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1" name="Equation" r:id="rId13" imgW="787320" imgH="342720" progId="Equation.DSMT4">
                  <p:embed/>
                </p:oleObj>
              </mc:Choice>
              <mc:Fallback>
                <p:oleObj name="Equation" r:id="rId13" imgW="787320" imgH="3427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BAC03534-995A-4549-ACFC-8D5F6EAAE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2771" y="3269003"/>
                        <a:ext cx="78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id="{A3AFA765-8B84-4008-8BA7-04C211EC37F9}"/>
              </a:ext>
            </a:extLst>
          </p:cNvPr>
          <p:cNvGrpSpPr/>
          <p:nvPr/>
        </p:nvGrpSpPr>
        <p:grpSpPr>
          <a:xfrm>
            <a:off x="2376317" y="3100188"/>
            <a:ext cx="2254153" cy="528706"/>
            <a:chOff x="2376317" y="3100188"/>
            <a:chExt cx="2254153" cy="528706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FA68E23-8502-49AB-939A-D3079DEDF1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153882"/>
                </p:ext>
              </p:extLst>
            </p:nvPr>
          </p:nvGraphicFramePr>
          <p:xfrm>
            <a:off x="2376317" y="3234721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12" name="Equation" r:id="rId15" imgW="749160" imgH="317160" progId="Equation.DSMT4">
                    <p:embed/>
                  </p:oleObj>
                </mc:Choice>
                <mc:Fallback>
                  <p:oleObj name="Equation" r:id="rId15" imgW="749160" imgH="31716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2FA68E23-8502-49AB-939A-D3079DEDF1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376317" y="3234721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8C49DF4-1E26-43C3-A948-51621A3A37B2}"/>
                </a:ext>
              </a:extLst>
            </p:cNvPr>
            <p:cNvSpPr/>
            <p:nvPr/>
          </p:nvSpPr>
          <p:spPr>
            <a:xfrm>
              <a:off x="3148045" y="3100188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E424EBC8-D2C8-478A-A095-34BCF5AF39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57230"/>
                </p:ext>
              </p:extLst>
            </p:nvPr>
          </p:nvGraphicFramePr>
          <p:xfrm>
            <a:off x="3855770" y="3235194"/>
            <a:ext cx="774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13" name="Equation" r:id="rId17" imgW="774360" imgH="393480" progId="Equation.DSMT4">
                    <p:embed/>
                  </p:oleObj>
                </mc:Choice>
                <mc:Fallback>
                  <p:oleObj name="Equation" r:id="rId17" imgW="774360" imgH="3934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E424EBC8-D2C8-478A-A095-34BCF5AF39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55770" y="3235194"/>
                          <a:ext cx="774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5062F6EF-307E-4E5B-9D12-D488287DFB85}"/>
              </a:ext>
            </a:extLst>
          </p:cNvPr>
          <p:cNvSpPr/>
          <p:nvPr/>
        </p:nvSpPr>
        <p:spPr>
          <a:xfrm>
            <a:off x="4675326" y="3098451"/>
            <a:ext cx="494237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因 </a:t>
            </a:r>
            <a:r>
              <a:rPr lang="pt-BR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pt-BR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pt-BR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pt-BR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pt-BR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pt-BR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[-</a:t>
            </a:r>
            <a:r>
              <a:rPr lang="pt-BR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pt-BR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pt-BR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pt-BR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是偶函数，得</a:t>
            </a:r>
          </a:p>
          <a:p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6AA0330A-43C3-4A9A-BD17-98E9D558D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39640"/>
              </p:ext>
            </p:extLst>
          </p:nvPr>
        </p:nvGraphicFramePr>
        <p:xfrm>
          <a:off x="2393950" y="3770313"/>
          <a:ext cx="6969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4" name="Equation" r:id="rId19" imgW="6972120" imgH="685800" progId="Equation.DSMT4">
                  <p:embed/>
                </p:oleObj>
              </mc:Choice>
              <mc:Fallback>
                <p:oleObj name="Equation" r:id="rId19" imgW="6972120" imgH="685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6AA0330A-43C3-4A9A-BD17-98E9D558D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3950" y="3770313"/>
                        <a:ext cx="69691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79975503-9322-40EC-8C31-EBD70827E5A3}"/>
              </a:ext>
            </a:extLst>
          </p:cNvPr>
          <p:cNvSpPr/>
          <p:nvPr/>
        </p:nvSpPr>
        <p:spPr>
          <a:xfrm>
            <a:off x="1308400" y="45893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endParaRPr lang="zh-CN" altLang="en-US" dirty="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E67559DF-73A9-489A-AEEF-196A5B86B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81518"/>
              </p:ext>
            </p:extLst>
          </p:nvPr>
        </p:nvGraphicFramePr>
        <p:xfrm>
          <a:off x="4675928" y="4517407"/>
          <a:ext cx="347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5" name="Equation" r:id="rId21" imgW="3479760" imgH="685800" progId="Equation.DSMT4">
                  <p:embed/>
                </p:oleObj>
              </mc:Choice>
              <mc:Fallback>
                <p:oleObj name="Equation" r:id="rId21" imgW="3479760" imgH="685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67559DF-73A9-489A-AEEF-196A5B86B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75928" y="4517407"/>
                        <a:ext cx="3479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24A51732-6EDD-4400-B5F4-230BCA5526B3}"/>
              </a:ext>
            </a:extLst>
          </p:cNvPr>
          <p:cNvSpPr/>
          <p:nvPr/>
        </p:nvSpPr>
        <p:spPr>
          <a:xfrm>
            <a:off x="1308400" y="5267969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类似地可以证明：</a:t>
            </a:r>
            <a:endParaRPr lang="zh-CN" altLang="en-US" dirty="0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87B21C78-57CF-4122-B5AC-C76C46A4CA35}"/>
              </a:ext>
            </a:extLst>
          </p:cNvPr>
          <p:cNvGrpSpPr/>
          <p:nvPr/>
        </p:nvGrpSpPr>
        <p:grpSpPr>
          <a:xfrm>
            <a:off x="3980248" y="5273148"/>
            <a:ext cx="6063177" cy="545652"/>
            <a:chOff x="3980248" y="5273148"/>
            <a:chExt cx="6063177" cy="545652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EF8F757E-868A-4702-925A-F1A8C02520B1}"/>
                </a:ext>
              </a:extLst>
            </p:cNvPr>
            <p:cNvSpPr/>
            <p:nvPr/>
          </p:nvSpPr>
          <p:spPr>
            <a:xfrm>
              <a:off x="6268032" y="5295580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上连续且为奇函数，则</a:t>
              </a: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4743C7B9-9EBE-4525-82E5-ACA736E39F88}"/>
                </a:ext>
              </a:extLst>
            </p:cNvPr>
            <p:cNvSpPr/>
            <p:nvPr/>
          </p:nvSpPr>
          <p:spPr>
            <a:xfrm>
              <a:off x="3980248" y="5273148"/>
              <a:ext cx="24801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若 </a:t>
              </a:r>
              <a:r>
                <a:rPr lang="pt-BR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pt-BR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pt-BR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pt-BR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pt-BR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pt-BR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[-</a:t>
              </a:r>
              <a:r>
                <a:rPr lang="pt-BR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pt-BR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pt-BR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pt-BR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]</a:t>
              </a:r>
              <a:endParaRPr lang="zh-CN" altLang="en-US" dirty="0"/>
            </a:p>
          </p:txBody>
        </p:sp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A1570EA-7A18-4351-B101-F68ECB09C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85750"/>
              </p:ext>
            </p:extLst>
          </p:nvPr>
        </p:nvGraphicFramePr>
        <p:xfrm>
          <a:off x="5257800" y="5861050"/>
          <a:ext cx="209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6" name="Equation" r:id="rId23" imgW="2095200" imgH="685800" progId="Equation.DSMT4">
                  <p:embed/>
                </p:oleObj>
              </mc:Choice>
              <mc:Fallback>
                <p:oleObj name="Equation" r:id="rId23" imgW="2095200" imgH="68580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A1570EA-7A18-4351-B101-F68ECB09C4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57800" y="5861050"/>
                        <a:ext cx="2095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93262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20" grpId="0"/>
      <p:bldP spid="22" grpId="0"/>
      <p:bldP spid="2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2AE8E61-6140-471F-A1E3-6DBC0DA5F6DA}"/>
              </a:ext>
            </a:extLst>
          </p:cNvPr>
          <p:cNvSpPr/>
          <p:nvPr/>
        </p:nvSpPr>
        <p:spPr>
          <a:xfrm>
            <a:off x="1308400" y="113155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上述结论，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1194B69-D7AA-49AE-AB83-5232BCC03BBB}"/>
              </a:ext>
            </a:extLst>
          </p:cNvPr>
          <p:cNvSpPr/>
          <p:nvPr/>
        </p:nvSpPr>
        <p:spPr>
          <a:xfrm>
            <a:off x="2907042" y="1131557"/>
            <a:ext cx="90487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可简化偶函数或奇函数在对称原点区间上定积分的计算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A0487BB-AE38-4464-83CA-D8B2B1F6FB38}"/>
              </a:ext>
            </a:extLst>
          </p:cNvPr>
          <p:cNvSpPr/>
          <p:nvPr/>
        </p:nvSpPr>
        <p:spPr>
          <a:xfrm>
            <a:off x="1308400" y="1868727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0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1D67598-92A7-4EE5-83CD-8DAE262E75BB}"/>
              </a:ext>
            </a:extLst>
          </p:cNvPr>
          <p:cNvGrpSpPr/>
          <p:nvPr/>
        </p:nvGrpSpPr>
        <p:grpSpPr>
          <a:xfrm>
            <a:off x="2004231" y="1784350"/>
            <a:ext cx="3931432" cy="685800"/>
            <a:chOff x="2004231" y="1784350"/>
            <a:chExt cx="3931432" cy="68580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4CD788D-E149-4AAD-B376-DEC71390C167}"/>
                </a:ext>
              </a:extLst>
            </p:cNvPr>
            <p:cNvSpPr/>
            <p:nvPr/>
          </p:nvSpPr>
          <p:spPr>
            <a:xfrm>
              <a:off x="2004231" y="1868727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CF6F484F-7B70-4D49-804B-7020D332D5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275630"/>
                </p:ext>
              </p:extLst>
            </p:nvPr>
          </p:nvGraphicFramePr>
          <p:xfrm>
            <a:off x="2811463" y="1784350"/>
            <a:ext cx="3124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51" name="Equation" r:id="rId3" imgW="3124080" imgH="685800" progId="Equation.DSMT4">
                    <p:embed/>
                  </p:oleObj>
                </mc:Choice>
                <mc:Fallback>
                  <p:oleObj name="Equation" r:id="rId3" imgW="3124080" imgH="6858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CF6F484F-7B70-4D49-804B-7020D332D5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11463" y="1784350"/>
                          <a:ext cx="3124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58C06C79-35CB-4E73-B5BC-EBC74B75D60B}"/>
              </a:ext>
            </a:extLst>
          </p:cNvPr>
          <p:cNvSpPr/>
          <p:nvPr/>
        </p:nvSpPr>
        <p:spPr>
          <a:xfrm>
            <a:off x="1325653" y="268705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C5E84445-77E1-44B4-B04F-66CFE84E7EE6}"/>
              </a:ext>
            </a:extLst>
          </p:cNvPr>
          <p:cNvGrpSpPr/>
          <p:nvPr/>
        </p:nvGrpSpPr>
        <p:grpSpPr>
          <a:xfrm>
            <a:off x="2121443" y="2671130"/>
            <a:ext cx="6292873" cy="553579"/>
            <a:chOff x="2121443" y="2671130"/>
            <a:chExt cx="6292873" cy="55357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536C218A-0D8C-44F8-AEA0-F21804C64673}"/>
                </a:ext>
              </a:extLst>
            </p:cNvPr>
            <p:cNvSpPr/>
            <p:nvPr/>
          </p:nvSpPr>
          <p:spPr>
            <a:xfrm>
              <a:off x="2121443" y="268423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756E1390-22DF-4522-955A-E4487AA21D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883636"/>
                </p:ext>
              </p:extLst>
            </p:nvPr>
          </p:nvGraphicFramePr>
          <p:xfrm>
            <a:off x="2982630" y="2776366"/>
            <a:ext cx="33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52" name="Equation" r:id="rId5" imgW="330120" imgH="380880" progId="Equation.DSMT4">
                    <p:embed/>
                  </p:oleObj>
                </mc:Choice>
                <mc:Fallback>
                  <p:oleObj name="Equation" r:id="rId5" imgW="330120" imgH="3808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756E1390-22DF-4522-955A-E4487AA21D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82630" y="2776366"/>
                          <a:ext cx="3302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918643E-A37B-4300-95A5-AA49E9FBF0BF}"/>
                </a:ext>
              </a:extLst>
            </p:cNvPr>
            <p:cNvSpPr/>
            <p:nvPr/>
          </p:nvSpPr>
          <p:spPr>
            <a:xfrm>
              <a:off x="3288429" y="2701489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是偶函数，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465774E-8381-4C21-BABB-476654F5DF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59409"/>
                </p:ext>
              </p:extLst>
            </p:nvPr>
          </p:nvGraphicFramePr>
          <p:xfrm>
            <a:off x="5059214" y="2671130"/>
            <a:ext cx="13970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53" name="Equation" r:id="rId7" imgW="1396800" imgH="495000" progId="Equation.DSMT4">
                    <p:embed/>
                  </p:oleObj>
                </mc:Choice>
                <mc:Fallback>
                  <p:oleObj name="Equation" r:id="rId7" imgW="1396800" imgH="4950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465774E-8381-4C21-BABB-476654F5DF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59214" y="2671130"/>
                          <a:ext cx="1397000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FD1CE7B-091D-4864-9882-C60D2991CD0C}"/>
                </a:ext>
              </a:extLst>
            </p:cNvPr>
            <p:cNvSpPr/>
            <p:nvPr/>
          </p:nvSpPr>
          <p:spPr>
            <a:xfrm>
              <a:off x="6434287" y="2684236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是奇函数，</a:t>
              </a:r>
              <a:endParaRPr lang="zh-CN" altLang="en-US" dirty="0"/>
            </a:p>
          </p:txBody>
        </p:sp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57EAD5E4-3D3C-48AC-ADF5-55D46F4F94B6}"/>
              </a:ext>
            </a:extLst>
          </p:cNvPr>
          <p:cNvSpPr/>
          <p:nvPr/>
        </p:nvSpPr>
        <p:spPr>
          <a:xfrm>
            <a:off x="8113295" y="268423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D405D61-E0EE-4241-AD9B-CF86F54EE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496558"/>
              </p:ext>
            </p:extLst>
          </p:nvPr>
        </p:nvGraphicFramePr>
        <p:xfrm>
          <a:off x="1973263" y="3551238"/>
          <a:ext cx="712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54" name="Equation" r:id="rId9" imgW="7124400" imgH="685800" progId="Equation.DSMT4">
                  <p:embed/>
                </p:oleObj>
              </mc:Choice>
              <mc:Fallback>
                <p:oleObj name="Equation" r:id="rId9" imgW="7124400" imgH="685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8D405D61-E0EE-4241-AD9B-CF86F54EE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3263" y="3551238"/>
                        <a:ext cx="712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FAC689A-52E6-4B5C-A129-A2359EEDD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39024"/>
              </p:ext>
            </p:extLst>
          </p:nvPr>
        </p:nvGraphicFramePr>
        <p:xfrm>
          <a:off x="5113338" y="4430713"/>
          <a:ext cx="3463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55" name="Equation" r:id="rId11" imgW="3466800" imgH="838080" progId="Equation.DSMT4">
                  <p:embed/>
                </p:oleObj>
              </mc:Choice>
              <mc:Fallback>
                <p:oleObj name="Equation" r:id="rId11" imgW="3466800" imgH="8380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FAC689A-52E6-4B5C-A129-A2359EEDD4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3338" y="4430713"/>
                        <a:ext cx="34639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6286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3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523913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十一讲</a:t>
            </a:r>
            <a:br>
              <a:rPr lang="en-US" altLang="zh-CN" dirty="0"/>
            </a:br>
            <a:r>
              <a:rPr lang="en-US" altLang="zh-CN" dirty="0"/>
              <a:t>       </a:t>
            </a:r>
            <a:r>
              <a:rPr lang="zh-CN" altLang="en-US" dirty="0">
                <a:sym typeface="+mn-ea"/>
              </a:rPr>
              <a:t>定积分的计算</a:t>
            </a:r>
            <a:r>
              <a:rPr lang="zh-CN" altLang="zh-CN" dirty="0"/>
              <a:t>（</a:t>
            </a:r>
            <a:r>
              <a:rPr lang="en-US" altLang="zh-CN" dirty="0"/>
              <a:t>II</a:t>
            </a:r>
            <a:r>
              <a:rPr lang="zh-CN" altLang="zh-CN" dirty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965491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17EC9BC-2ED4-49E1-8F06-DF169073E496}"/>
              </a:ext>
            </a:extLst>
          </p:cNvPr>
          <p:cNvSpPr/>
          <p:nvPr/>
        </p:nvSpPr>
        <p:spPr>
          <a:xfrm>
            <a:off x="1221131" y="331968"/>
            <a:ext cx="8094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三、用分部积分法计算定积分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AFBCCA2-E9FE-4182-83DC-BD89182721AB}"/>
              </a:ext>
            </a:extLst>
          </p:cNvPr>
          <p:cNvSpPr/>
          <p:nvPr/>
        </p:nvSpPr>
        <p:spPr>
          <a:xfrm>
            <a:off x="1221131" y="989438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根据两个函数积的导数，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8AFDC17-2899-4C8F-AE0A-5A8BBBB1307B}"/>
              </a:ext>
            </a:extLst>
          </p:cNvPr>
          <p:cNvSpPr/>
          <p:nvPr/>
        </p:nvSpPr>
        <p:spPr>
          <a:xfrm>
            <a:off x="5140418" y="989438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可以得到另一种计算定积分的方法：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F34D314-0F5F-4A91-ADF8-C851B9FAEC15}"/>
              </a:ext>
            </a:extLst>
          </p:cNvPr>
          <p:cNvSpPr/>
          <p:nvPr/>
        </p:nvSpPr>
        <p:spPr>
          <a:xfrm>
            <a:off x="1221131" y="1565308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分部积分法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sz="2800" dirty="0"/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115F623B-58B6-40C9-B1A9-7B56070F8BF8}"/>
              </a:ext>
            </a:extLst>
          </p:cNvPr>
          <p:cNvGrpSpPr/>
          <p:nvPr/>
        </p:nvGrpSpPr>
        <p:grpSpPr>
          <a:xfrm>
            <a:off x="1221131" y="2161086"/>
            <a:ext cx="4649411" cy="523220"/>
            <a:chOff x="1221131" y="2161086"/>
            <a:chExt cx="4649411" cy="5232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AB59565-3D7D-4527-A827-FC69C24F0DEC}"/>
                </a:ext>
              </a:extLst>
            </p:cNvPr>
            <p:cNvSpPr/>
            <p:nvPr/>
          </p:nvSpPr>
          <p:spPr>
            <a:xfrm>
              <a:off x="1221131" y="216108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sz="2800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EF8749F1-9243-4396-B3EB-AECAB84A91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0364" y="2256100"/>
            <a:ext cx="1358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0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EF8749F1-9243-4396-B3EB-AECAB84A91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30364" y="2256100"/>
                          <a:ext cx="1358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23667E9-28D5-401F-BE39-AD8B8351997B}"/>
                </a:ext>
              </a:extLst>
            </p:cNvPr>
            <p:cNvSpPr/>
            <p:nvPr/>
          </p:nvSpPr>
          <p:spPr>
            <a:xfrm>
              <a:off x="3039815" y="216108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lang="zh-CN" altLang="en-US" sz="2800" dirty="0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AB7186F2-B418-4BCC-8CEE-9C6960918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42938" y="2243884"/>
            <a:ext cx="723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1" name="Equation" r:id="rId5" imgW="723600" imgH="380880" progId="Equation.DSMT4">
                    <p:embed/>
                  </p:oleObj>
                </mc:Choice>
                <mc:Fallback>
                  <p:oleObj name="Equation" r:id="rId5" imgW="723600" imgH="3808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AB7186F2-B418-4BCC-8CEE-9C6960918F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42938" y="2243884"/>
                          <a:ext cx="7239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6F85FB5-7666-48B1-BEB0-EB3728F5DE6E}"/>
                </a:ext>
              </a:extLst>
            </p:cNvPr>
            <p:cNvSpPr/>
            <p:nvPr/>
          </p:nvSpPr>
          <p:spPr>
            <a:xfrm>
              <a:off x="4249585" y="2161086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上可导，</a:t>
              </a:r>
              <a:endParaRPr lang="zh-CN" altLang="en-US" sz="2800" dirty="0"/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07E08D3A-BE59-4EE4-8430-D252E0E34BC8}"/>
              </a:ext>
            </a:extLst>
          </p:cNvPr>
          <p:cNvSpPr/>
          <p:nvPr/>
        </p:nvSpPr>
        <p:spPr>
          <a:xfrm>
            <a:off x="5465058" y="212658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于是有</a:t>
            </a:r>
            <a:endParaRPr lang="zh-CN" altLang="en-US" sz="2800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D2F3657-6C9E-4CDF-B848-14D15449E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0" y="2684306"/>
          <a:ext cx="488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72" name="Equation" r:id="rId7" imgW="4889160" imgH="634680" progId="Equation.DSMT4">
                  <p:embed/>
                </p:oleObj>
              </mc:Choice>
              <mc:Fallback>
                <p:oleObj name="Equation" r:id="rId7" imgW="4889160" imgH="6346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FD2F3657-6C9E-4CDF-B848-14D15449E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1250" y="2684306"/>
                        <a:ext cx="4889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F84AB2D-A4D9-4413-9EFF-6946440A8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1936" y="3396028"/>
          <a:ext cx="4965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73" name="Equation" r:id="rId9" imgW="4965480" imgH="634680" progId="Equation.DSMT4">
                  <p:embed/>
                </p:oleObj>
              </mc:Choice>
              <mc:Fallback>
                <p:oleObj name="Equation" r:id="rId9" imgW="4965480" imgH="6346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F84AB2D-A4D9-4413-9EFF-6946440A8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1936" y="3396028"/>
                        <a:ext cx="4965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A38836DE-0966-4EC3-8279-4C2C39346453}"/>
              </a:ext>
            </a:extLst>
          </p:cNvPr>
          <p:cNvSpPr/>
          <p:nvPr/>
        </p:nvSpPr>
        <p:spPr>
          <a:xfrm>
            <a:off x="1226882" y="353386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  <a:endParaRPr lang="zh-CN" altLang="en-US" sz="2800" dirty="0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21E91CC-B9CB-4F31-A222-AF037AA4620A}"/>
              </a:ext>
            </a:extLst>
          </p:cNvPr>
          <p:cNvGrpSpPr/>
          <p:nvPr/>
        </p:nvGrpSpPr>
        <p:grpSpPr>
          <a:xfrm>
            <a:off x="1248838" y="4069226"/>
            <a:ext cx="5222170" cy="523220"/>
            <a:chOff x="1248838" y="4069226"/>
            <a:chExt cx="5222170" cy="523220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8D193619-1AB7-44E4-B5E8-3DCBDDC2FB4E}"/>
                </a:ext>
              </a:extLst>
            </p:cNvPr>
            <p:cNvGrpSpPr/>
            <p:nvPr/>
          </p:nvGrpSpPr>
          <p:grpSpPr>
            <a:xfrm>
              <a:off x="1248838" y="4069226"/>
              <a:ext cx="2112581" cy="523220"/>
              <a:chOff x="1248838" y="4069226"/>
              <a:chExt cx="2112581" cy="523220"/>
            </a:xfrm>
          </p:grpSpPr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E2642D4-D962-4386-B7A7-6D936A0E804F}"/>
                  </a:ext>
                </a:extLst>
              </p:cNvPr>
              <p:cNvSpPr/>
              <p:nvPr/>
            </p:nvSpPr>
            <p:spPr>
              <a:xfrm>
                <a:off x="1248838" y="4069226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在</a:t>
                </a:r>
                <a:endParaRPr lang="zh-CN" altLang="en-US" sz="2800" dirty="0"/>
              </a:p>
            </p:txBody>
          </p:sp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05697E6F-34CA-42C8-8376-094EE9BFAF6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51961" y="4152024"/>
              <a:ext cx="7239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174" name="Equation" r:id="rId11" imgW="723600" imgH="380880" progId="Equation.DSMT4">
                      <p:embed/>
                    </p:oleObj>
                  </mc:Choice>
                  <mc:Fallback>
                    <p:oleObj name="Equation" r:id="rId11" imgW="723600" imgH="38088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id="{05697E6F-34CA-42C8-8376-094EE9BFAF6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751961" y="4152024"/>
                            <a:ext cx="7239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BFD2C237-E4B5-44A0-967B-009C9E16D051}"/>
                  </a:ext>
                </a:extLst>
              </p:cNvPr>
              <p:cNvSpPr/>
              <p:nvPr/>
            </p:nvSpPr>
            <p:spPr>
              <a:xfrm>
                <a:off x="2458608" y="4069226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上，</a:t>
                </a:r>
                <a:endParaRPr lang="zh-CN" altLang="en-US" sz="2800" dirty="0"/>
              </a:p>
            </p:txBody>
          </p:sp>
        </p:grp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B17DDB1-723E-4015-A9B0-9434A87451B4}"/>
                </a:ext>
              </a:extLst>
            </p:cNvPr>
            <p:cNvSpPr/>
            <p:nvPr/>
          </p:nvSpPr>
          <p:spPr>
            <a:xfrm>
              <a:off x="3141892" y="4069226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对上式两边积分，</a:t>
              </a:r>
              <a:endParaRPr lang="zh-CN" altLang="en-US" sz="2800" dirty="0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71CEE8DF-9876-4AF6-BFA8-E3D88B9D90F1}"/>
                </a:ext>
              </a:extLst>
            </p:cNvPr>
            <p:cNvSpPr/>
            <p:nvPr/>
          </p:nvSpPr>
          <p:spPr>
            <a:xfrm>
              <a:off x="5927269" y="406922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得</a:t>
              </a:r>
              <a:endParaRPr lang="zh-CN" altLang="en-US" sz="2800" dirty="0"/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2217F6B-7A36-44DD-9B47-DFB5E0494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96786"/>
              </p:ext>
            </p:extLst>
          </p:nvPr>
        </p:nvGraphicFramePr>
        <p:xfrm>
          <a:off x="2990850" y="4568825"/>
          <a:ext cx="621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75" name="Equation" r:id="rId13" imgW="6210000" imgH="736560" progId="Equation.DSMT4">
                  <p:embed/>
                </p:oleObj>
              </mc:Choice>
              <mc:Fallback>
                <p:oleObj name="Equation" r:id="rId13" imgW="6210000" imgH="736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2217F6B-7A36-44DD-9B47-DFB5E0494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90850" y="4568825"/>
                        <a:ext cx="6210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3394F723-3650-45E5-AE93-E5EFE1F81233}"/>
              </a:ext>
            </a:extLst>
          </p:cNvPr>
          <p:cNvSpPr/>
          <p:nvPr/>
        </p:nvSpPr>
        <p:spPr>
          <a:xfrm>
            <a:off x="1308400" y="5271642"/>
            <a:ext cx="49584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这就是</a:t>
            </a:r>
            <a:r>
              <a:rPr lang="zh-CN" altLang="zh-CN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定积分的分部积分公式</a:t>
            </a:r>
            <a:r>
              <a:rPr lang="en-US" altLang="zh-CN" sz="2800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6EB24D63-88CB-4063-82AB-D61F07B466D0}"/>
              </a:ext>
            </a:extLst>
          </p:cNvPr>
          <p:cNvGrpSpPr/>
          <p:nvPr/>
        </p:nvGrpSpPr>
        <p:grpSpPr>
          <a:xfrm>
            <a:off x="6185202" y="5306194"/>
            <a:ext cx="4698398" cy="523220"/>
            <a:chOff x="6185202" y="5306194"/>
            <a:chExt cx="4698398" cy="523220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7168F6A-698E-4149-8278-0519E9C6E8A2}"/>
                </a:ext>
              </a:extLst>
            </p:cNvPr>
            <p:cNvSpPr/>
            <p:nvPr/>
          </p:nvSpPr>
          <p:spPr>
            <a:xfrm>
              <a:off x="8903571" y="5306194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的原函数不</a:t>
              </a: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FC366685-A195-435A-BDFD-B0796C0D1E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85202" y="5372902"/>
            <a:ext cx="275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6" name="Equation" r:id="rId15" imgW="2755800" imgH="431640" progId="Equation.DSMT4">
                    <p:embed/>
                  </p:oleObj>
                </mc:Choice>
                <mc:Fallback>
                  <p:oleObj name="Equation" r:id="rId15" imgW="2755800" imgH="43164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FC366685-A195-435A-BDFD-B0796C0D1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85202" y="5372902"/>
                          <a:ext cx="2755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C1CD6106-125C-4778-A8BE-31FA37B9E9C1}"/>
              </a:ext>
            </a:extLst>
          </p:cNvPr>
          <p:cNvSpPr/>
          <p:nvPr/>
        </p:nvSpPr>
        <p:spPr>
          <a:xfrm>
            <a:off x="1289882" y="5802021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容易求出，</a:t>
            </a:r>
            <a:endParaRPr lang="zh-CN" altLang="en-US" sz="2800" dirty="0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655591D9-6D3E-4196-B97B-8A9338BEC9E7}"/>
              </a:ext>
            </a:extLst>
          </p:cNvPr>
          <p:cNvGrpSpPr/>
          <p:nvPr/>
        </p:nvGrpSpPr>
        <p:grpSpPr>
          <a:xfrm>
            <a:off x="2966895" y="5795941"/>
            <a:ext cx="4025469" cy="557726"/>
            <a:chOff x="2966895" y="5795941"/>
            <a:chExt cx="4025469" cy="557726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1F7F6191-F776-4D7F-A6A6-4940A47D0A97}"/>
                </a:ext>
              </a:extLst>
            </p:cNvPr>
            <p:cNvSpPr/>
            <p:nvPr/>
          </p:nvSpPr>
          <p:spPr>
            <a:xfrm>
              <a:off x="2966895" y="579594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而</a:t>
              </a:r>
              <a:endParaRPr lang="zh-CN" altLang="en-US" sz="2800" dirty="0"/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8080A2C1-77CE-4C0F-9C68-0C8E142B00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0147" y="5915801"/>
            <a:ext cx="1333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7" name="Equation" r:id="rId17" imgW="1333440" imgH="406080" progId="Equation.DSMT4">
                    <p:embed/>
                  </p:oleObj>
                </mc:Choice>
                <mc:Fallback>
                  <p:oleObj name="Equation" r:id="rId17" imgW="1333440" imgH="4060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8080A2C1-77CE-4C0F-9C68-0C8E142B00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00147" y="5915801"/>
                          <a:ext cx="13335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5513889-3181-480F-BD6C-AAB2DD0D9956}"/>
                </a:ext>
              </a:extLst>
            </p:cNvPr>
            <p:cNvSpPr/>
            <p:nvPr/>
          </p:nvSpPr>
          <p:spPr>
            <a:xfrm>
              <a:off x="4653262" y="5830447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容易求出时，</a:t>
              </a:r>
              <a:endParaRPr lang="zh-CN" altLang="en-US" sz="2800" dirty="0"/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E078F422-594D-4517-824D-4A098069B402}"/>
              </a:ext>
            </a:extLst>
          </p:cNvPr>
          <p:cNvSpPr/>
          <p:nvPr/>
        </p:nvSpPr>
        <p:spPr>
          <a:xfrm>
            <a:off x="6726942" y="5830447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可以用分部积分法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781665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  <p:bldP spid="5" grpId="0"/>
      <p:bldP spid="11" grpId="0"/>
      <p:bldP spid="14" grpId="0"/>
      <p:bldP spid="21" grpId="0"/>
      <p:bldP spid="32" grpId="0"/>
      <p:bldP spid="3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689B2C7C-5B2F-4EFF-8F88-12994A8D2B88}"/>
              </a:ext>
            </a:extLst>
          </p:cNvPr>
          <p:cNvSpPr/>
          <p:nvPr/>
        </p:nvSpPr>
        <p:spPr>
          <a:xfrm>
            <a:off x="1083978" y="468431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FF4BFAA-D822-4E95-89E3-4AD6466F840E}"/>
              </a:ext>
            </a:extLst>
          </p:cNvPr>
          <p:cNvGrpSpPr/>
          <p:nvPr/>
        </p:nvGrpSpPr>
        <p:grpSpPr>
          <a:xfrm>
            <a:off x="2130829" y="470090"/>
            <a:ext cx="2127929" cy="685800"/>
            <a:chOff x="2254971" y="2422038"/>
            <a:chExt cx="2127929" cy="685800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A2AB82A-6E0B-4CE2-8590-6C7425C29672}"/>
                </a:ext>
              </a:extLst>
            </p:cNvPr>
            <p:cNvSpPr/>
            <p:nvPr/>
          </p:nvSpPr>
          <p:spPr>
            <a:xfrm>
              <a:off x="2254971" y="2486075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 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376DDC5B-7831-4861-8127-9A9C66D3DC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737327"/>
                </p:ext>
              </p:extLst>
            </p:nvPr>
          </p:nvGraphicFramePr>
          <p:xfrm>
            <a:off x="3087500" y="2422038"/>
            <a:ext cx="1295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44" name="Equation" r:id="rId3" imgW="1295280" imgH="685800" progId="Equation.DSMT4">
                    <p:embed/>
                  </p:oleObj>
                </mc:Choice>
                <mc:Fallback>
                  <p:oleObj name="Equation" r:id="rId3" imgW="1295280" imgH="6858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376DDC5B-7831-4861-8127-9A9C66D3DC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87500" y="2422038"/>
                          <a:ext cx="12954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967A95D4-5728-4812-9658-7BDDF741C6B6}"/>
              </a:ext>
            </a:extLst>
          </p:cNvPr>
          <p:cNvSpPr/>
          <p:nvPr/>
        </p:nvSpPr>
        <p:spPr>
          <a:xfrm>
            <a:off x="1116835" y="130994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7B620CE-4D1C-404A-89A6-F7EA1230A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30716"/>
              </p:ext>
            </p:extLst>
          </p:nvPr>
        </p:nvGraphicFramePr>
        <p:xfrm>
          <a:off x="2628900" y="2176463"/>
          <a:ext cx="349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5" name="Equation" r:id="rId5" imgW="3492360" imgH="685800" progId="Equation.DSMT4">
                  <p:embed/>
                </p:oleObj>
              </mc:Choice>
              <mc:Fallback>
                <p:oleObj name="Equation" r:id="rId5" imgW="3492360" imgH="685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7B620CE-4D1C-404A-89A6-F7EA1230A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8900" y="2176463"/>
                        <a:ext cx="3492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EB3B4B78-3F5C-41F0-B957-7F7397BA0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56968"/>
              </p:ext>
            </p:extLst>
          </p:nvPr>
        </p:nvGraphicFramePr>
        <p:xfrm>
          <a:off x="6218254" y="2176463"/>
          <a:ext cx="2844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6" name="Equation" r:id="rId7" imgW="2844720" imgH="660240" progId="Equation.DSMT4">
                  <p:embed/>
                </p:oleObj>
              </mc:Choice>
              <mc:Fallback>
                <p:oleObj name="Equation" r:id="rId7" imgW="2844720" imgH="6602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EB3B4B78-3F5C-41F0-B957-7F7397BA0F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8254" y="2176463"/>
                        <a:ext cx="2844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C6B44761-50A0-479D-9DBB-2EB3FB4FA7EE}"/>
              </a:ext>
            </a:extLst>
          </p:cNvPr>
          <p:cNvSpPr/>
          <p:nvPr/>
        </p:nvSpPr>
        <p:spPr>
          <a:xfrm>
            <a:off x="1116835" y="3365131"/>
            <a:ext cx="99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84761B20-38DB-4654-8D31-FE48B351A1A1}"/>
              </a:ext>
            </a:extLst>
          </p:cNvPr>
          <p:cNvGrpSpPr/>
          <p:nvPr/>
        </p:nvGrpSpPr>
        <p:grpSpPr>
          <a:xfrm>
            <a:off x="2130829" y="3165475"/>
            <a:ext cx="2699934" cy="812800"/>
            <a:chOff x="2265348" y="4298091"/>
            <a:chExt cx="2699934" cy="812800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CFFCA59B-A67F-4E87-A884-1BE9A6140C0B}"/>
                </a:ext>
              </a:extLst>
            </p:cNvPr>
            <p:cNvSpPr/>
            <p:nvPr/>
          </p:nvSpPr>
          <p:spPr>
            <a:xfrm>
              <a:off x="2265348" y="4490262"/>
              <a:ext cx="90281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304A411A-9F0B-4561-BD52-BB2518CDB6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371096"/>
                </p:ext>
              </p:extLst>
            </p:nvPr>
          </p:nvGraphicFramePr>
          <p:xfrm>
            <a:off x="3174582" y="4298091"/>
            <a:ext cx="1790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47" name="Equation" r:id="rId9" imgW="1790640" imgH="812520" progId="Equation.DSMT4">
                    <p:embed/>
                  </p:oleObj>
                </mc:Choice>
                <mc:Fallback>
                  <p:oleObj name="Equation" r:id="rId9" imgW="1790640" imgH="81252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304A411A-9F0B-4561-BD52-BB2518CDB63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74582" y="4298091"/>
                          <a:ext cx="17907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871F50D9-B849-4FA4-BF0E-FD0A3F856AF9}"/>
              </a:ext>
            </a:extLst>
          </p:cNvPr>
          <p:cNvSpPr/>
          <p:nvPr/>
        </p:nvSpPr>
        <p:spPr>
          <a:xfrm>
            <a:off x="1166496" y="422272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B451F762-C892-4826-820C-E8BE57A7ACA8}"/>
              </a:ext>
            </a:extLst>
          </p:cNvPr>
          <p:cNvGrpSpPr/>
          <p:nvPr/>
        </p:nvGrpSpPr>
        <p:grpSpPr>
          <a:xfrm>
            <a:off x="2096077" y="4225282"/>
            <a:ext cx="2944041" cy="523220"/>
            <a:chOff x="1943076" y="5237902"/>
            <a:chExt cx="2944041" cy="523220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8431F4FB-90BB-423B-AA69-CC4293967B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854855"/>
                </p:ext>
              </p:extLst>
            </p:nvPr>
          </p:nvGraphicFramePr>
          <p:xfrm>
            <a:off x="2550317" y="5330778"/>
            <a:ext cx="2336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48" name="Equation" r:id="rId11" imgW="2336760" imgH="406080" progId="Equation.DSMT4">
                    <p:embed/>
                  </p:oleObj>
                </mc:Choice>
                <mc:Fallback>
                  <p:oleObj name="Equation" r:id="rId11" imgW="2336760" imgH="4060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8431F4FB-90BB-423B-AA69-CC4293967B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50317" y="5330778"/>
                          <a:ext cx="2336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E238B539-D1AF-48C6-BD34-8046A3B99D66}"/>
                </a:ext>
              </a:extLst>
            </p:cNvPr>
            <p:cNvSpPr/>
            <p:nvPr/>
          </p:nvSpPr>
          <p:spPr>
            <a:xfrm>
              <a:off x="1943076" y="523790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endParaRPr lang="zh-CN" altLang="en-US" dirty="0"/>
            </a:p>
          </p:txBody>
        </p:sp>
      </p:grp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A9B70EC-0EB6-4680-A879-C2609D9EF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45870"/>
              </p:ext>
            </p:extLst>
          </p:nvPr>
        </p:nvGraphicFramePr>
        <p:xfrm>
          <a:off x="1959738" y="4929941"/>
          <a:ext cx="684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9" name="Equation" r:id="rId13" imgW="6845040" imgH="888840" progId="Equation.DSMT4">
                  <p:embed/>
                </p:oleObj>
              </mc:Choice>
              <mc:Fallback>
                <p:oleObj name="Equation" r:id="rId13" imgW="6845040" imgH="8888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FA9B70EC-0EB6-4680-A879-C2609D9EF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9738" y="4929941"/>
                        <a:ext cx="6845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B63D8B8-81C9-4B87-B6B1-1CCDF004B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14911"/>
              </p:ext>
            </p:extLst>
          </p:nvPr>
        </p:nvGraphicFramePr>
        <p:xfrm>
          <a:off x="8915400" y="4992688"/>
          <a:ext cx="109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50" name="Equation" r:id="rId15" imgW="1091880" imgH="825480" progId="Equation.DSMT4">
                  <p:embed/>
                </p:oleObj>
              </mc:Choice>
              <mc:Fallback>
                <p:oleObj name="Equation" r:id="rId15" imgW="1091880" imgH="8254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AB63D8B8-81C9-4B87-B6B1-1CCDF004B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15400" y="4992688"/>
                        <a:ext cx="1092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7CF4E52D-D3DC-4351-A51F-3D2CC3909885}"/>
              </a:ext>
            </a:extLst>
          </p:cNvPr>
          <p:cNvGrpSpPr/>
          <p:nvPr/>
        </p:nvGrpSpPr>
        <p:grpSpPr>
          <a:xfrm>
            <a:off x="1997046" y="1350031"/>
            <a:ext cx="5891411" cy="531249"/>
            <a:chOff x="1997046" y="1350031"/>
            <a:chExt cx="5891411" cy="531249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E19EA5C-C2C3-45EA-93F3-ECE116E3BC01}"/>
                </a:ext>
              </a:extLst>
            </p:cNvPr>
            <p:cNvGrpSpPr/>
            <p:nvPr/>
          </p:nvGrpSpPr>
          <p:grpSpPr>
            <a:xfrm>
              <a:off x="1997046" y="1350031"/>
              <a:ext cx="3716414" cy="531249"/>
              <a:chOff x="1993363" y="3135779"/>
              <a:chExt cx="3716414" cy="531249"/>
            </a:xfrm>
          </p:grpSpPr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7E165C0F-BF2B-4541-89E2-3CA56B452BD5}"/>
                  </a:ext>
                </a:extLst>
              </p:cNvPr>
              <p:cNvSpPr/>
              <p:nvPr/>
            </p:nvSpPr>
            <p:spPr>
              <a:xfrm>
                <a:off x="1993363" y="314380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kern="1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取</a:t>
                </a:r>
                <a:endParaRPr lang="zh-CN" altLang="en-US" dirty="0"/>
              </a:p>
            </p:txBody>
          </p:sp>
          <p:graphicFrame>
            <p:nvGraphicFramePr>
              <p:cNvPr id="19" name="对象 18">
                <a:extLst>
                  <a:ext uri="{FF2B5EF4-FFF2-40B4-BE49-F238E27FC236}">
                    <a16:creationId xmlns:a16="http://schemas.microsoft.com/office/drawing/2014/main" id="{7FA8C25D-9AF1-4CB9-8F97-046AD21458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4260768"/>
                  </p:ext>
                </p:extLst>
              </p:nvPr>
            </p:nvGraphicFramePr>
            <p:xfrm>
              <a:off x="2736943" y="3334002"/>
              <a:ext cx="9144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551" name="Equation" r:id="rId17" imgW="914400" imgH="304560" progId="Equation.DSMT4">
                      <p:embed/>
                    </p:oleObj>
                  </mc:Choice>
                  <mc:Fallback>
                    <p:oleObj name="Equation" r:id="rId17" imgW="914400" imgH="304560" progId="Equation.DSMT4">
                      <p:embed/>
                      <p:pic>
                        <p:nvPicPr>
                          <p:cNvPr id="19" name="对象 18">
                            <a:extLst>
                              <a:ext uri="{FF2B5EF4-FFF2-40B4-BE49-F238E27FC236}">
                                <a16:creationId xmlns:a16="http://schemas.microsoft.com/office/drawing/2014/main" id="{7FA8C25D-9AF1-4CB9-8F97-046AD214580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736943" y="3334002"/>
                            <a:ext cx="9144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74FC9BC8-8589-4EF6-B5EC-B48864C40D25}"/>
                  </a:ext>
                </a:extLst>
              </p:cNvPr>
              <p:cNvSpPr/>
              <p:nvPr/>
            </p:nvSpPr>
            <p:spPr>
              <a:xfrm>
                <a:off x="5166038" y="3135779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800" kern="1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</a:p>
            </p:txBody>
          </p:sp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A173A47B-1E37-4177-88D2-0D329D4A0F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9493594"/>
                  </p:ext>
                </p:extLst>
              </p:nvPr>
            </p:nvGraphicFramePr>
            <p:xfrm>
              <a:off x="3969635" y="3181602"/>
              <a:ext cx="10668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552" name="Equation" r:id="rId19" imgW="1066680" imgH="457200" progId="Equation.DSMT4">
                      <p:embed/>
                    </p:oleObj>
                  </mc:Choice>
                  <mc:Fallback>
                    <p:oleObj name="Equation" r:id="rId19" imgW="1066680" imgH="457200" progId="Equation.DSMT4">
                      <p:embed/>
                      <p:pic>
                        <p:nvPicPr>
                          <p:cNvPr id="22" name="对象 21">
                            <a:extLst>
                              <a:ext uri="{FF2B5EF4-FFF2-40B4-BE49-F238E27FC236}">
                                <a16:creationId xmlns:a16="http://schemas.microsoft.com/office/drawing/2014/main" id="{A173A47B-1E37-4177-88D2-0D329D4A0FC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969635" y="3181602"/>
                            <a:ext cx="10668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80BEA25F-AA6D-4B2A-9953-22193F5AD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27853"/>
                </p:ext>
              </p:extLst>
            </p:nvPr>
          </p:nvGraphicFramePr>
          <p:xfrm>
            <a:off x="5861775" y="1438355"/>
            <a:ext cx="914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53" name="Equation" r:id="rId21" imgW="914400" imgH="406080" progId="Equation.DSMT4">
                    <p:embed/>
                  </p:oleObj>
                </mc:Choice>
                <mc:Fallback>
                  <p:oleObj name="Equation" r:id="rId21" imgW="914400" imgH="4060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7FA8C25D-9AF1-4CB9-8F97-046AD21458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861775" y="1438355"/>
                          <a:ext cx="914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C745C644-B47A-468E-A3FA-E0E682DFEB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876282"/>
                </p:ext>
              </p:extLst>
            </p:nvPr>
          </p:nvGraphicFramePr>
          <p:xfrm>
            <a:off x="6948657" y="1395854"/>
            <a:ext cx="939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54" name="Equation" r:id="rId23" imgW="939600" imgH="457200" progId="Equation.DSMT4">
                    <p:embed/>
                  </p:oleObj>
                </mc:Choice>
                <mc:Fallback>
                  <p:oleObj name="Equation" r:id="rId23" imgW="939600" imgH="4572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03D557E4-D639-4116-BCB7-4B3A03119C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948657" y="1395854"/>
                          <a:ext cx="9398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E9839CE-629E-4806-A9EA-166469A7783D}"/>
              </a:ext>
            </a:extLst>
          </p:cNvPr>
          <p:cNvGrpSpPr/>
          <p:nvPr/>
        </p:nvGrpSpPr>
        <p:grpSpPr>
          <a:xfrm>
            <a:off x="5169721" y="4197853"/>
            <a:ext cx="3893333" cy="548091"/>
            <a:chOff x="5169721" y="4197853"/>
            <a:chExt cx="3893333" cy="548091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48068B31-6B51-4BCC-AF74-8DB299E79D22}"/>
                </a:ext>
              </a:extLst>
            </p:cNvPr>
            <p:cNvGrpSpPr/>
            <p:nvPr/>
          </p:nvGrpSpPr>
          <p:grpSpPr>
            <a:xfrm>
              <a:off x="5169721" y="4197853"/>
              <a:ext cx="3893333" cy="548091"/>
              <a:chOff x="5709624" y="5157318"/>
              <a:chExt cx="3893333" cy="548091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DE6BD258-93AB-4E8C-8803-B7CF0A247551}"/>
                  </a:ext>
                </a:extLst>
              </p:cNvPr>
              <p:cNvSpPr/>
              <p:nvPr/>
            </p:nvSpPr>
            <p:spPr>
              <a:xfrm>
                <a:off x="5709624" y="5182189"/>
                <a:ext cx="5676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800" kern="1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zh-CN" altLang="en-US" dirty="0"/>
              </a:p>
            </p:txBody>
          </p:sp>
          <p:graphicFrame>
            <p:nvGraphicFramePr>
              <p:cNvPr id="31" name="对象 30">
                <a:extLst>
                  <a:ext uri="{FF2B5EF4-FFF2-40B4-BE49-F238E27FC236}">
                    <a16:creationId xmlns:a16="http://schemas.microsoft.com/office/drawing/2014/main" id="{03D557E4-D639-4116-BCB7-4B3A03119C8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0196208"/>
                  </p:ext>
                </p:extLst>
              </p:nvPr>
            </p:nvGraphicFramePr>
            <p:xfrm>
              <a:off x="7316078" y="5286838"/>
              <a:ext cx="1320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555" name="Equation" r:id="rId25" imgW="1320480" imgH="393480" progId="Equation.DSMT4">
                      <p:embed/>
                    </p:oleObj>
                  </mc:Choice>
                  <mc:Fallback>
                    <p:oleObj name="Equation" r:id="rId25" imgW="1320480" imgH="39348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03D557E4-D639-4116-BCB7-4B3A03119C8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316078" y="5286838"/>
                            <a:ext cx="13208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D705D7E6-AAA5-4505-9754-054671346BCB}"/>
                  </a:ext>
                </a:extLst>
              </p:cNvPr>
              <p:cNvSpPr/>
              <p:nvPr/>
            </p:nvSpPr>
            <p:spPr>
              <a:xfrm>
                <a:off x="8700146" y="5157318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800" kern="1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于是</a:t>
                </a:r>
              </a:p>
            </p:txBody>
          </p:sp>
        </p:grp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AE83D1B3-E8FA-46FF-95E5-8B3F40D23C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021641"/>
                </p:ext>
              </p:extLst>
            </p:nvPr>
          </p:nvGraphicFramePr>
          <p:xfrm>
            <a:off x="5761054" y="4312524"/>
            <a:ext cx="914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56" name="Equation" r:id="rId27" imgW="914400" imgH="406080" progId="Equation.DSMT4">
                    <p:embed/>
                  </p:oleObj>
                </mc:Choice>
                <mc:Fallback>
                  <p:oleObj name="Equation" r:id="rId27" imgW="914400" imgH="4060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80BEA25F-AA6D-4B2A-9953-22193F5AD4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61054" y="4312524"/>
                          <a:ext cx="914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238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0" grpId="0"/>
      <p:bldP spid="2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F9EF6CB-8897-4914-A965-8D991CFD31D5}"/>
              </a:ext>
            </a:extLst>
          </p:cNvPr>
          <p:cNvSpPr/>
          <p:nvPr/>
        </p:nvSpPr>
        <p:spPr>
          <a:xfrm>
            <a:off x="1308400" y="1815256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3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3C82292-36CC-47CC-BEA7-7715C6A7262F}"/>
              </a:ext>
            </a:extLst>
          </p:cNvPr>
          <p:cNvGrpSpPr/>
          <p:nvPr/>
        </p:nvGrpSpPr>
        <p:grpSpPr>
          <a:xfrm>
            <a:off x="2231967" y="1725613"/>
            <a:ext cx="2225733" cy="736600"/>
            <a:chOff x="2231967" y="1725613"/>
            <a:chExt cx="2225733" cy="7366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0245142-4DC1-47ED-951E-C561630FCBCC}"/>
                </a:ext>
              </a:extLst>
            </p:cNvPr>
            <p:cNvSpPr/>
            <p:nvPr/>
          </p:nvSpPr>
          <p:spPr>
            <a:xfrm>
              <a:off x="2231967" y="183250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52F91972-C21F-4D19-9AB3-F53DB07636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744442"/>
                </p:ext>
              </p:extLst>
            </p:nvPr>
          </p:nvGraphicFramePr>
          <p:xfrm>
            <a:off x="3009900" y="1725613"/>
            <a:ext cx="1447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34" name="Equation" r:id="rId3" imgW="1447560" imgH="736560" progId="Equation.DSMT4">
                    <p:embed/>
                  </p:oleObj>
                </mc:Choice>
                <mc:Fallback>
                  <p:oleObj name="Equation" r:id="rId3" imgW="1447560" imgH="73656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52F91972-C21F-4D19-9AB3-F53DB07636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09900" y="1725613"/>
                          <a:ext cx="1447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C049E767-124F-4848-A9C1-2DA0513C8420}"/>
              </a:ext>
            </a:extLst>
          </p:cNvPr>
          <p:cNvSpPr/>
          <p:nvPr/>
        </p:nvSpPr>
        <p:spPr>
          <a:xfrm>
            <a:off x="1308400" y="264980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A417657-0710-4CD7-AFEF-007D17B69649}"/>
              </a:ext>
            </a:extLst>
          </p:cNvPr>
          <p:cNvGrpSpPr/>
          <p:nvPr/>
        </p:nvGrpSpPr>
        <p:grpSpPr>
          <a:xfrm>
            <a:off x="1892396" y="2649805"/>
            <a:ext cx="2701460" cy="523220"/>
            <a:chOff x="1892396" y="2649805"/>
            <a:chExt cx="2701460" cy="5232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5542044-5B0B-4181-B1C3-BE972239477A}"/>
                </a:ext>
              </a:extLst>
            </p:cNvPr>
            <p:cNvSpPr/>
            <p:nvPr/>
          </p:nvSpPr>
          <p:spPr>
            <a:xfrm>
              <a:off x="1892396" y="264980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9F0F2222-1219-43A9-BCF1-6459A2D089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93335"/>
                </p:ext>
              </p:extLst>
            </p:nvPr>
          </p:nvGraphicFramePr>
          <p:xfrm>
            <a:off x="2370420" y="2756495"/>
            <a:ext cx="1231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35" name="Equation" r:id="rId5" imgW="1231560" imgH="393480" progId="Equation.DSMT4">
                    <p:embed/>
                  </p:oleObj>
                </mc:Choice>
                <mc:Fallback>
                  <p:oleObj name="Equation" r:id="rId5" imgW="123156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9F0F2222-1219-43A9-BCF1-6459A2D089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70420" y="2756495"/>
                          <a:ext cx="1231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086D9A81-A30B-4BCA-BA99-99774E4B1E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416885"/>
                </p:ext>
              </p:extLst>
            </p:nvPr>
          </p:nvGraphicFramePr>
          <p:xfrm>
            <a:off x="3704856" y="2743795"/>
            <a:ext cx="889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36" name="Equation" r:id="rId7" imgW="888840" imgH="406080" progId="Equation.DSMT4">
                    <p:embed/>
                  </p:oleObj>
                </mc:Choice>
                <mc:Fallback>
                  <p:oleObj name="Equation" r:id="rId7" imgW="888840" imgH="4060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086D9A81-A30B-4BCA-BA99-99774E4B1E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4856" y="2743795"/>
                          <a:ext cx="889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3D1A71C-9285-463C-82BD-564A7C816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72277"/>
              </p:ext>
            </p:extLst>
          </p:nvPr>
        </p:nvGraphicFramePr>
        <p:xfrm>
          <a:off x="2657475" y="3432175"/>
          <a:ext cx="669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37" name="Equation" r:id="rId9" imgW="6692760" imgH="876240" progId="Equation.DSMT4">
                  <p:embed/>
                </p:oleObj>
              </mc:Choice>
              <mc:Fallback>
                <p:oleObj name="Equation" r:id="rId9" imgW="6692760" imgH="876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3D1A71C-9285-463C-82BD-564A7C816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7475" y="3432175"/>
                        <a:ext cx="6692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1B084AD-C5F6-4CAF-AB32-0D2007B56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52735"/>
              </p:ext>
            </p:extLst>
          </p:nvPr>
        </p:nvGraphicFramePr>
        <p:xfrm>
          <a:off x="3994150" y="4589463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38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1B084AD-C5F6-4CAF-AB32-0D2007B56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4150" y="4589463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DDB39F2E-6D91-4540-894F-20AE32D4B413}"/>
              </a:ext>
            </a:extLst>
          </p:cNvPr>
          <p:cNvGrpSpPr/>
          <p:nvPr/>
        </p:nvGrpSpPr>
        <p:grpSpPr>
          <a:xfrm>
            <a:off x="4725627" y="2492315"/>
            <a:ext cx="3440078" cy="838200"/>
            <a:chOff x="4725627" y="2492315"/>
            <a:chExt cx="3440078" cy="838200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FFA42F0F-A617-4084-B099-72CC91C99926}"/>
                </a:ext>
              </a:extLst>
            </p:cNvPr>
            <p:cNvGrpSpPr/>
            <p:nvPr/>
          </p:nvGrpSpPr>
          <p:grpSpPr>
            <a:xfrm>
              <a:off x="4725627" y="2601695"/>
              <a:ext cx="3440078" cy="571330"/>
              <a:chOff x="4685871" y="2601695"/>
              <a:chExt cx="3440078" cy="571330"/>
            </a:xfrm>
          </p:grpSpPr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6E09AEE-A684-4138-983B-FFCCF0432732}"/>
                  </a:ext>
                </a:extLst>
              </p:cNvPr>
              <p:cNvSpPr/>
              <p:nvPr/>
            </p:nvSpPr>
            <p:spPr>
              <a:xfrm>
                <a:off x="4685871" y="2649805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kern="1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:endParaRPr lang="zh-CN" altLang="en-US" dirty="0"/>
              </a:p>
            </p:txBody>
          </p:sp>
          <p:graphicFrame>
            <p:nvGraphicFramePr>
              <p:cNvPr id="11" name="对象 10">
                <a:extLst>
                  <a:ext uri="{FF2B5EF4-FFF2-40B4-BE49-F238E27FC236}">
                    <a16:creationId xmlns:a16="http://schemas.microsoft.com/office/drawing/2014/main" id="{3B5C609E-B968-455D-BA43-51067DE8E73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1532852"/>
                  </p:ext>
                </p:extLst>
              </p:nvPr>
            </p:nvGraphicFramePr>
            <p:xfrm>
              <a:off x="6329242" y="2810065"/>
              <a:ext cx="8890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139" name="Equation" r:id="rId13" imgW="888840" imgH="304560" progId="Equation.DSMT4">
                      <p:embed/>
                    </p:oleObj>
                  </mc:Choice>
                  <mc:Fallback>
                    <p:oleObj name="Equation" r:id="rId13" imgW="888840" imgH="304560" progId="Equation.DSMT4">
                      <p:embed/>
                      <p:pic>
                        <p:nvPicPr>
                          <p:cNvPr id="11" name="对象 10">
                            <a:extLst>
                              <a:ext uri="{FF2B5EF4-FFF2-40B4-BE49-F238E27FC236}">
                                <a16:creationId xmlns:a16="http://schemas.microsoft.com/office/drawing/2014/main" id="{3B5C609E-B968-455D-BA43-51067DE8E73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329242" y="2810065"/>
                            <a:ext cx="8890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2BDFBD2-EF9F-410B-96C2-7B65FEE0F3A2}"/>
                  </a:ext>
                </a:extLst>
              </p:cNvPr>
              <p:cNvSpPr/>
              <p:nvPr/>
            </p:nvSpPr>
            <p:spPr>
              <a:xfrm>
                <a:off x="7223138" y="2601695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800" kern="1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于是</a:t>
                </a:r>
              </a:p>
            </p:txBody>
          </p:sp>
        </p:grp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34AD8853-5436-4C77-9EAA-CB771C5099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688130"/>
                </p:ext>
              </p:extLst>
            </p:nvPr>
          </p:nvGraphicFramePr>
          <p:xfrm>
            <a:off x="5212071" y="2492315"/>
            <a:ext cx="10287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40" name="Equation" r:id="rId15" imgW="1028520" imgH="838080" progId="Equation.DSMT4">
                    <p:embed/>
                  </p:oleObj>
                </mc:Choice>
                <mc:Fallback>
                  <p:oleObj name="Equation" r:id="rId15" imgW="1028520" imgH="8380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9F0F2222-1219-43A9-BCF1-6459A2D089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12071" y="2492315"/>
                          <a:ext cx="10287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166326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838A309-C197-40D4-85E4-D6DB37997AB1}"/>
              </a:ext>
            </a:extLst>
          </p:cNvPr>
          <p:cNvSpPr/>
          <p:nvPr/>
        </p:nvSpPr>
        <p:spPr>
          <a:xfrm>
            <a:off x="1308400" y="786500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4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33FD8B5-7A49-4085-9216-07ECD71F5E57}"/>
              </a:ext>
            </a:extLst>
          </p:cNvPr>
          <p:cNvGrpSpPr/>
          <p:nvPr/>
        </p:nvGrpSpPr>
        <p:grpSpPr>
          <a:xfrm>
            <a:off x="2300979" y="654050"/>
            <a:ext cx="3475934" cy="787400"/>
            <a:chOff x="2300979" y="654050"/>
            <a:chExt cx="3475934" cy="7874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B51B661-FDDB-4674-84D9-EEA5461713D8}"/>
                </a:ext>
              </a:extLst>
            </p:cNvPr>
            <p:cNvSpPr/>
            <p:nvPr/>
          </p:nvSpPr>
          <p:spPr>
            <a:xfrm>
              <a:off x="2300979" y="78650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1E033DF-0FD0-4067-9013-25C173A977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260901"/>
                </p:ext>
              </p:extLst>
            </p:nvPr>
          </p:nvGraphicFramePr>
          <p:xfrm>
            <a:off x="3173413" y="654050"/>
            <a:ext cx="26035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26" name="Equation" r:id="rId3" imgW="2603160" imgH="787320" progId="Equation.DSMT4">
                    <p:embed/>
                  </p:oleObj>
                </mc:Choice>
                <mc:Fallback>
                  <p:oleObj name="Equation" r:id="rId3" imgW="2603160" imgH="7873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F1E033DF-0FD0-4067-9013-25C173A977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73413" y="654050"/>
                          <a:ext cx="26035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1576DC81-55ED-4DE9-A1BF-5C6C5DAE4D2F}"/>
              </a:ext>
            </a:extLst>
          </p:cNvPr>
          <p:cNvSpPr/>
          <p:nvPr/>
        </p:nvSpPr>
        <p:spPr>
          <a:xfrm>
            <a:off x="1308400" y="144181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92FAA59-2FA2-4736-BB19-F51B2BCEF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34411"/>
              </p:ext>
            </p:extLst>
          </p:nvPr>
        </p:nvGraphicFramePr>
        <p:xfrm>
          <a:off x="2659063" y="1965325"/>
          <a:ext cx="622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27" name="Equation" r:id="rId5" imgW="6222960" imgH="825480" progId="Equation.DSMT4">
                  <p:embed/>
                </p:oleObj>
              </mc:Choice>
              <mc:Fallback>
                <p:oleObj name="Equation" r:id="rId5" imgW="6222960" imgH="825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992FAA59-2FA2-4736-BB19-F51B2BCEF3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9063" y="1965325"/>
                        <a:ext cx="6223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3AD346A5-68C8-494F-AAFA-5E5B5B60BA6F}"/>
              </a:ext>
            </a:extLst>
          </p:cNvPr>
          <p:cNvGrpSpPr/>
          <p:nvPr/>
        </p:nvGrpSpPr>
        <p:grpSpPr>
          <a:xfrm>
            <a:off x="1308400" y="2905780"/>
            <a:ext cx="2074563" cy="523220"/>
            <a:chOff x="1308400" y="2905780"/>
            <a:chExt cx="2074563" cy="52322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0C27031-83B8-4C17-99BF-08D670F226E6}"/>
                </a:ext>
              </a:extLst>
            </p:cNvPr>
            <p:cNvSpPr/>
            <p:nvPr/>
          </p:nvSpPr>
          <p:spPr>
            <a:xfrm>
              <a:off x="1308400" y="290578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endParaRPr lang="zh-CN" altLang="en-US" dirty="0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BC0A784-0F4E-4AAD-AD63-451D0A0509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643231"/>
                </p:ext>
              </p:extLst>
            </p:nvPr>
          </p:nvGraphicFramePr>
          <p:xfrm>
            <a:off x="1947863" y="2927350"/>
            <a:ext cx="1435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28" name="Equation" r:id="rId7" imgW="1434960" imgH="457200" progId="Equation.DSMT4">
                    <p:embed/>
                  </p:oleObj>
                </mc:Choice>
                <mc:Fallback>
                  <p:oleObj name="Equation" r:id="rId7" imgW="1434960" imgH="4572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3BC0A784-0F4E-4AAD-AD63-451D0A0509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47863" y="2927350"/>
                          <a:ext cx="14351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F373B1F-EC0C-482F-B72E-F7D8852F1DF1}"/>
              </a:ext>
            </a:extLst>
          </p:cNvPr>
          <p:cNvGrpSpPr/>
          <p:nvPr/>
        </p:nvGrpSpPr>
        <p:grpSpPr>
          <a:xfrm>
            <a:off x="3483095" y="2905780"/>
            <a:ext cx="3110540" cy="523220"/>
            <a:chOff x="3483095" y="2905780"/>
            <a:chExt cx="3110540" cy="523220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40F4256D-7F4E-41B1-AED0-EAF2D798030F}"/>
                </a:ext>
              </a:extLst>
            </p:cNvPr>
            <p:cNvSpPr/>
            <p:nvPr/>
          </p:nvSpPr>
          <p:spPr>
            <a:xfrm>
              <a:off x="3483095" y="2905780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当 </a:t>
              </a:r>
              <a:endParaRPr lang="zh-CN" altLang="en-US" dirty="0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D01CC8B2-C6EC-46D9-8914-9EA3E46EA5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41901"/>
                </p:ext>
              </p:extLst>
            </p:nvPr>
          </p:nvGraphicFramePr>
          <p:xfrm>
            <a:off x="4370654" y="3008640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29" name="Equation" r:id="rId9" imgW="749160" imgH="317160" progId="Equation.DSMT4">
                    <p:embed/>
                  </p:oleObj>
                </mc:Choice>
                <mc:Fallback>
                  <p:oleObj name="Equation" r:id="rId9" imgW="749160" imgH="31716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D01CC8B2-C6EC-46D9-8914-9EA3E46EA5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70654" y="3008640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B5E39399-78FA-4F97-A91E-8A56DBD84022}"/>
                </a:ext>
              </a:extLst>
            </p:cNvPr>
            <p:cNvSpPr/>
            <p:nvPr/>
          </p:nvSpPr>
          <p:spPr>
            <a:xfrm>
              <a:off x="5160480" y="2905780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4C11F63B-9FBE-4AE3-8433-7CC3CE52E4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771846"/>
                </p:ext>
              </p:extLst>
            </p:nvPr>
          </p:nvGraphicFramePr>
          <p:xfrm>
            <a:off x="5793535" y="3008643"/>
            <a:ext cx="800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30" name="Equation" r:id="rId11" imgW="799920" imgH="393480" progId="Equation.DSMT4">
                    <p:embed/>
                  </p:oleObj>
                </mc:Choice>
                <mc:Fallback>
                  <p:oleObj name="Equation" r:id="rId11" imgW="799920" imgH="3934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4C11F63B-9FBE-4AE3-8433-7CC3CE52E4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93535" y="3008643"/>
                          <a:ext cx="800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8C3E159F-2B85-432E-B31D-C34109DB92B0}"/>
              </a:ext>
            </a:extLst>
          </p:cNvPr>
          <p:cNvGrpSpPr/>
          <p:nvPr/>
        </p:nvGrpSpPr>
        <p:grpSpPr>
          <a:xfrm>
            <a:off x="6692192" y="2905780"/>
            <a:ext cx="2363578" cy="523220"/>
            <a:chOff x="6692192" y="2905780"/>
            <a:chExt cx="2363578" cy="523220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6C1C2ED-0DC7-4CFC-AF6B-3F9A5CDD91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423529"/>
                </p:ext>
              </p:extLst>
            </p:nvPr>
          </p:nvGraphicFramePr>
          <p:xfrm>
            <a:off x="6692192" y="2905780"/>
            <a:ext cx="1016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31" name="Equation" r:id="rId13" imgW="1015920" imgH="444240" progId="Equation.DSMT4">
                    <p:embed/>
                  </p:oleObj>
                </mc:Choice>
                <mc:Fallback>
                  <p:oleObj name="Equation" r:id="rId13" imgW="1015920" imgH="4442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76C1C2ED-0DC7-4CFC-AF6B-3F9A5CDD91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92192" y="2905780"/>
                          <a:ext cx="10160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60C0BD2-9D0E-42BE-A23E-36CCDC6D2A24}"/>
                </a:ext>
              </a:extLst>
            </p:cNvPr>
            <p:cNvSpPr/>
            <p:nvPr/>
          </p:nvSpPr>
          <p:spPr>
            <a:xfrm>
              <a:off x="7662525" y="2905780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D6B1BE37-4912-4323-8E52-38AD6894D9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376260"/>
                </p:ext>
              </p:extLst>
            </p:nvPr>
          </p:nvGraphicFramePr>
          <p:xfrm>
            <a:off x="8331870" y="2970060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32" name="Equation" r:id="rId15" imgW="723600" imgH="317160" progId="Equation.DSMT4">
                    <p:embed/>
                  </p:oleObj>
                </mc:Choice>
                <mc:Fallback>
                  <p:oleObj name="Equation" r:id="rId15" imgW="723600" imgH="3171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D6B1BE37-4912-4323-8E52-38AD6894D9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31870" y="2970060"/>
                          <a:ext cx="723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6355296B-0EF1-4B80-BCF2-1B5FF637FAB5}"/>
              </a:ext>
            </a:extLst>
          </p:cNvPr>
          <p:cNvSpPr/>
          <p:nvPr/>
        </p:nvSpPr>
        <p:spPr>
          <a:xfrm>
            <a:off x="1308400" y="351046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于是得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B8F804D-1927-46E7-B7C0-A2325B1E7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71181"/>
              </p:ext>
            </p:extLst>
          </p:nvPr>
        </p:nvGraphicFramePr>
        <p:xfrm>
          <a:off x="2217738" y="4132263"/>
          <a:ext cx="438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33" name="Equation" r:id="rId17" imgW="4381200" imgH="825480" progId="Equation.DSMT4">
                  <p:embed/>
                </p:oleObj>
              </mc:Choice>
              <mc:Fallback>
                <p:oleObj name="Equation" r:id="rId17" imgW="4381200" imgH="8254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B8F804D-1927-46E7-B7C0-A2325B1E7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7738" y="4132263"/>
                        <a:ext cx="4381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1C0BD94-7663-46E2-A210-81873A959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97132"/>
              </p:ext>
            </p:extLst>
          </p:nvPr>
        </p:nvGraphicFramePr>
        <p:xfrm>
          <a:off x="6611020" y="4132342"/>
          <a:ext cx="344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34" name="Equation" r:id="rId19" imgW="3441600" imgH="825480" progId="Equation.DSMT4">
                  <p:embed/>
                </p:oleObj>
              </mc:Choice>
              <mc:Fallback>
                <p:oleObj name="Equation" r:id="rId19" imgW="3441600" imgH="825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1C0BD94-7663-46E2-A210-81873A959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11020" y="4132342"/>
                        <a:ext cx="3441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ADD2152-32F8-4877-9AD8-4B37CAB94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724"/>
              </p:ext>
            </p:extLst>
          </p:nvPr>
        </p:nvGraphicFramePr>
        <p:xfrm>
          <a:off x="4735513" y="5068888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35" name="Equation" r:id="rId21" imgW="2387520" imgH="825480" progId="Equation.DSMT4">
                  <p:embed/>
                </p:oleObj>
              </mc:Choice>
              <mc:Fallback>
                <p:oleObj name="Equation" r:id="rId21" imgW="2387520" imgH="825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ADD2152-32F8-4877-9AD8-4B37CAB94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35513" y="5068888"/>
                        <a:ext cx="2387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BC7A96E-D948-4BC7-AA18-441F25764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192" y="5042122"/>
          <a:ext cx="158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36" name="Equation" r:id="rId23" imgW="1587240" imgH="825480" progId="Equation.DSMT4">
                  <p:embed/>
                </p:oleObj>
              </mc:Choice>
              <mc:Fallback>
                <p:oleObj name="Equation" r:id="rId23" imgW="1587240" imgH="825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ABC7A96E-D948-4BC7-AA18-441F25764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00192" y="5042122"/>
                        <a:ext cx="1587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8807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9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523913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十二讲</a:t>
            </a:r>
            <a:br>
              <a:rPr lang="en-US" altLang="zh-CN" dirty="0"/>
            </a:br>
            <a:r>
              <a:rPr lang="en-US" altLang="zh-CN" dirty="0"/>
              <a:t>       </a:t>
            </a:r>
            <a:r>
              <a:rPr lang="zh-CN" altLang="en-US" dirty="0">
                <a:sym typeface="+mn-ea"/>
              </a:rPr>
              <a:t>定积分的应用（</a:t>
            </a:r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071786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D5D948B-F2CD-4E20-9188-694D0E5BEF8E}"/>
              </a:ext>
            </a:extLst>
          </p:cNvPr>
          <p:cNvSpPr txBox="1"/>
          <p:nvPr/>
        </p:nvSpPr>
        <p:spPr>
          <a:xfrm>
            <a:off x="828260" y="92857"/>
            <a:ext cx="10535478" cy="793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6 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积分的应用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A0BD43B-E04A-41D5-BF5A-847A0059806D}"/>
              </a:ext>
            </a:extLst>
          </p:cNvPr>
          <p:cNvSpPr/>
          <p:nvPr/>
        </p:nvSpPr>
        <p:spPr>
          <a:xfrm>
            <a:off x="1141200" y="976474"/>
            <a:ext cx="9880925" cy="573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lnSpc>
                <a:spcPct val="13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“忽如一夜春风来，千树万树梨花开”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微积分的发明，开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  <a:sym typeface="+mn-ea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F4960B3-E558-46A3-9407-DFFF59E81EDA}"/>
              </a:ext>
            </a:extLst>
          </p:cNvPr>
          <p:cNvSpPr/>
          <p:nvPr/>
        </p:nvSpPr>
        <p:spPr>
          <a:xfrm>
            <a:off x="1140054" y="1639646"/>
            <a:ext cx="99118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启了科学的黄金时代，以前十分艰难的问题，如刘徽和阿基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66A7FFE-2541-4569-B2F7-0685F67713C4}"/>
              </a:ext>
            </a:extLst>
          </p:cNvPr>
          <p:cNvSpPr/>
          <p:nvPr/>
        </p:nvSpPr>
        <p:spPr>
          <a:xfrm>
            <a:off x="1140055" y="2261763"/>
            <a:ext cx="74723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米德计算曲线图形的面积，现在变得十分简单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E8A906D-2AEE-4BE9-9B8C-6F7E2C8BFF37}"/>
              </a:ext>
            </a:extLst>
          </p:cNvPr>
          <p:cNvSpPr/>
          <p:nvPr/>
        </p:nvSpPr>
        <p:spPr>
          <a:xfrm>
            <a:off x="1110236" y="2883880"/>
            <a:ext cx="99118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开普勒（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J. Kepler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，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1571-1630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）曾努力探求计算酒桶体积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59CFD65-65C5-48A5-A38D-7A75FEF4D602}"/>
              </a:ext>
            </a:extLst>
          </p:cNvPr>
          <p:cNvSpPr/>
          <p:nvPr/>
        </p:nvSpPr>
        <p:spPr>
          <a:xfrm>
            <a:off x="1110235" y="3448960"/>
            <a:ext cx="99118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正确方法，写成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《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测量酒桶体积的新科学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》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一书，虽然蕴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AB72BF6-C111-4366-B374-B0CDE425FE55}"/>
              </a:ext>
            </a:extLst>
          </p:cNvPr>
          <p:cNvSpPr/>
          <p:nvPr/>
        </p:nvSpPr>
        <p:spPr>
          <a:xfrm>
            <a:off x="1110235" y="4031293"/>
            <a:ext cx="58194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含微积分思想，但过程非常繁复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82E966-E28C-4496-8E05-2686EE650FB3}"/>
              </a:ext>
            </a:extLst>
          </p:cNvPr>
          <p:cNvSpPr/>
          <p:nvPr/>
        </p:nvSpPr>
        <p:spPr>
          <a:xfrm>
            <a:off x="1110233" y="4647106"/>
            <a:ext cx="99118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道酒桶外形的曲线，利用旋转体的求积公式，计算非常方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E3D6982-78C9-4E99-AEDE-2642F8B04046}"/>
              </a:ext>
            </a:extLst>
          </p:cNvPr>
          <p:cNvSpPr/>
          <p:nvPr/>
        </p:nvSpPr>
        <p:spPr>
          <a:xfrm>
            <a:off x="1110232" y="5256591"/>
            <a:ext cx="99118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便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古人曾经费尽精力的成果，在今天只不过是微积分教科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618F62E-E650-45BF-9F1A-5BBC81800646}"/>
              </a:ext>
            </a:extLst>
          </p:cNvPr>
          <p:cNvSpPr/>
          <p:nvPr/>
        </p:nvSpPr>
        <p:spPr>
          <a:xfrm>
            <a:off x="1090105" y="5862505"/>
            <a:ext cx="99118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书中的一道习题而已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9C8FDAB-C242-4851-AB40-94DBD530A0FC}"/>
              </a:ext>
            </a:extLst>
          </p:cNvPr>
          <p:cNvSpPr/>
          <p:nvPr/>
        </p:nvSpPr>
        <p:spPr>
          <a:xfrm>
            <a:off x="8780842" y="2262650"/>
            <a:ext cx="2221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德国数学家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0484EB0-DBCD-471E-A985-CFF3A415947E}"/>
              </a:ext>
            </a:extLst>
          </p:cNvPr>
          <p:cNvSpPr/>
          <p:nvPr/>
        </p:nvSpPr>
        <p:spPr>
          <a:xfrm>
            <a:off x="6870022" y="4031293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现在有了定积分，只要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0337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  <p:bldP spid="19" grpId="0"/>
      <p:bldP spid="20" grpId="0"/>
      <p:bldP spid="8" grpId="0"/>
      <p:bldP spid="9" grpId="0"/>
      <p:bldP spid="10" grpId="0"/>
      <p:bldP spid="11" grpId="0"/>
      <p:bldP spid="12" grpId="0"/>
      <p:bldP spid="6" grpId="0"/>
      <p:bldP spid="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27D0FCF-5591-4E2E-A76B-A5626F934C41}"/>
              </a:ext>
            </a:extLst>
          </p:cNvPr>
          <p:cNvSpPr/>
          <p:nvPr/>
        </p:nvSpPr>
        <p:spPr>
          <a:xfrm>
            <a:off x="1308400" y="583195"/>
            <a:ext cx="51299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一、平面几何图形的面积</a:t>
            </a:r>
            <a:r>
              <a:rPr lang="en-US" altLang="zh-CN" sz="32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B409EDD-3294-4DEC-A68B-5176D803123F}"/>
              </a:ext>
            </a:extLst>
          </p:cNvPr>
          <p:cNvGrpSpPr/>
          <p:nvPr/>
        </p:nvGrpSpPr>
        <p:grpSpPr>
          <a:xfrm>
            <a:off x="1308400" y="1263166"/>
            <a:ext cx="6492329" cy="523220"/>
            <a:chOff x="1308400" y="1263166"/>
            <a:chExt cx="6492329" cy="52322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8B3758F0-8416-4376-9506-6E4AB8ABDBA0}"/>
                </a:ext>
              </a:extLst>
            </p:cNvPr>
            <p:cNvSpPr/>
            <p:nvPr/>
          </p:nvSpPr>
          <p:spPr>
            <a:xfrm>
              <a:off x="1308400" y="126316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5F28515-BAB9-4655-8D69-32CAB94D01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108687"/>
                </p:ext>
              </p:extLst>
            </p:nvPr>
          </p:nvGraphicFramePr>
          <p:xfrm>
            <a:off x="1751730" y="1362075"/>
            <a:ext cx="2679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56" name="Equation" r:id="rId3" imgW="2679480" imgH="393480" progId="Equation.DSMT4">
                    <p:embed/>
                  </p:oleObj>
                </mc:Choice>
                <mc:Fallback>
                  <p:oleObj name="Equation" r:id="rId3" imgW="2679480" imgH="3934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5F28515-BAB9-4655-8D69-32CAB94D01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51730" y="1362075"/>
                          <a:ext cx="2679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FB5D0396-DB00-4337-A240-11E4E5D2757E}"/>
                </a:ext>
              </a:extLst>
            </p:cNvPr>
            <p:cNvSpPr/>
            <p:nvPr/>
          </p:nvSpPr>
          <p:spPr>
            <a:xfrm>
              <a:off x="4344334" y="1263166"/>
              <a:ext cx="345639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在区间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上连续，</a:t>
              </a:r>
              <a:endParaRPr lang="zh-CN" altLang="en-US" dirty="0"/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A721C9C5-83FD-4C90-8CCE-AB3B4F5AC02E}"/>
              </a:ext>
            </a:extLst>
          </p:cNvPr>
          <p:cNvGrpSpPr/>
          <p:nvPr/>
        </p:nvGrpSpPr>
        <p:grpSpPr>
          <a:xfrm>
            <a:off x="7407483" y="1258161"/>
            <a:ext cx="3235923" cy="529364"/>
            <a:chOff x="7407483" y="1258161"/>
            <a:chExt cx="3235923" cy="529364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ADE951E-25C8-49A4-B943-61AF51F7BF59}"/>
                </a:ext>
              </a:extLst>
            </p:cNvPr>
            <p:cNvSpPr/>
            <p:nvPr/>
          </p:nvSpPr>
          <p:spPr>
            <a:xfrm>
              <a:off x="7407483" y="1258161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且对任意的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0577C9FB-116C-4FCF-8E6A-0F496A7DAD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302837"/>
                </p:ext>
              </p:extLst>
            </p:nvPr>
          </p:nvGraphicFramePr>
          <p:xfrm>
            <a:off x="9284506" y="1393825"/>
            <a:ext cx="1358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57" name="Equation" r:id="rId5" imgW="1358640" imgH="393480" progId="Equation.DSMT4">
                    <p:embed/>
                  </p:oleObj>
                </mc:Choice>
                <mc:Fallback>
                  <p:oleObj name="Equation" r:id="rId5" imgW="135864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577C9FB-116C-4FCF-8E6A-0F496A7DAD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84506" y="1393825"/>
                          <a:ext cx="1358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776C7E82-171F-4DBE-A62B-738D74EBE6DC}"/>
              </a:ext>
            </a:extLst>
          </p:cNvPr>
          <p:cNvSpPr/>
          <p:nvPr/>
        </p:nvSpPr>
        <p:spPr>
          <a:xfrm>
            <a:off x="10643406" y="125816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E5F34F7-435D-4904-9331-CA55E332D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82801"/>
              </p:ext>
            </p:extLst>
          </p:nvPr>
        </p:nvGraphicFramePr>
        <p:xfrm>
          <a:off x="1377412" y="1950234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58" name="Equation" r:id="rId7" imgW="1841400" imgH="393480" progId="Equation.DSMT4">
                  <p:embed/>
                </p:oleObj>
              </mc:Choice>
              <mc:Fallback>
                <p:oleObj name="Equation" r:id="rId7" imgW="1841400" imgH="393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E5F34F7-435D-4904-9331-CA55E332D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7412" y="1950234"/>
                        <a:ext cx="1841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>
            <a:extLst>
              <a:ext uri="{FF2B5EF4-FFF2-40B4-BE49-F238E27FC236}">
                <a16:creationId xmlns:a16="http://schemas.microsoft.com/office/drawing/2014/main" id="{DC9A8D9D-07F3-47B8-8774-F733BA49A8CE}"/>
              </a:ext>
            </a:extLst>
          </p:cNvPr>
          <p:cNvGrpSpPr/>
          <p:nvPr/>
        </p:nvGrpSpPr>
        <p:grpSpPr>
          <a:xfrm>
            <a:off x="3167153" y="1837967"/>
            <a:ext cx="3391699" cy="523220"/>
            <a:chOff x="3167153" y="1837967"/>
            <a:chExt cx="3391699" cy="5232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1B566E7-9275-4CC0-97EF-A1267662E95A}"/>
                </a:ext>
              </a:extLst>
            </p:cNvPr>
            <p:cNvSpPr/>
            <p:nvPr/>
          </p:nvSpPr>
          <p:spPr>
            <a:xfrm>
              <a:off x="3167153" y="1837967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由上曲线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446E0DD-D0C5-43D1-9FBA-AD6CCA1208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4342316"/>
                </p:ext>
              </p:extLst>
            </p:nvPr>
          </p:nvGraphicFramePr>
          <p:xfrm>
            <a:off x="5149152" y="1928759"/>
            <a:ext cx="1409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59" name="Equation" r:id="rId9" imgW="1409400" imgH="393480" progId="Equation.DSMT4">
                    <p:embed/>
                  </p:oleObj>
                </mc:Choice>
                <mc:Fallback>
                  <p:oleObj name="Equation" r:id="rId9" imgW="1409400" imgH="393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446E0DD-D0C5-43D1-9FBA-AD6CCA1208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49152" y="1928759"/>
                          <a:ext cx="1409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95B30451-9146-4453-8F7E-A9CF80B5ACF8}"/>
              </a:ext>
            </a:extLst>
          </p:cNvPr>
          <p:cNvGrpSpPr/>
          <p:nvPr/>
        </p:nvGrpSpPr>
        <p:grpSpPr>
          <a:xfrm>
            <a:off x="6543123" y="1826466"/>
            <a:ext cx="2591408" cy="523220"/>
            <a:chOff x="6543123" y="1826466"/>
            <a:chExt cx="2591408" cy="52322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2708B3C-0394-45E6-86F5-CB6708C37263}"/>
                </a:ext>
              </a:extLst>
            </p:cNvPr>
            <p:cNvSpPr/>
            <p:nvPr/>
          </p:nvSpPr>
          <p:spPr>
            <a:xfrm>
              <a:off x="6543123" y="1826466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下曲线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6A5FD8D-1E5D-49C1-92DE-39543B2A69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616062"/>
                </p:ext>
              </p:extLst>
            </p:nvPr>
          </p:nvGraphicFramePr>
          <p:xfrm>
            <a:off x="7750231" y="1919980"/>
            <a:ext cx="1384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0" name="Equation" r:id="rId11" imgW="1384200" imgH="393480" progId="Equation.DSMT4">
                    <p:embed/>
                  </p:oleObj>
                </mc:Choice>
                <mc:Fallback>
                  <p:oleObj name="Equation" r:id="rId11" imgW="1384200" imgH="393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06A5FD8D-1E5D-49C1-92DE-39543B2A69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50231" y="1919980"/>
                          <a:ext cx="1384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83D0CCC1-4293-464D-A803-0CF61E4D205A}"/>
              </a:ext>
            </a:extLst>
          </p:cNvPr>
          <p:cNvGrpSpPr/>
          <p:nvPr/>
        </p:nvGrpSpPr>
        <p:grpSpPr>
          <a:xfrm>
            <a:off x="9052393" y="1841588"/>
            <a:ext cx="2468025" cy="523220"/>
            <a:chOff x="9024493" y="1852886"/>
            <a:chExt cx="2468025" cy="5232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50D37FB-103D-4E1B-BF83-4BB267CE0B85}"/>
                </a:ext>
              </a:extLst>
            </p:cNvPr>
            <p:cNvSpPr/>
            <p:nvPr/>
          </p:nvSpPr>
          <p:spPr>
            <a:xfrm>
              <a:off x="9024493" y="1852886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及直线 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27EBC142-E1F0-4D2C-9956-B7B62EDD91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599306"/>
                </p:ext>
              </p:extLst>
            </p:nvPr>
          </p:nvGraphicFramePr>
          <p:xfrm>
            <a:off x="10245153" y="2031950"/>
            <a:ext cx="762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1" name="Equation" r:id="rId13" imgW="761760" imgH="228600" progId="Equation.DSMT4">
                    <p:embed/>
                  </p:oleObj>
                </mc:Choice>
                <mc:Fallback>
                  <p:oleObj name="Equation" r:id="rId13" imgW="761760" imgH="2286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27EBC142-E1F0-4D2C-9956-B7B62EDD91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245153" y="2031950"/>
                          <a:ext cx="762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3BFBB084-1915-41D0-8288-44FFDD35B07C}"/>
                </a:ext>
              </a:extLst>
            </p:cNvPr>
            <p:cNvSpPr/>
            <p:nvPr/>
          </p:nvSpPr>
          <p:spPr>
            <a:xfrm>
              <a:off x="10948779" y="185288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endParaRPr lang="zh-CN" altLang="en-US" dirty="0"/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EBCB85C1-3F0E-4179-8D0B-3FBFC445F1A8}"/>
              </a:ext>
            </a:extLst>
          </p:cNvPr>
          <p:cNvGrpSpPr/>
          <p:nvPr/>
        </p:nvGrpSpPr>
        <p:grpSpPr>
          <a:xfrm>
            <a:off x="1411586" y="2443379"/>
            <a:ext cx="3737566" cy="523220"/>
            <a:chOff x="1411586" y="2443379"/>
            <a:chExt cx="3737566" cy="523220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20DB40BD-9CEE-4201-AEEF-C27D0EDF5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224715"/>
                </p:ext>
              </p:extLst>
            </p:nvPr>
          </p:nvGraphicFramePr>
          <p:xfrm>
            <a:off x="1411586" y="2533969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2" name="Equation" r:id="rId15" imgW="749160" imgH="317160" progId="Equation.DSMT4">
                    <p:embed/>
                  </p:oleObj>
                </mc:Choice>
                <mc:Fallback>
                  <p:oleObj name="Equation" r:id="rId15" imgW="749160" imgH="31716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20DB40BD-9CEE-4201-AEEF-C27D0EDF5B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11586" y="2533969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DBB12F55-CA04-471A-B7E8-B59B978DEA30}"/>
                </a:ext>
              </a:extLst>
            </p:cNvPr>
            <p:cNvSpPr/>
            <p:nvPr/>
          </p:nvSpPr>
          <p:spPr>
            <a:xfrm>
              <a:off x="2091905" y="2443379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所围图形的面积为</a:t>
              </a:r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4CA17943-19A6-4980-A45B-88D4493E7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82515"/>
              </p:ext>
            </p:extLst>
          </p:nvPr>
        </p:nvGraphicFramePr>
        <p:xfrm>
          <a:off x="1939925" y="3071813"/>
          <a:ext cx="318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63" name="Equation" r:id="rId17" imgW="3187440" imgH="685800" progId="Equation.DSMT4">
                  <p:embed/>
                </p:oleObj>
              </mc:Choice>
              <mc:Fallback>
                <p:oleObj name="Equation" r:id="rId17" imgW="3187440" imgH="6858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4CA17943-19A6-4980-A45B-88D4493E7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9925" y="3071813"/>
                        <a:ext cx="3187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81602D16-882B-4B1D-BB69-96BEC3C66EED}"/>
              </a:ext>
            </a:extLst>
          </p:cNvPr>
          <p:cNvSpPr/>
          <p:nvPr/>
        </p:nvSpPr>
        <p:spPr>
          <a:xfrm>
            <a:off x="1308400" y="3853302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需要指出的是，</a:t>
            </a:r>
            <a:endParaRPr lang="zh-CN" altLang="en-US" dirty="0"/>
          </a:p>
        </p:txBody>
      </p: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2F4B62FB-47BD-4507-A79F-B6C72F932DFE}"/>
              </a:ext>
            </a:extLst>
          </p:cNvPr>
          <p:cNvGrpSpPr/>
          <p:nvPr/>
        </p:nvGrpSpPr>
        <p:grpSpPr>
          <a:xfrm>
            <a:off x="3620528" y="3853302"/>
            <a:ext cx="2119303" cy="525122"/>
            <a:chOff x="3620528" y="3891402"/>
            <a:chExt cx="2119303" cy="525122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DE4C9C02-20F1-4375-8E8B-AB05549E134A}"/>
                </a:ext>
              </a:extLst>
            </p:cNvPr>
            <p:cNvSpPr/>
            <p:nvPr/>
          </p:nvSpPr>
          <p:spPr>
            <a:xfrm>
              <a:off x="3620528" y="389140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直线</a:t>
              </a:r>
              <a:endParaRPr lang="zh-CN" altLang="en-US" dirty="0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CE6C46EC-D6F7-4E23-B708-C8B3692918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911446"/>
                </p:ext>
              </p:extLst>
            </p:nvPr>
          </p:nvGraphicFramePr>
          <p:xfrm>
            <a:off x="4474950" y="4072808"/>
            <a:ext cx="762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4" name="Equation" r:id="rId19" imgW="761760" imgH="228600" progId="Equation.DSMT4">
                    <p:embed/>
                  </p:oleObj>
                </mc:Choice>
                <mc:Fallback>
                  <p:oleObj name="Equation" r:id="rId19" imgW="761760" imgH="2286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CE6C46EC-D6F7-4E23-B708-C8B3692918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474950" y="4072808"/>
                          <a:ext cx="762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F84451E-0279-4DDC-8FCB-1E0DEB664289}"/>
                </a:ext>
              </a:extLst>
            </p:cNvPr>
            <p:cNvSpPr/>
            <p:nvPr/>
          </p:nvSpPr>
          <p:spPr>
            <a:xfrm>
              <a:off x="5196092" y="389330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endParaRPr lang="zh-CN" altLang="en-US" dirty="0"/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D9BEBFE7-3CD4-4820-AB44-5FB0E2FC0767}"/>
              </a:ext>
            </a:extLst>
          </p:cNvPr>
          <p:cNvGrpSpPr/>
          <p:nvPr/>
        </p:nvGrpSpPr>
        <p:grpSpPr>
          <a:xfrm>
            <a:off x="1441224" y="4406887"/>
            <a:ext cx="4291107" cy="523220"/>
            <a:chOff x="1441224" y="4406887"/>
            <a:chExt cx="4291107" cy="523220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F6C7860B-0CA1-4DB8-99E8-AB3E907FF8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328472"/>
                </p:ext>
              </p:extLst>
            </p:nvPr>
          </p:nvGraphicFramePr>
          <p:xfrm>
            <a:off x="1441224" y="4551202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5" name="Equation" r:id="rId21" imgW="749160" imgH="317160" progId="Equation.DSMT4">
                    <p:embed/>
                  </p:oleObj>
                </mc:Choice>
                <mc:Fallback>
                  <p:oleObj name="Equation" r:id="rId21" imgW="749160" imgH="31716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F6C7860B-0CA1-4DB8-99E8-AB3E907FF8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41224" y="4551202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96EAB6F-206C-4E3E-A4C7-D215B46ADCD7}"/>
                </a:ext>
              </a:extLst>
            </p:cNvPr>
            <p:cNvSpPr/>
            <p:nvPr/>
          </p:nvSpPr>
          <p:spPr>
            <a:xfrm>
              <a:off x="2160886" y="4406887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有可能退化为一点，</a:t>
              </a:r>
              <a:endParaRPr lang="zh-CN" altLang="en-US" dirty="0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9D8C72E9-0CE6-4844-9DCE-3068B37F27C7}"/>
                </a:ext>
              </a:extLst>
            </p:cNvPr>
            <p:cNvSpPr/>
            <p:nvPr/>
          </p:nvSpPr>
          <p:spPr>
            <a:xfrm>
              <a:off x="5188592" y="4406887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也</a:t>
              </a:r>
              <a:endParaRPr lang="zh-CN" altLang="en-US" dirty="0"/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C9946095-0723-4D42-8BB3-C2978C0AD6C2}"/>
              </a:ext>
            </a:extLst>
          </p:cNvPr>
          <p:cNvGrpSpPr/>
          <p:nvPr/>
        </p:nvGrpSpPr>
        <p:grpSpPr>
          <a:xfrm>
            <a:off x="1311005" y="5015581"/>
            <a:ext cx="4197814" cy="523220"/>
            <a:chOff x="1311005" y="5015581"/>
            <a:chExt cx="4197814" cy="52322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746A0198-2383-4759-A6B1-70CCA8F62F5D}"/>
                </a:ext>
              </a:extLst>
            </p:cNvPr>
            <p:cNvSpPr/>
            <p:nvPr/>
          </p:nvSpPr>
          <p:spPr>
            <a:xfrm>
              <a:off x="1311005" y="5015581"/>
              <a:ext cx="24288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就是两条曲线 </a:t>
              </a:r>
              <a:endParaRPr lang="zh-CN" altLang="en-US" dirty="0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0952C554-A1E3-414D-970A-FC6E0D6A67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463437"/>
                </p:ext>
              </p:extLst>
            </p:nvPr>
          </p:nvGraphicFramePr>
          <p:xfrm>
            <a:off x="3640138" y="5084763"/>
            <a:ext cx="1333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6" name="Equation" r:id="rId23" imgW="1333440" imgH="393480" progId="Equation.DSMT4">
                    <p:embed/>
                  </p:oleObj>
                </mc:Choice>
                <mc:Fallback>
                  <p:oleObj name="Equation" r:id="rId23" imgW="1333440" imgH="39348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0952C554-A1E3-414D-970A-FC6E0D6A67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40138" y="5084763"/>
                          <a:ext cx="1333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FBF42EB9-DA3A-4230-B5C7-999111AD3F83}"/>
                </a:ext>
              </a:extLst>
            </p:cNvPr>
            <p:cNvSpPr/>
            <p:nvPr/>
          </p:nvSpPr>
          <p:spPr>
            <a:xfrm>
              <a:off x="4965080" y="501558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endParaRPr lang="zh-CN" altLang="en-US" dirty="0"/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C0AA0BF2-D544-489F-9B92-4F7842B47C2E}"/>
              </a:ext>
            </a:extLst>
          </p:cNvPr>
          <p:cNvGrpSpPr/>
          <p:nvPr/>
        </p:nvGrpSpPr>
        <p:grpSpPr>
          <a:xfrm>
            <a:off x="1377412" y="5568341"/>
            <a:ext cx="4757642" cy="550911"/>
            <a:chOff x="1460797" y="5537207"/>
            <a:chExt cx="4757642" cy="550911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EF8F757E-868A-4702-925A-F1A8C02520B1}"/>
                </a:ext>
              </a:extLst>
            </p:cNvPr>
            <p:cNvSpPr/>
            <p:nvPr/>
          </p:nvSpPr>
          <p:spPr>
            <a:xfrm>
              <a:off x="4866787" y="5537207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处相交</a:t>
              </a:r>
              <a:r>
                <a:rPr lang="en-US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BAD70A91-80A0-44B2-B8E7-63E63DE6F4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42073"/>
                </p:ext>
              </p:extLst>
            </p:nvPr>
          </p:nvGraphicFramePr>
          <p:xfrm>
            <a:off x="1460797" y="5647633"/>
            <a:ext cx="1282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7" name="Equation" r:id="rId25" imgW="1282680" imgH="393480" progId="Equation.DSMT4">
                    <p:embed/>
                  </p:oleObj>
                </mc:Choice>
                <mc:Fallback>
                  <p:oleObj name="Equation" r:id="rId25" imgW="1282680" imgH="3934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BAD70A91-80A0-44B2-B8E7-63E63DE6F4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460797" y="5647633"/>
                          <a:ext cx="1282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ABDB554-161B-4133-BF3A-C977AFE5C321}"/>
                </a:ext>
              </a:extLst>
            </p:cNvPr>
            <p:cNvSpPr/>
            <p:nvPr/>
          </p:nvSpPr>
          <p:spPr>
            <a:xfrm>
              <a:off x="2588036" y="555446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endParaRPr lang="zh-CN" altLang="en-US" dirty="0"/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5312C46F-F5C7-43EE-B52D-04778A5416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97735"/>
                </p:ext>
              </p:extLst>
            </p:nvPr>
          </p:nvGraphicFramePr>
          <p:xfrm>
            <a:off x="3057277" y="5733490"/>
            <a:ext cx="762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8" name="Equation" r:id="rId27" imgW="761760" imgH="228600" progId="Equation.DSMT4">
                    <p:embed/>
                  </p:oleObj>
                </mc:Choice>
                <mc:Fallback>
                  <p:oleObj name="Equation" r:id="rId27" imgW="761760" imgH="2286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5312C46F-F5C7-43EE-B52D-04778A5416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057277" y="5733490"/>
                          <a:ext cx="7620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1E5DA085-E969-4AE2-8614-B229C8E4C6D4}"/>
                </a:ext>
              </a:extLst>
            </p:cNvPr>
            <p:cNvSpPr/>
            <p:nvPr/>
          </p:nvSpPr>
          <p:spPr>
            <a:xfrm>
              <a:off x="3738764" y="5564898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和 </a:t>
              </a:r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7BC0F905-93EE-40B3-AAE4-9B9B7A35D9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665272"/>
                </p:ext>
              </p:extLst>
            </p:nvPr>
          </p:nvGraphicFramePr>
          <p:xfrm>
            <a:off x="4195482" y="5650505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69" name="Equation" r:id="rId29" imgW="749160" imgH="317160" progId="Equation.DSMT4">
                    <p:embed/>
                  </p:oleObj>
                </mc:Choice>
                <mc:Fallback>
                  <p:oleObj name="Equation" r:id="rId29" imgW="749160" imgH="3171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7BC0F905-93EE-40B3-AAE4-9B9B7A35D9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195482" y="5650505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" name="图片 46">
            <a:extLst>
              <a:ext uri="{FF2B5EF4-FFF2-40B4-BE49-F238E27FC236}">
                <a16:creationId xmlns:a16="http://schemas.microsoft.com/office/drawing/2014/main" id="{81C5E4AE-D735-49B4-A762-C194911DABC2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155655" y="2597935"/>
            <a:ext cx="4919008" cy="3331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3350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64299" y="2127562"/>
            <a:ext cx="8863402" cy="19649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</a:t>
            </a:r>
            <a:r>
              <a:rPr lang="en-US" altLang="zh-CN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zh-CN" altLang="en-US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索求面积的统一方法</a:t>
            </a:r>
          </a:p>
          <a:p>
            <a:pPr algn="ctr">
              <a:lnSpc>
                <a:spcPct val="150000"/>
              </a:lnSpc>
            </a:pPr>
            <a:r>
              <a:rPr lang="zh-CN" altLang="en-US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积分的概念和性质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F133B87D-E30A-4E9C-BF23-F2CF451BA5A3}"/>
              </a:ext>
            </a:extLst>
          </p:cNvPr>
          <p:cNvGrpSpPr/>
          <p:nvPr/>
        </p:nvGrpSpPr>
        <p:grpSpPr>
          <a:xfrm>
            <a:off x="1198230" y="941775"/>
            <a:ext cx="6228953" cy="523220"/>
            <a:chOff x="1154162" y="941775"/>
            <a:chExt cx="6228953" cy="52322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F2575674-7350-4347-ACD1-710C575E9403}"/>
                </a:ext>
              </a:extLst>
            </p:cNvPr>
            <p:cNvSpPr/>
            <p:nvPr/>
          </p:nvSpPr>
          <p:spPr>
            <a:xfrm>
              <a:off x="1154162" y="94177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517C7315-3805-4D9E-ADE3-ADCCD7D060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430310"/>
                </p:ext>
              </p:extLst>
            </p:nvPr>
          </p:nvGraphicFramePr>
          <p:xfrm>
            <a:off x="1679325" y="1041400"/>
            <a:ext cx="2743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98" name="Equation" r:id="rId3" imgW="2743200" imgH="393480" progId="Equation.DSMT4">
                    <p:embed/>
                  </p:oleObj>
                </mc:Choice>
                <mc:Fallback>
                  <p:oleObj name="Equation" r:id="rId3" imgW="2743200" imgH="3934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517C7315-3805-4D9E-ADE3-ADCCD7D060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79325" y="1041400"/>
                          <a:ext cx="2743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878D6B6E-99BF-48C4-9ECB-17C983C74C58}"/>
                </a:ext>
              </a:extLst>
            </p:cNvPr>
            <p:cNvSpPr/>
            <p:nvPr/>
          </p:nvSpPr>
          <p:spPr>
            <a:xfrm>
              <a:off x="4285792" y="941775"/>
              <a:ext cx="309732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在区间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[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连续，</a:t>
              </a:r>
              <a:endParaRPr lang="zh-CN" altLang="en-US" dirty="0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CFD42DD-6A59-4B56-926E-0C6BCCB0DC46}"/>
              </a:ext>
            </a:extLst>
          </p:cNvPr>
          <p:cNvGrpSpPr/>
          <p:nvPr/>
        </p:nvGrpSpPr>
        <p:grpSpPr>
          <a:xfrm>
            <a:off x="7134529" y="941775"/>
            <a:ext cx="3284573" cy="523220"/>
            <a:chOff x="6980291" y="941775"/>
            <a:chExt cx="3284573" cy="52322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D1A402F2-D8C8-4813-B360-E35F5FBF594F}"/>
                </a:ext>
              </a:extLst>
            </p:cNvPr>
            <p:cNvSpPr/>
            <p:nvPr/>
          </p:nvSpPr>
          <p:spPr>
            <a:xfrm>
              <a:off x="6980291" y="941775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且对任意的 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8AF1871C-21DD-4A97-A35F-70BC35A5CA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036232"/>
                </p:ext>
              </p:extLst>
            </p:nvPr>
          </p:nvGraphicFramePr>
          <p:xfrm>
            <a:off x="8855164" y="1036847"/>
            <a:ext cx="1409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99" name="Equation" r:id="rId5" imgW="1409400" imgH="393480" progId="Equation.DSMT4">
                    <p:embed/>
                  </p:oleObj>
                </mc:Choice>
                <mc:Fallback>
                  <p:oleObj name="Equation" r:id="rId5" imgW="1409400" imgH="393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8AF1871C-21DD-4A97-A35F-70BC35A5CA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55164" y="1036847"/>
                          <a:ext cx="1409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5C2F0ACB-CC19-42DF-B9CF-A7D5ADC39E02}"/>
              </a:ext>
            </a:extLst>
          </p:cNvPr>
          <p:cNvSpPr/>
          <p:nvPr/>
        </p:nvSpPr>
        <p:spPr>
          <a:xfrm>
            <a:off x="10434484" y="95279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  <a:endParaRPr lang="zh-CN" altLang="en-US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80B4ACE-EE42-4E69-9F8B-5B0B216F2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9569"/>
              </p:ext>
            </p:extLst>
          </p:nvPr>
        </p:nvGraphicFramePr>
        <p:xfrm>
          <a:off x="1319962" y="1711446"/>
          <a:ext cx="191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00" name="Equation" r:id="rId7" imgW="1917360" imgH="393480" progId="Equation.DSMT4">
                  <p:embed/>
                </p:oleObj>
              </mc:Choice>
              <mc:Fallback>
                <p:oleObj name="Equation" r:id="rId7" imgW="191736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80B4ACE-EE42-4E69-9F8B-5B0B216F2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962" y="1711446"/>
                        <a:ext cx="191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36342296-742B-488F-9FF6-59852443C0E8}"/>
              </a:ext>
            </a:extLst>
          </p:cNvPr>
          <p:cNvGrpSpPr/>
          <p:nvPr/>
        </p:nvGrpSpPr>
        <p:grpSpPr>
          <a:xfrm>
            <a:off x="3116891" y="1585766"/>
            <a:ext cx="7978165" cy="523220"/>
            <a:chOff x="3116891" y="1585766"/>
            <a:chExt cx="7978165" cy="52322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1A7826EA-552F-40FD-9864-41A64F86E090}"/>
                </a:ext>
              </a:extLst>
            </p:cNvPr>
            <p:cNvSpPr/>
            <p:nvPr/>
          </p:nvSpPr>
          <p:spPr>
            <a:xfrm>
              <a:off x="3116891" y="1585766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由右曲线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B8116B4B-6616-4AC9-B1E9-D1AB060F2B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108080"/>
                </p:ext>
              </p:extLst>
            </p:nvPr>
          </p:nvGraphicFramePr>
          <p:xfrm>
            <a:off x="5034591" y="1710307"/>
            <a:ext cx="1409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01" name="Equation" r:id="rId9" imgW="1409400" imgH="393480" progId="Equation.DSMT4">
                    <p:embed/>
                  </p:oleObj>
                </mc:Choice>
                <mc:Fallback>
                  <p:oleObj name="Equation" r:id="rId9" imgW="1409400" imgH="393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B8116B4B-6616-4AC9-B1E9-D1AB060F2B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34591" y="1710307"/>
                          <a:ext cx="1409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58506C1-A19B-4073-B6F3-96CCA09E6EC7}"/>
                </a:ext>
              </a:extLst>
            </p:cNvPr>
            <p:cNvSpPr/>
            <p:nvPr/>
          </p:nvSpPr>
          <p:spPr>
            <a:xfrm>
              <a:off x="6327100" y="1585766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左曲线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70AF6585-F147-457F-A46C-89F8888A01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452857"/>
                </p:ext>
              </p:extLst>
            </p:nvPr>
          </p:nvGraphicFramePr>
          <p:xfrm>
            <a:off x="7501537" y="1710307"/>
            <a:ext cx="1346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02" name="Equation" r:id="rId11" imgW="1346040" imgH="393480" progId="Equation.DSMT4">
                    <p:embed/>
                  </p:oleObj>
                </mc:Choice>
                <mc:Fallback>
                  <p:oleObj name="Equation" r:id="rId11" imgW="1346040" imgH="393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70AF6585-F147-457F-A46C-89F8888A01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01537" y="1710307"/>
                          <a:ext cx="1346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0DAC6C3-8E49-4973-950B-E2919345C118}"/>
                </a:ext>
              </a:extLst>
            </p:cNvPr>
            <p:cNvSpPr/>
            <p:nvPr/>
          </p:nvSpPr>
          <p:spPr>
            <a:xfrm>
              <a:off x="8687552" y="1585766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及直线 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56A1DE76-5B5B-4955-9702-3AEED466C8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927187"/>
                </p:ext>
              </p:extLst>
            </p:nvPr>
          </p:nvGraphicFramePr>
          <p:xfrm>
            <a:off x="9856537" y="1754757"/>
            <a:ext cx="762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03" name="Equation" r:id="rId13" imgW="761760" imgH="304560" progId="Equation.DSMT4">
                    <p:embed/>
                  </p:oleObj>
                </mc:Choice>
                <mc:Fallback>
                  <p:oleObj name="Equation" r:id="rId13" imgW="761760" imgH="30456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56A1DE76-5B5B-4955-9702-3AEED466C8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856537" y="1754757"/>
                          <a:ext cx="762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EA2104E4-0DB0-40C3-93E2-07DCA6ED6A6B}"/>
                </a:ext>
              </a:extLst>
            </p:cNvPr>
            <p:cNvSpPr/>
            <p:nvPr/>
          </p:nvSpPr>
          <p:spPr>
            <a:xfrm>
              <a:off x="10551317" y="158576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和</a:t>
              </a:r>
              <a:endParaRPr lang="zh-CN" altLang="en-US" dirty="0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CEBA5567-C13B-48E4-A0DE-C0D5E417EEA4}"/>
              </a:ext>
            </a:extLst>
          </p:cNvPr>
          <p:cNvGrpSpPr/>
          <p:nvPr/>
        </p:nvGrpSpPr>
        <p:grpSpPr>
          <a:xfrm>
            <a:off x="1308400" y="2198688"/>
            <a:ext cx="7059313" cy="685800"/>
            <a:chOff x="1308400" y="2198688"/>
            <a:chExt cx="7059313" cy="685800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3ECE1808-4689-4E82-8592-6B1FBEF5B6FF}"/>
                </a:ext>
              </a:extLst>
            </p:cNvPr>
            <p:cNvGrpSpPr/>
            <p:nvPr/>
          </p:nvGrpSpPr>
          <p:grpSpPr>
            <a:xfrm>
              <a:off x="1308400" y="2280231"/>
              <a:ext cx="3870047" cy="523220"/>
              <a:chOff x="1308400" y="2225146"/>
              <a:chExt cx="3870047" cy="523220"/>
            </a:xfrm>
          </p:grpSpPr>
          <p:graphicFrame>
            <p:nvGraphicFramePr>
              <p:cNvPr id="18" name="对象 17">
                <a:extLst>
                  <a:ext uri="{FF2B5EF4-FFF2-40B4-BE49-F238E27FC236}">
                    <a16:creationId xmlns:a16="http://schemas.microsoft.com/office/drawing/2014/main" id="{82EE86F6-3C15-4891-B915-65110BCC8D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070424"/>
                  </p:ext>
                </p:extLst>
              </p:nvPr>
            </p:nvGraphicFramePr>
            <p:xfrm>
              <a:off x="1308400" y="2329733"/>
              <a:ext cx="812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304" name="Equation" r:id="rId15" imgW="812520" imgH="393480" progId="Equation.DSMT4">
                      <p:embed/>
                    </p:oleObj>
                  </mc:Choice>
                  <mc:Fallback>
                    <p:oleObj name="Equation" r:id="rId15" imgW="812520" imgH="393480" progId="Equation.DSMT4">
                      <p:embed/>
                      <p:pic>
                        <p:nvPicPr>
                          <p:cNvPr id="18" name="对象 17">
                            <a:extLst>
                              <a:ext uri="{FF2B5EF4-FFF2-40B4-BE49-F238E27FC236}">
                                <a16:creationId xmlns:a16="http://schemas.microsoft.com/office/drawing/2014/main" id="{82EE86F6-3C15-4891-B915-65110BCC8D0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308400" y="2329733"/>
                            <a:ext cx="8128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B73D3B58-282E-4E5F-A4E9-B18946E06097}"/>
                  </a:ext>
                </a:extLst>
              </p:cNvPr>
              <p:cNvSpPr/>
              <p:nvPr/>
            </p:nvSpPr>
            <p:spPr>
              <a:xfrm>
                <a:off x="2121200" y="2225146"/>
                <a:ext cx="30572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800" kern="1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所围图形的面积为</a:t>
                </a:r>
              </a:p>
            </p:txBody>
          </p:sp>
        </p:grp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AFB8FF2C-0001-4751-AE0E-9CE4CB9B18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618744"/>
                </p:ext>
              </p:extLst>
            </p:nvPr>
          </p:nvGraphicFramePr>
          <p:xfrm>
            <a:off x="5103813" y="2198688"/>
            <a:ext cx="3263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05" name="Equation" r:id="rId17" imgW="3263760" imgH="685800" progId="Equation.DSMT4">
                    <p:embed/>
                  </p:oleObj>
                </mc:Choice>
                <mc:Fallback>
                  <p:oleObj name="Equation" r:id="rId17" imgW="3263760" imgH="6858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AFB8FF2C-0001-4751-AE0E-9CE4CB9B18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03813" y="2198688"/>
                          <a:ext cx="32639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图片 49">
            <a:extLst>
              <a:ext uri="{FF2B5EF4-FFF2-40B4-BE49-F238E27FC236}">
                <a16:creationId xmlns:a16="http://schemas.microsoft.com/office/drawing/2014/main" id="{B1038570-A61A-4954-9FFE-9AE0580C689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646120" y="3055986"/>
            <a:ext cx="4899759" cy="3377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56584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1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1292930" y="5987924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说是易如反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3392BC2-0496-481D-AC05-60403D66D325}"/>
              </a:ext>
            </a:extLst>
          </p:cNvPr>
          <p:cNvSpPr/>
          <p:nvPr/>
        </p:nvSpPr>
        <p:spPr>
          <a:xfrm>
            <a:off x="1308400" y="253531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C538573-B56F-442E-83FD-60FB1811CB3E}"/>
              </a:ext>
            </a:extLst>
          </p:cNvPr>
          <p:cNvGrpSpPr/>
          <p:nvPr/>
        </p:nvGrpSpPr>
        <p:grpSpPr>
          <a:xfrm>
            <a:off x="2065943" y="253531"/>
            <a:ext cx="5072334" cy="523220"/>
            <a:chOff x="2345399" y="165395"/>
            <a:chExt cx="5072334" cy="52322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7C51F51-C556-4F92-9A16-4F290CBFE8E1}"/>
                </a:ext>
              </a:extLst>
            </p:cNvPr>
            <p:cNvSpPr/>
            <p:nvPr/>
          </p:nvSpPr>
          <p:spPr>
            <a:xfrm>
              <a:off x="2345399" y="165395"/>
              <a:ext cx="24288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由抛物线 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CE03E46-6504-4264-B859-EF98E898A0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997113"/>
                </p:ext>
              </p:extLst>
            </p:nvPr>
          </p:nvGraphicFramePr>
          <p:xfrm>
            <a:off x="4699000" y="165395"/>
            <a:ext cx="1397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42" name="Equation" r:id="rId3" imgW="1396800" imgH="457200" progId="Equation.DSMT4">
                    <p:embed/>
                  </p:oleObj>
                </mc:Choice>
                <mc:Fallback>
                  <p:oleObj name="Equation" r:id="rId3" imgW="1396800" imgH="4572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CE03E46-6504-4264-B859-EF98E898A0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99000" y="165395"/>
                          <a:ext cx="13970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D76BFA48-58E2-40B0-8A1D-EAE46AA5E2D2}"/>
                </a:ext>
              </a:extLst>
            </p:cNvPr>
            <p:cNvSpPr/>
            <p:nvPr/>
          </p:nvSpPr>
          <p:spPr>
            <a:xfrm>
              <a:off x="6066081" y="165395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和直线 </a:t>
              </a:r>
              <a:endParaRPr lang="zh-CN" altLang="en-US" dirty="0"/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8A49254F-39A2-4CF9-96A5-673F3DBC5F0F}"/>
              </a:ext>
            </a:extLst>
          </p:cNvPr>
          <p:cNvGrpSpPr/>
          <p:nvPr/>
        </p:nvGrpSpPr>
        <p:grpSpPr>
          <a:xfrm>
            <a:off x="1418570" y="794004"/>
            <a:ext cx="4011484" cy="523220"/>
            <a:chOff x="1308400" y="705868"/>
            <a:chExt cx="4011484" cy="523220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871F019-AEC8-4F94-97AB-29B3677EED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635214"/>
                </p:ext>
              </p:extLst>
            </p:nvPr>
          </p:nvGraphicFramePr>
          <p:xfrm>
            <a:off x="1308400" y="895107"/>
            <a:ext cx="774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43" name="Equation" r:id="rId5" imgW="774360" imgH="304560" progId="Equation.DSMT4">
                    <p:embed/>
                  </p:oleObj>
                </mc:Choice>
                <mc:Fallback>
                  <p:oleObj name="Equation" r:id="rId5" imgW="774360" imgH="30456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B871F019-AEC8-4F94-97AB-29B3677EED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08400" y="895107"/>
                          <a:ext cx="774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EFC43FB-8AB5-46C6-A9A8-4179B9BF5176}"/>
                </a:ext>
              </a:extLst>
            </p:cNvPr>
            <p:cNvSpPr/>
            <p:nvPr/>
          </p:nvSpPr>
          <p:spPr>
            <a:xfrm>
              <a:off x="2083100" y="705868"/>
              <a:ext cx="32367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所围成图形的面积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929588BB-0615-4E6B-9E81-8DA4B8879F5A}"/>
              </a:ext>
            </a:extLst>
          </p:cNvPr>
          <p:cNvSpPr/>
          <p:nvPr/>
        </p:nvSpPr>
        <p:spPr>
          <a:xfrm>
            <a:off x="1308400" y="138914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2D46EFB9-D3BE-48F1-9249-2AD3089A2FCA}"/>
              </a:ext>
            </a:extLst>
          </p:cNvPr>
          <p:cNvGrpSpPr/>
          <p:nvPr/>
        </p:nvGrpSpPr>
        <p:grpSpPr>
          <a:xfrm>
            <a:off x="1875404" y="1387711"/>
            <a:ext cx="5444563" cy="524655"/>
            <a:chOff x="1875404" y="1387711"/>
            <a:chExt cx="5444563" cy="524655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8234D57-8614-4BCE-BF32-D82645E75B61}"/>
                </a:ext>
              </a:extLst>
            </p:cNvPr>
            <p:cNvSpPr/>
            <p:nvPr/>
          </p:nvSpPr>
          <p:spPr>
            <a:xfrm>
              <a:off x="1875404" y="1389146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先求两条曲线的交点，</a:t>
              </a:r>
              <a:endParaRPr lang="zh-CN" altLang="en-US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F5F5B9B-1455-4B54-9A90-3DAE4CFC757C}"/>
                </a:ext>
              </a:extLst>
            </p:cNvPr>
            <p:cNvSpPr/>
            <p:nvPr/>
          </p:nvSpPr>
          <p:spPr>
            <a:xfrm>
              <a:off x="5339938" y="1387711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确定积分区</a:t>
              </a:r>
              <a:endParaRPr lang="zh-CN" altLang="en-US" dirty="0"/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6571D659-ACD7-41BD-8C9C-A5D109EA4C87}"/>
              </a:ext>
            </a:extLst>
          </p:cNvPr>
          <p:cNvSpPr/>
          <p:nvPr/>
        </p:nvSpPr>
        <p:spPr>
          <a:xfrm>
            <a:off x="1308400" y="1922390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间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CF14CB2-E2E6-41EE-98D9-2FB6EC651474}"/>
              </a:ext>
            </a:extLst>
          </p:cNvPr>
          <p:cNvSpPr/>
          <p:nvPr/>
        </p:nvSpPr>
        <p:spPr>
          <a:xfrm>
            <a:off x="1827229" y="193935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方程组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55F6ACC-AE1B-41F0-BA73-9602807FC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56333"/>
              </p:ext>
            </p:extLst>
          </p:nvPr>
        </p:nvGraphicFramePr>
        <p:xfrm>
          <a:off x="3453937" y="2437809"/>
          <a:ext cx="1739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44" name="Equation" r:id="rId7" imgW="1739880" imgH="1041120" progId="Equation.DSMT4">
                  <p:embed/>
                </p:oleObj>
              </mc:Choice>
              <mc:Fallback>
                <p:oleObj name="Equation" r:id="rId7" imgW="1739880" imgH="10411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55F6ACC-AE1B-41F0-BA73-9602807FC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3937" y="2437809"/>
                        <a:ext cx="1739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34F1ADE8-7403-4963-8B85-CE7F761DD107}"/>
              </a:ext>
            </a:extLst>
          </p:cNvPr>
          <p:cNvSpPr/>
          <p:nvPr/>
        </p:nvSpPr>
        <p:spPr>
          <a:xfrm>
            <a:off x="1308400" y="3577259"/>
            <a:ext cx="3688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得交点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-2,-2)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1,1)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，</a:t>
            </a:r>
            <a:endParaRPr lang="zh-CN" altLang="en-US" dirty="0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6DF75F46-FFD8-4838-ADA8-AFFDA9E47D38}"/>
              </a:ext>
            </a:extLst>
          </p:cNvPr>
          <p:cNvGrpSpPr/>
          <p:nvPr/>
        </p:nvGrpSpPr>
        <p:grpSpPr>
          <a:xfrm>
            <a:off x="4613864" y="3577259"/>
            <a:ext cx="6780174" cy="573544"/>
            <a:chOff x="4525728" y="3621327"/>
            <a:chExt cx="6780174" cy="573544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0E14F21-3007-4CB2-A1EC-3045F029C2E7}"/>
                </a:ext>
              </a:extLst>
            </p:cNvPr>
            <p:cNvSpPr/>
            <p:nvPr/>
          </p:nvSpPr>
          <p:spPr>
            <a:xfrm>
              <a:off x="4525728" y="3671651"/>
              <a:ext cx="38651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从而得到此图形在直线 </a:t>
              </a:r>
              <a:endParaRPr lang="zh-CN" altLang="en-US" dirty="0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AFB2E5E6-3ECF-4E50-8272-E61CA67E98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70840"/>
                </p:ext>
              </p:extLst>
            </p:nvPr>
          </p:nvGraphicFramePr>
          <p:xfrm>
            <a:off x="8214410" y="3752202"/>
            <a:ext cx="939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45" name="Equation" r:id="rId9" imgW="939600" imgH="317160" progId="Equation.DSMT4">
                    <p:embed/>
                  </p:oleObj>
                </mc:Choice>
                <mc:Fallback>
                  <p:oleObj name="Equation" r:id="rId9" imgW="939600" imgH="31716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AFB2E5E6-3ECF-4E50-8272-E61CA67E98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14410" y="3752202"/>
                          <a:ext cx="939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B8DE12D0-566B-4550-8426-BF5F336A39B8}"/>
                </a:ext>
              </a:extLst>
            </p:cNvPr>
            <p:cNvSpPr/>
            <p:nvPr/>
          </p:nvSpPr>
          <p:spPr>
            <a:xfrm>
              <a:off x="9119704" y="3654398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和 </a:t>
              </a:r>
              <a:endParaRPr lang="zh-CN" altLang="en-US" dirty="0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25AFECD5-A5D2-4930-841F-8FBF2CB27C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965167"/>
                </p:ext>
              </p:extLst>
            </p:nvPr>
          </p:nvGraphicFramePr>
          <p:xfrm>
            <a:off x="9591884" y="3741440"/>
            <a:ext cx="685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46" name="Equation" r:id="rId11" imgW="685800" imgH="317160" progId="Equation.DSMT4">
                    <p:embed/>
                  </p:oleObj>
                </mc:Choice>
                <mc:Fallback>
                  <p:oleObj name="Equation" r:id="rId11" imgW="685800" imgH="3171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25AFECD5-A5D2-4930-841F-8FBF2CB27C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91884" y="3741440"/>
                          <a:ext cx="685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52FAEC0A-88AF-4979-908A-42B11C8FCAE3}"/>
                </a:ext>
              </a:extLst>
            </p:cNvPr>
            <p:cNvSpPr/>
            <p:nvPr/>
          </p:nvSpPr>
          <p:spPr>
            <a:xfrm>
              <a:off x="10223554" y="3621327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之间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lang="zh-CN" altLang="en-US" dirty="0"/>
            </a:p>
          </p:txBody>
        </p:sp>
      </p:grpSp>
      <p:pic>
        <p:nvPicPr>
          <p:cNvPr id="22" name="图片 21" descr="6-3">
            <a:extLst>
              <a:ext uri="{FF2B5EF4-FFF2-40B4-BE49-F238E27FC236}">
                <a16:creationId xmlns:a16="http://schemas.microsoft.com/office/drawing/2014/main" id="{1C149D2F-B549-49D0-B3C9-DACBB447B3C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708" y="407079"/>
            <a:ext cx="2449269" cy="3007703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6A778B4C-B2A6-487C-A096-AD1AB2571447}"/>
              </a:ext>
            </a:extLst>
          </p:cNvPr>
          <p:cNvSpPr/>
          <p:nvPr/>
        </p:nvSpPr>
        <p:spPr>
          <a:xfrm>
            <a:off x="1308400" y="4203560"/>
            <a:ext cx="29674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取 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为积分变量，</a:t>
            </a:r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4218364-AB5F-4737-A269-796D4B95CF04}"/>
              </a:ext>
            </a:extLst>
          </p:cNvPr>
          <p:cNvSpPr/>
          <p:nvPr/>
        </p:nvSpPr>
        <p:spPr>
          <a:xfrm>
            <a:off x="3892334" y="4198529"/>
            <a:ext cx="30588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取值范围为 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[-2,1], </a:t>
            </a: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D2D0715-5431-4826-856A-FD38E46ED40F}"/>
              </a:ext>
            </a:extLst>
          </p:cNvPr>
          <p:cNvSpPr/>
          <p:nvPr/>
        </p:nvSpPr>
        <p:spPr>
          <a:xfrm>
            <a:off x="6752924" y="421645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图形的面积为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BFC02F30-DA79-4545-972F-0057B069C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8556"/>
              </p:ext>
            </p:extLst>
          </p:nvPr>
        </p:nvGraphicFramePr>
        <p:xfrm>
          <a:off x="2687638" y="4830763"/>
          <a:ext cx="317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47" name="Equation" r:id="rId14" imgW="3174840" imgH="685800" progId="Equation.DSMT4">
                  <p:embed/>
                </p:oleObj>
              </mc:Choice>
              <mc:Fallback>
                <p:oleObj name="Equation" r:id="rId14" imgW="3174840" imgH="6858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BFC02F30-DA79-4545-972F-0057B069C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87638" y="4830763"/>
                        <a:ext cx="317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5E55D269-D550-486F-98FA-095E9036F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40466"/>
              </p:ext>
            </p:extLst>
          </p:nvPr>
        </p:nvGraphicFramePr>
        <p:xfrm>
          <a:off x="5895035" y="4691074"/>
          <a:ext cx="331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48" name="Equation" r:id="rId16" imgW="3314520" imgH="888840" progId="Equation.DSMT4">
                  <p:embed/>
                </p:oleObj>
              </mc:Choice>
              <mc:Fallback>
                <p:oleObj name="Equation" r:id="rId16" imgW="3314520" imgH="8888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5E55D269-D550-486F-98FA-095E9036F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95035" y="4691074"/>
                        <a:ext cx="3314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>
            <a:extLst>
              <a:ext uri="{FF2B5EF4-FFF2-40B4-BE49-F238E27FC236}">
                <a16:creationId xmlns:a16="http://schemas.microsoft.com/office/drawing/2014/main" id="{129C6540-139A-48FC-A004-257C4CDC9C56}"/>
              </a:ext>
            </a:extLst>
          </p:cNvPr>
          <p:cNvSpPr/>
          <p:nvPr/>
        </p:nvSpPr>
        <p:spPr>
          <a:xfrm>
            <a:off x="1308400" y="5469735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这是一个典型的阿基米德抛物弓形，</a:t>
            </a:r>
            <a:endParaRPr lang="zh-CN" altLang="en-US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7517B2A-8305-4001-9D15-F52EBDCC9984}"/>
              </a:ext>
            </a:extLst>
          </p:cNvPr>
          <p:cNvSpPr/>
          <p:nvPr/>
        </p:nvSpPr>
        <p:spPr>
          <a:xfrm>
            <a:off x="6951185" y="5464704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我们现在求它的面积可以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563781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8" grpId="0"/>
      <p:bldP spid="11" grpId="0"/>
      <p:bldP spid="12" grpId="0"/>
      <p:bldP spid="13" grpId="0"/>
      <p:bldP spid="21" grpId="0"/>
      <p:bldP spid="23" grpId="0"/>
      <p:bldP spid="24" grpId="0"/>
      <p:bldP spid="25" grpId="0"/>
      <p:bldP spid="28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241194" y="4546163"/>
            <a:ext cx="2316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图形的面积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75049" y="779730"/>
            <a:ext cx="7181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2 </a:t>
            </a:r>
            <a:endParaRPr lang="zh-CN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5049" y="1412825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解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35285" y="1441904"/>
            <a:ext cx="4314001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 要先求出两条曲线的交点</a:t>
            </a:r>
            <a:r>
              <a:rPr lang="en-US" altLang="zh-CN" sz="2800" dirty="0"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321325" y="1986228"/>
            <a:ext cx="4472699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为此联立两条曲线的方程组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88040" y="3954328"/>
            <a:ext cx="47447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求得交点为</a:t>
            </a:r>
            <a:r>
              <a:rPr lang="en-US" altLang="zh-CN" sz="2800" dirty="0">
                <a:sym typeface="+mn-ea"/>
              </a:rPr>
              <a:t>(0,0)</a:t>
            </a:r>
            <a:r>
              <a:rPr lang="zh-CN" altLang="en-US" sz="2800" dirty="0">
                <a:sym typeface="+mn-ea"/>
              </a:rPr>
              <a:t>和</a:t>
            </a:r>
            <a:r>
              <a:rPr lang="en-US" altLang="zh-CN" sz="2800" dirty="0">
                <a:sym typeface="+mn-ea"/>
              </a:rPr>
              <a:t>(1,1)</a:t>
            </a:r>
            <a:r>
              <a:rPr lang="zh-CN" altLang="en-US" sz="2800" dirty="0">
                <a:sym typeface="+mn-ea"/>
              </a:rPr>
              <a:t>两点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745842" y="3915034"/>
            <a:ext cx="894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所以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D80581C-E712-4774-A680-FAE2B32341AC}"/>
              </a:ext>
            </a:extLst>
          </p:cNvPr>
          <p:cNvGrpSpPr/>
          <p:nvPr/>
        </p:nvGrpSpPr>
        <p:grpSpPr>
          <a:xfrm>
            <a:off x="1993234" y="779730"/>
            <a:ext cx="7543800" cy="521970"/>
            <a:chOff x="1993234" y="779730"/>
            <a:chExt cx="7543800" cy="521970"/>
          </a:xfrm>
        </p:grpSpPr>
        <p:sp>
          <p:nvSpPr>
            <p:cNvPr id="3" name="文本框 2"/>
            <p:cNvSpPr txBox="1"/>
            <p:nvPr/>
          </p:nvSpPr>
          <p:spPr>
            <a:xfrm>
              <a:off x="1993234" y="779730"/>
              <a:ext cx="16052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求由曲线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4277964" y="779730"/>
              <a:ext cx="538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与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709254" y="779730"/>
              <a:ext cx="38277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所围成平面图形的面积. 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47EC0715-292F-4771-8E74-2C32DEF5E7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485029"/>
                </p:ext>
              </p:extLst>
            </p:nvPr>
          </p:nvGraphicFramePr>
          <p:xfrm>
            <a:off x="3537865" y="832651"/>
            <a:ext cx="901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36" name="Equation" r:id="rId4" imgW="901440" imgH="457200" progId="Equation.DSMT4">
                    <p:embed/>
                  </p:oleObj>
                </mc:Choice>
                <mc:Fallback>
                  <p:oleObj name="Equation" r:id="rId4" imgW="901440" imgH="4572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47EC0715-292F-4771-8E74-2C32DEF5E7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37865" y="832651"/>
                          <a:ext cx="9017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539E8EDD-748C-4808-9303-D4A93258C5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383258"/>
                </p:ext>
              </p:extLst>
            </p:nvPr>
          </p:nvGraphicFramePr>
          <p:xfrm>
            <a:off x="4753566" y="796348"/>
            <a:ext cx="1054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37" name="Equation" r:id="rId6" imgW="1054080" imgH="495000" progId="Equation.DSMT4">
                    <p:embed/>
                  </p:oleObj>
                </mc:Choice>
                <mc:Fallback>
                  <p:oleObj name="Equation" r:id="rId6" imgW="1054080" imgH="4950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539E8EDD-748C-4808-9303-D4A93258C5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53566" y="796348"/>
                          <a:ext cx="10541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92169C4-3565-4DDA-9741-06C618845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91939"/>
              </p:ext>
            </p:extLst>
          </p:nvPr>
        </p:nvGraphicFramePr>
        <p:xfrm>
          <a:off x="3207665" y="2567737"/>
          <a:ext cx="1231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8" name="Equation" r:id="rId8" imgW="1231560" imgH="1143000" progId="Equation.DSMT4">
                  <p:embed/>
                </p:oleObj>
              </mc:Choice>
              <mc:Fallback>
                <p:oleObj name="Equation" r:id="rId8" imgW="1231560" imgH="11430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592169C4-3565-4DDA-9741-06C618845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7665" y="2567737"/>
                        <a:ext cx="12319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6BC5DFE-4EC5-4845-BCF7-8D25CE6AC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70329"/>
              </p:ext>
            </p:extLst>
          </p:nvPr>
        </p:nvGraphicFramePr>
        <p:xfrm>
          <a:off x="3160239" y="4923240"/>
          <a:ext cx="570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39" name="Equation" r:id="rId10" imgW="5702040" imgH="901440" progId="Equation.DSMT4">
                  <p:embed/>
                </p:oleObj>
              </mc:Choice>
              <mc:Fallback>
                <p:oleObj name="Equation" r:id="rId10" imgW="5702040" imgH="9014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6BC5DFE-4EC5-4845-BCF7-8D25CE6AC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0239" y="4923240"/>
                        <a:ext cx="5702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组合 72">
            <a:extLst>
              <a:ext uri="{FF2B5EF4-FFF2-40B4-BE49-F238E27FC236}">
                <a16:creationId xmlns:a16="http://schemas.microsoft.com/office/drawing/2014/main" id="{3A819F07-C999-4B95-AD0A-D4457AFEE94E}"/>
              </a:ext>
            </a:extLst>
          </p:cNvPr>
          <p:cNvGrpSpPr/>
          <p:nvPr/>
        </p:nvGrpSpPr>
        <p:grpSpPr>
          <a:xfrm>
            <a:off x="6502356" y="-5413030"/>
            <a:ext cx="11608052" cy="11626505"/>
            <a:chOff x="6257414" y="-5779768"/>
            <a:chExt cx="11608052" cy="11626505"/>
          </a:xfrm>
        </p:grpSpPr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5AB2C569-6035-4A5E-8428-D118AAFF0A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0162" y="1441904"/>
              <a:ext cx="0" cy="306282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218C8101-596F-4B28-8038-E728F44A3CEC}"/>
                </a:ext>
              </a:extLst>
            </p:cNvPr>
            <p:cNvCxnSpPr>
              <a:cxnSpLocks/>
            </p:cNvCxnSpPr>
            <p:nvPr/>
          </p:nvCxnSpPr>
          <p:spPr>
            <a:xfrm>
              <a:off x="7764084" y="3856950"/>
              <a:ext cx="3157916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DDF07A49-B8AE-47E3-83EF-A70D76801FA6}"/>
                </a:ext>
              </a:extLst>
            </p:cNvPr>
            <p:cNvSpPr txBox="1"/>
            <p:nvPr/>
          </p:nvSpPr>
          <p:spPr>
            <a:xfrm flipH="1">
              <a:off x="7793351" y="3874066"/>
              <a:ext cx="257655" cy="311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F540911-3251-4606-AFC8-955B1B52B873}"/>
                </a:ext>
              </a:extLst>
            </p:cNvPr>
            <p:cNvSpPr txBox="1"/>
            <p:nvPr/>
          </p:nvSpPr>
          <p:spPr>
            <a:xfrm flipH="1">
              <a:off x="7877929" y="1361593"/>
              <a:ext cx="257655" cy="311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5A806A6-EDFF-411E-B9F0-A410F14946BE}"/>
                </a:ext>
              </a:extLst>
            </p:cNvPr>
            <p:cNvSpPr txBox="1"/>
            <p:nvPr/>
          </p:nvSpPr>
          <p:spPr>
            <a:xfrm flipH="1">
              <a:off x="10711712" y="3822256"/>
              <a:ext cx="257655" cy="311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31AB2CEF-32E2-41DB-B80C-1A8FFA1CF26A}"/>
                </a:ext>
              </a:extLst>
            </p:cNvPr>
            <p:cNvSpPr txBox="1"/>
            <p:nvPr/>
          </p:nvSpPr>
          <p:spPr>
            <a:xfrm flipH="1">
              <a:off x="9472957" y="3861077"/>
              <a:ext cx="1948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D357DBA6-42FB-43F7-B45A-DA7094A47E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998921"/>
                </p:ext>
              </p:extLst>
            </p:nvPr>
          </p:nvGraphicFramePr>
          <p:xfrm>
            <a:off x="8829460" y="3466656"/>
            <a:ext cx="774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40" name="Equation" r:id="rId12" imgW="774360" imgH="406080" progId="Equation.DSMT4">
                    <p:embed/>
                  </p:oleObj>
                </mc:Choice>
                <mc:Fallback>
                  <p:oleObj name="Equation" r:id="rId12" imgW="774360" imgH="40608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4095D092-8300-4646-A2E8-F7BBEBA4C6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829460" y="3466656"/>
                          <a:ext cx="7747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72F46B07-7B6F-4B76-8C79-65B5AF35AC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719675"/>
                </p:ext>
              </p:extLst>
            </p:nvPr>
          </p:nvGraphicFramePr>
          <p:xfrm>
            <a:off x="8389319" y="2001967"/>
            <a:ext cx="90144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41" name="Equation" r:id="rId14" imgW="901440" imgH="431640" progId="Equation.DSMT4">
                    <p:embed/>
                  </p:oleObj>
                </mc:Choice>
                <mc:Fallback>
                  <p:oleObj name="Equation" r:id="rId14" imgW="901440" imgH="431640" progId="Equation.DSMT4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E4F152E5-3C07-41A1-997E-BBDA36D5EB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89319" y="2001967"/>
                          <a:ext cx="901440" cy="431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弧形 57">
              <a:extLst>
                <a:ext uri="{FF2B5EF4-FFF2-40B4-BE49-F238E27FC236}">
                  <a16:creationId xmlns:a16="http://schemas.microsoft.com/office/drawing/2014/main" id="{DC154587-4A45-4CF5-8181-3A071A3215D7}"/>
                </a:ext>
              </a:extLst>
            </p:cNvPr>
            <p:cNvSpPr/>
            <p:nvPr/>
          </p:nvSpPr>
          <p:spPr>
            <a:xfrm flipH="1">
              <a:off x="8228749" y="1890693"/>
              <a:ext cx="9636717" cy="3956044"/>
            </a:xfrm>
            <a:prstGeom prst="arc">
              <a:avLst>
                <a:gd name="adj1" fmla="val 20260198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9" name="弧形 58">
              <a:extLst>
                <a:ext uri="{FF2B5EF4-FFF2-40B4-BE49-F238E27FC236}">
                  <a16:creationId xmlns:a16="http://schemas.microsoft.com/office/drawing/2014/main" id="{CC7AF2B8-6E36-4B7E-BB90-A041E4E932EA}"/>
                </a:ext>
              </a:extLst>
            </p:cNvPr>
            <p:cNvSpPr/>
            <p:nvPr/>
          </p:nvSpPr>
          <p:spPr>
            <a:xfrm rot="16200000" flipH="1" flipV="1">
              <a:off x="3417077" y="-2939431"/>
              <a:ext cx="9636717" cy="3956044"/>
            </a:xfrm>
            <a:prstGeom prst="arc">
              <a:avLst>
                <a:gd name="adj1" fmla="val 20301106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AA097F1B-2630-40E2-9552-944FCA58C978}"/>
                </a:ext>
              </a:extLst>
            </p:cNvPr>
            <p:cNvCxnSpPr/>
            <p:nvPr/>
          </p:nvCxnSpPr>
          <p:spPr>
            <a:xfrm>
              <a:off x="9620450" y="2493467"/>
              <a:ext cx="0" cy="1363483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2B15957D-4BA8-45E0-89DE-AB9AD8E33D78}"/>
              </a:ext>
            </a:extLst>
          </p:cNvPr>
          <p:cNvSpPr/>
          <p:nvPr/>
        </p:nvSpPr>
        <p:spPr>
          <a:xfrm>
            <a:off x="1321325" y="5876710"/>
            <a:ext cx="6944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</a:rPr>
              <a:t>思考    </a:t>
            </a:r>
            <a:r>
              <a:rPr lang="zh-CN" altLang="en-US" sz="2800" dirty="0"/>
              <a:t>写出此题以</a:t>
            </a:r>
            <a:r>
              <a:rPr lang="en-US" altLang="zh-CN" sz="2800" dirty="0"/>
              <a:t>y</a:t>
            </a:r>
            <a:r>
              <a:rPr lang="zh-CN" altLang="en-US" sz="2800" dirty="0"/>
              <a:t>为积分变量的计算过程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6" grpId="0"/>
      <p:bldP spid="8" grpId="0"/>
      <p:bldP spid="10" grpId="0"/>
      <p:bldP spid="12" grpId="0"/>
      <p:bldP spid="13" grpId="0"/>
      <p:bldP spid="31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118783" y="5183565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所求的面积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75049" y="779730"/>
            <a:ext cx="814647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5049" y="1412825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解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81643" y="1449836"/>
            <a:ext cx="4224233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先求出曲线与直线的交点</a:t>
            </a:r>
            <a:r>
              <a:rPr lang="en-US" altLang="zh-CN" sz="2800" dirty="0"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18783" y="3464005"/>
            <a:ext cx="4915128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求得交点为</a:t>
            </a:r>
            <a:r>
              <a:rPr lang="en-US" altLang="zh-CN" sz="2800" dirty="0">
                <a:sym typeface="+mn-ea"/>
              </a:rPr>
              <a:t>(2,-2)</a:t>
            </a:r>
            <a:r>
              <a:rPr lang="zh-CN" altLang="en-US" sz="2800" dirty="0">
                <a:sym typeface="+mn-ea"/>
              </a:rPr>
              <a:t>和</a:t>
            </a:r>
            <a:r>
              <a:rPr lang="en-US" altLang="zh-CN" sz="2800" dirty="0">
                <a:sym typeface="+mn-ea"/>
              </a:rPr>
              <a:t>(8,4)</a:t>
            </a:r>
            <a:r>
              <a:rPr lang="zh-CN" altLang="en-US" sz="2800" dirty="0">
                <a:sym typeface="+mn-ea"/>
              </a:rPr>
              <a:t>两点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6BC5DFE-4EC5-4845-BCF7-8D25CE6AC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20412"/>
              </p:ext>
            </p:extLst>
          </p:nvPr>
        </p:nvGraphicFramePr>
        <p:xfrm>
          <a:off x="2145446" y="5673462"/>
          <a:ext cx="690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53" name="Equation" r:id="rId4" imgW="6908760" imgH="888840" progId="Equation.DSMT4">
                  <p:embed/>
                </p:oleObj>
              </mc:Choice>
              <mc:Fallback>
                <p:oleObj name="Equation" r:id="rId4" imgW="6908760" imgH="8888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A6BC5DFE-4EC5-4845-BCF7-8D25CE6AC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5446" y="5673462"/>
                        <a:ext cx="6908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组合 60">
            <a:extLst>
              <a:ext uri="{FF2B5EF4-FFF2-40B4-BE49-F238E27FC236}">
                <a16:creationId xmlns:a16="http://schemas.microsoft.com/office/drawing/2014/main" id="{65729658-6BEC-4592-8249-7DC1F8747576}"/>
              </a:ext>
            </a:extLst>
          </p:cNvPr>
          <p:cNvGrpSpPr/>
          <p:nvPr/>
        </p:nvGrpSpPr>
        <p:grpSpPr>
          <a:xfrm>
            <a:off x="1993234" y="779730"/>
            <a:ext cx="8867208" cy="556560"/>
            <a:chOff x="1993234" y="779730"/>
            <a:chExt cx="8867208" cy="556560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CD80581C-E712-4774-A680-FAE2B32341AC}"/>
                </a:ext>
              </a:extLst>
            </p:cNvPr>
            <p:cNvGrpSpPr/>
            <p:nvPr/>
          </p:nvGrpSpPr>
          <p:grpSpPr>
            <a:xfrm>
              <a:off x="1993234" y="779730"/>
              <a:ext cx="8867208" cy="543293"/>
              <a:chOff x="1993234" y="779730"/>
              <a:chExt cx="8867208" cy="543293"/>
            </a:xfrm>
          </p:grpSpPr>
          <p:sp>
            <p:nvSpPr>
              <p:cNvPr id="3" name="文本框 2"/>
              <p:cNvSpPr txBox="1"/>
              <p:nvPr/>
            </p:nvSpPr>
            <p:spPr>
              <a:xfrm>
                <a:off x="1993234" y="779730"/>
                <a:ext cx="160528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求由曲线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4620859" y="793065"/>
                <a:ext cx="53848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与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7032662" y="801053"/>
                <a:ext cx="382778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所围成平面图形的面积. 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对象 15">
                <a:extLst>
                  <a:ext uri="{FF2B5EF4-FFF2-40B4-BE49-F238E27FC236}">
                    <a16:creationId xmlns:a16="http://schemas.microsoft.com/office/drawing/2014/main" id="{47EC0715-292F-4771-8E74-2C32DEF5E7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1495467"/>
                  </p:ext>
                </p:extLst>
              </p:nvPr>
            </p:nvGraphicFramePr>
            <p:xfrm>
              <a:off x="3527462" y="812433"/>
              <a:ext cx="11176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854" name="Equation" r:id="rId6" imgW="1117440" imgH="457200" progId="Equation.DSMT4">
                      <p:embed/>
                    </p:oleObj>
                  </mc:Choice>
                  <mc:Fallback>
                    <p:oleObj name="Equation" r:id="rId6" imgW="1117440" imgH="457200" progId="Equation.DSMT4">
                      <p:embed/>
                      <p:pic>
                        <p:nvPicPr>
                          <p:cNvPr id="16" name="对象 15">
                            <a:extLst>
                              <a:ext uri="{FF2B5EF4-FFF2-40B4-BE49-F238E27FC236}">
                                <a16:creationId xmlns:a16="http://schemas.microsoft.com/office/drawing/2014/main" id="{47EC0715-292F-4771-8E74-2C32DEF5E7B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527462" y="812433"/>
                            <a:ext cx="11176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539E8EDD-748C-4808-9303-D4A93258C5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5401005"/>
                  </p:ext>
                </p:extLst>
              </p:nvPr>
            </p:nvGraphicFramePr>
            <p:xfrm>
              <a:off x="5870685" y="857200"/>
              <a:ext cx="12954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855" name="Equation" r:id="rId8" imgW="1295280" imgH="393480" progId="Equation.DSMT4">
                      <p:embed/>
                    </p:oleObj>
                  </mc:Choice>
                  <mc:Fallback>
                    <p:oleObj name="Equation" r:id="rId8" imgW="1295280" imgH="39348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id="{539E8EDD-748C-4808-9303-D4A93258C52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870685" y="857200"/>
                            <a:ext cx="12954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11DAFEC7-E73A-460F-ABCD-4F98E86A6B01}"/>
                </a:ext>
              </a:extLst>
            </p:cNvPr>
            <p:cNvSpPr txBox="1"/>
            <p:nvPr/>
          </p:nvSpPr>
          <p:spPr>
            <a:xfrm>
              <a:off x="4986269" y="813070"/>
              <a:ext cx="902811" cy="52322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直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线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52380613-1A60-4C31-9C68-4B2C092456D1}"/>
              </a:ext>
            </a:extLst>
          </p:cNvPr>
          <p:cNvGrpSpPr/>
          <p:nvPr/>
        </p:nvGrpSpPr>
        <p:grpSpPr>
          <a:xfrm>
            <a:off x="1334968" y="2031213"/>
            <a:ext cx="3241795" cy="1353337"/>
            <a:chOff x="1334968" y="2031213"/>
            <a:chExt cx="3241795" cy="1353337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592169C4-3565-4DDA-9741-06C6188455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850233"/>
                </p:ext>
              </p:extLst>
            </p:nvPr>
          </p:nvGraphicFramePr>
          <p:xfrm>
            <a:off x="3014663" y="2343150"/>
            <a:ext cx="15621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56" name="Equation" r:id="rId10" imgW="1562040" imgH="1041120" progId="Equation.DSMT4">
                    <p:embed/>
                  </p:oleObj>
                </mc:Choice>
                <mc:Fallback>
                  <p:oleObj name="Equation" r:id="rId10" imgW="1562040" imgH="104112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592169C4-3565-4DDA-9741-06C6188455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14663" y="2343150"/>
                          <a:ext cx="1562100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95AA3788-9CD8-430D-9C24-32583D7D4426}"/>
                </a:ext>
              </a:extLst>
            </p:cNvPr>
            <p:cNvSpPr/>
            <p:nvPr/>
          </p:nvSpPr>
          <p:spPr>
            <a:xfrm>
              <a:off x="1334968" y="2031213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解方程组</a:t>
              </a:r>
            </a:p>
          </p:txBody>
        </p: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124A509E-2779-4A8F-93B7-B14C6D205730}"/>
              </a:ext>
            </a:extLst>
          </p:cNvPr>
          <p:cNvSpPr/>
          <p:nvPr/>
        </p:nvSpPr>
        <p:spPr>
          <a:xfrm>
            <a:off x="5773669" y="346400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从而得</a:t>
            </a:r>
            <a:endParaRPr lang="zh-CN" altLang="en-US" dirty="0"/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6BBA7CC1-ECBD-456A-AE48-B2A9E7A5C124}"/>
              </a:ext>
            </a:extLst>
          </p:cNvPr>
          <p:cNvGrpSpPr/>
          <p:nvPr/>
        </p:nvGrpSpPr>
        <p:grpSpPr>
          <a:xfrm>
            <a:off x="1118783" y="4049893"/>
            <a:ext cx="5820013" cy="527094"/>
            <a:chOff x="4525728" y="3671651"/>
            <a:chExt cx="5820013" cy="527094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5BFFC95D-8B71-4239-A0D1-489F192D4CE1}"/>
                </a:ext>
              </a:extLst>
            </p:cNvPr>
            <p:cNvSpPr/>
            <p:nvPr/>
          </p:nvSpPr>
          <p:spPr>
            <a:xfrm>
              <a:off x="4525728" y="3671651"/>
              <a:ext cx="27879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到此图形在直线 </a:t>
              </a:r>
              <a:endParaRPr lang="zh-CN" altLang="en-US" dirty="0"/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201EF397-FD14-4EF9-935E-2374C3A2DC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532542"/>
                </p:ext>
              </p:extLst>
            </p:nvPr>
          </p:nvGraphicFramePr>
          <p:xfrm>
            <a:off x="7125170" y="3781831"/>
            <a:ext cx="977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57" name="Equation" r:id="rId12" imgW="977760" imgH="393480" progId="Equation.DSMT4">
                    <p:embed/>
                  </p:oleObj>
                </mc:Choice>
                <mc:Fallback>
                  <p:oleObj name="Equation" r:id="rId12" imgW="977760" imgH="3934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AFB2E5E6-3ECF-4E50-8272-E61CA67E98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125170" y="3781831"/>
                          <a:ext cx="977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8EE00144-5955-49BB-B186-8F30A4D1ACE6}"/>
                </a:ext>
              </a:extLst>
            </p:cNvPr>
            <p:cNvSpPr/>
            <p:nvPr/>
          </p:nvSpPr>
          <p:spPr>
            <a:xfrm>
              <a:off x="8013929" y="3675525"/>
              <a:ext cx="63350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和 </a:t>
              </a:r>
              <a:endParaRPr lang="zh-CN" altLang="en-US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5D0AD47C-A556-446D-BD3D-DC64EAEF68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956443"/>
                </p:ext>
              </p:extLst>
            </p:nvPr>
          </p:nvGraphicFramePr>
          <p:xfrm>
            <a:off x="8494045" y="3770999"/>
            <a:ext cx="787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58" name="Equation" r:id="rId14" imgW="787320" imgH="393480" progId="Equation.DSMT4">
                    <p:embed/>
                  </p:oleObj>
                </mc:Choice>
                <mc:Fallback>
                  <p:oleObj name="Equation" r:id="rId14" imgW="787320" imgH="3934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25AFECD5-A5D2-4930-841F-8FBF2CB27C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494045" y="3770999"/>
                          <a:ext cx="787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E8D00545-DB76-4AAE-9682-A97E39E9C849}"/>
                </a:ext>
              </a:extLst>
            </p:cNvPr>
            <p:cNvSpPr/>
            <p:nvPr/>
          </p:nvSpPr>
          <p:spPr>
            <a:xfrm>
              <a:off x="9263393" y="3675525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之间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lang="zh-CN" altLang="en-US" dirty="0"/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4CFEDE19-AA0A-4787-BAC9-C10B89D4A3CD}"/>
              </a:ext>
            </a:extLst>
          </p:cNvPr>
          <p:cNvSpPr/>
          <p:nvPr/>
        </p:nvSpPr>
        <p:spPr>
          <a:xfrm>
            <a:off x="1118783" y="4560480"/>
            <a:ext cx="29674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取 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为积分变量，</a:t>
            </a:r>
            <a:endParaRPr lang="zh-CN" altLang="en-US" dirty="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22A82531-8FAC-42DE-A297-DC5DA9FE9FCA}"/>
              </a:ext>
            </a:extLst>
          </p:cNvPr>
          <p:cNvSpPr/>
          <p:nvPr/>
        </p:nvSpPr>
        <p:spPr>
          <a:xfrm>
            <a:off x="3795713" y="4566365"/>
            <a:ext cx="30588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取值范围为 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[-2,4], </a:t>
            </a:r>
            <a:endParaRPr lang="zh-CN" altLang="en-US" dirty="0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A817533F-A283-47BE-8067-60E4791CD497}"/>
              </a:ext>
            </a:extLst>
          </p:cNvPr>
          <p:cNvGrpSpPr/>
          <p:nvPr/>
        </p:nvGrpSpPr>
        <p:grpSpPr>
          <a:xfrm>
            <a:off x="7762403" y="1336290"/>
            <a:ext cx="6059547" cy="4338476"/>
            <a:chOff x="7567522" y="1194487"/>
            <a:chExt cx="6059547" cy="4338476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FA265E28-A183-47DC-AD95-1711C37D9093}"/>
                </a:ext>
              </a:extLst>
            </p:cNvPr>
            <p:cNvGrpSpPr/>
            <p:nvPr/>
          </p:nvGrpSpPr>
          <p:grpSpPr>
            <a:xfrm>
              <a:off x="7567522" y="1194487"/>
              <a:ext cx="3205283" cy="4338476"/>
              <a:chOff x="7764084" y="1361593"/>
              <a:chExt cx="3205283" cy="4338476"/>
            </a:xfrm>
          </p:grpSpPr>
          <p:cxnSp>
            <p:nvCxnSpPr>
              <p:cNvPr id="28" name="直接箭头连接符 27">
                <a:extLst>
                  <a:ext uri="{FF2B5EF4-FFF2-40B4-BE49-F238E27FC236}">
                    <a16:creationId xmlns:a16="http://schemas.microsoft.com/office/drawing/2014/main" id="{B0B27E69-904B-4C07-8309-B3DFA1B8DFB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20162" y="1441904"/>
                <a:ext cx="0" cy="4258165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6A25C174-02B5-4B61-BD13-CFB54BE19C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64084" y="3856950"/>
                <a:ext cx="3157916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E25F1772-FFCB-457B-A1CB-5549592E02CA}"/>
                  </a:ext>
                </a:extLst>
              </p:cNvPr>
              <p:cNvSpPr txBox="1"/>
              <p:nvPr/>
            </p:nvSpPr>
            <p:spPr>
              <a:xfrm flipH="1">
                <a:off x="7793351" y="3874066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DC7FD6AA-2A01-43C2-8AE3-307232D07D08}"/>
                  </a:ext>
                </a:extLst>
              </p:cNvPr>
              <p:cNvSpPr txBox="1"/>
              <p:nvPr/>
            </p:nvSpPr>
            <p:spPr>
              <a:xfrm flipH="1">
                <a:off x="7877929" y="1361593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FCB30C34-0573-47CF-A135-FA7738112AD6}"/>
                  </a:ext>
                </a:extLst>
              </p:cNvPr>
              <p:cNvSpPr txBox="1"/>
              <p:nvPr/>
            </p:nvSpPr>
            <p:spPr>
              <a:xfrm flipH="1">
                <a:off x="10711712" y="3822256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481FD2B2-104F-4DF7-8AE9-2C90C51D5BCC}"/>
                  </a:ext>
                </a:extLst>
              </p:cNvPr>
              <p:cNvSpPr txBox="1"/>
              <p:nvPr/>
            </p:nvSpPr>
            <p:spPr>
              <a:xfrm flipH="1">
                <a:off x="9472957" y="3861077"/>
                <a:ext cx="1948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4" name="对象 43">
                <a:extLst>
                  <a:ext uri="{FF2B5EF4-FFF2-40B4-BE49-F238E27FC236}">
                    <a16:creationId xmlns:a16="http://schemas.microsoft.com/office/drawing/2014/main" id="{DC99A647-252B-42FF-A4EA-3253AC76041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0981633"/>
                  </p:ext>
                </p:extLst>
              </p:nvPr>
            </p:nvGraphicFramePr>
            <p:xfrm>
              <a:off x="8702634" y="2315139"/>
              <a:ext cx="9652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859" name="Equation" r:id="rId16" imgW="965160" imgH="406080" progId="Equation.DSMT4">
                      <p:embed/>
                    </p:oleObj>
                  </mc:Choice>
                  <mc:Fallback>
                    <p:oleObj name="Equation" r:id="rId16" imgW="965160" imgH="406080" progId="Equation.DSMT4">
                      <p:embed/>
                      <p:pic>
                        <p:nvPicPr>
                          <p:cNvPr id="49" name="对象 48">
                            <a:extLst>
                              <a:ext uri="{FF2B5EF4-FFF2-40B4-BE49-F238E27FC236}">
                                <a16:creationId xmlns:a16="http://schemas.microsoft.com/office/drawing/2014/main" id="{D357DBA6-42FB-43F7-B45A-DA7094A47E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702634" y="2315139"/>
                            <a:ext cx="9652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" name="弧形 48">
              <a:extLst>
                <a:ext uri="{FF2B5EF4-FFF2-40B4-BE49-F238E27FC236}">
                  <a16:creationId xmlns:a16="http://schemas.microsoft.com/office/drawing/2014/main" id="{20AAA47D-35B6-4320-B4DA-A46885F85523}"/>
                </a:ext>
              </a:extLst>
            </p:cNvPr>
            <p:cNvSpPr/>
            <p:nvPr/>
          </p:nvSpPr>
          <p:spPr>
            <a:xfrm flipH="1">
              <a:off x="8033645" y="2330842"/>
              <a:ext cx="5593424" cy="2723758"/>
            </a:xfrm>
            <a:prstGeom prst="arc">
              <a:avLst>
                <a:gd name="adj1" fmla="val 17134849"/>
                <a:gd name="adj2" fmla="val 104324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199CD190-E89E-49B6-8B98-43B4044241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79679" y="2351233"/>
              <a:ext cx="1983630" cy="206958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8FC9CF88-BDDF-4B03-9EE5-8ADCC64149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868659"/>
                </p:ext>
              </p:extLst>
            </p:nvPr>
          </p:nvGraphicFramePr>
          <p:xfrm>
            <a:off x="9704292" y="3038085"/>
            <a:ext cx="109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860" name="Equation" r:id="rId18" imgW="1091880" imgH="342720" progId="Equation.DSMT4">
                    <p:embed/>
                  </p:oleObj>
                </mc:Choice>
                <mc:Fallback>
                  <p:oleObj name="Equation" r:id="rId18" imgW="1091880" imgH="34272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DC99A647-252B-42FF-A4EA-3253AC7604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704292" y="3038085"/>
                          <a:ext cx="1092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9779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1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6" grpId="0"/>
      <p:bldP spid="8" grpId="0"/>
      <p:bldP spid="12" grpId="0"/>
      <p:bldP spid="25" grpId="0"/>
      <p:bldP spid="38" grpId="0"/>
      <p:bldP spid="39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75049" y="779730"/>
            <a:ext cx="814647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75049" y="1412825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解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81643" y="1449836"/>
            <a:ext cx="4224233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先求出曲线与直线的交点</a:t>
            </a:r>
            <a:r>
              <a:rPr lang="en-US" altLang="zh-CN" sz="2800" dirty="0"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26403" y="3451363"/>
            <a:ext cx="464582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求得交点为</a:t>
            </a:r>
            <a:r>
              <a:rPr lang="en-US" altLang="zh-CN" sz="2800" dirty="0">
                <a:sym typeface="+mn-ea"/>
              </a:rPr>
              <a:t>(2,-2)</a:t>
            </a:r>
            <a:r>
              <a:rPr lang="zh-CN" altLang="en-US" sz="2800" dirty="0">
                <a:sym typeface="+mn-ea"/>
              </a:rPr>
              <a:t>和</a:t>
            </a:r>
            <a:r>
              <a:rPr lang="en-US" altLang="zh-CN" sz="2800" dirty="0">
                <a:sym typeface="+mn-ea"/>
              </a:rPr>
              <a:t>(8,4)</a:t>
            </a:r>
            <a:r>
              <a:rPr lang="zh-CN" altLang="en-US" sz="2800" dirty="0">
                <a:sym typeface="+mn-ea"/>
              </a:rPr>
              <a:t>两点</a:t>
            </a:r>
            <a:r>
              <a:rPr lang="en-US" altLang="zh-CN" sz="2800" dirty="0"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801089C-9E3F-4CF7-98F7-3E3A001A3C78}"/>
              </a:ext>
            </a:extLst>
          </p:cNvPr>
          <p:cNvGrpSpPr/>
          <p:nvPr/>
        </p:nvGrpSpPr>
        <p:grpSpPr>
          <a:xfrm>
            <a:off x="1985608" y="793065"/>
            <a:ext cx="8874834" cy="559474"/>
            <a:chOff x="1985608" y="793065"/>
            <a:chExt cx="8874834" cy="559474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CD80581C-E712-4774-A680-FAE2B32341AC}"/>
                </a:ext>
              </a:extLst>
            </p:cNvPr>
            <p:cNvGrpSpPr/>
            <p:nvPr/>
          </p:nvGrpSpPr>
          <p:grpSpPr>
            <a:xfrm>
              <a:off x="1985608" y="793065"/>
              <a:ext cx="8874834" cy="559474"/>
              <a:chOff x="1985608" y="793065"/>
              <a:chExt cx="8874834" cy="559474"/>
            </a:xfrm>
          </p:grpSpPr>
          <p:sp>
            <p:nvSpPr>
              <p:cNvPr id="3" name="文本框 2"/>
              <p:cNvSpPr txBox="1"/>
              <p:nvPr/>
            </p:nvSpPr>
            <p:spPr>
              <a:xfrm>
                <a:off x="1985608" y="830569"/>
                <a:ext cx="160528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求由曲线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4620859" y="793065"/>
                <a:ext cx="53848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与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7032662" y="801053"/>
                <a:ext cx="382778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所围成平面图形的面积. 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对象 15">
                <a:extLst>
                  <a:ext uri="{FF2B5EF4-FFF2-40B4-BE49-F238E27FC236}">
                    <a16:creationId xmlns:a16="http://schemas.microsoft.com/office/drawing/2014/main" id="{47EC0715-292F-4771-8E74-2C32DEF5E7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6910648"/>
                  </p:ext>
                </p:extLst>
              </p:nvPr>
            </p:nvGraphicFramePr>
            <p:xfrm>
              <a:off x="3552156" y="862954"/>
              <a:ext cx="11176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642" name="Equation" r:id="rId3" imgW="1117440" imgH="457200" progId="Equation.DSMT4">
                      <p:embed/>
                    </p:oleObj>
                  </mc:Choice>
                  <mc:Fallback>
                    <p:oleObj name="Equation" r:id="rId3" imgW="1117440" imgH="457200" progId="Equation.DSMT4">
                      <p:embed/>
                      <p:pic>
                        <p:nvPicPr>
                          <p:cNvPr id="16" name="对象 15">
                            <a:extLst>
                              <a:ext uri="{FF2B5EF4-FFF2-40B4-BE49-F238E27FC236}">
                                <a16:creationId xmlns:a16="http://schemas.microsoft.com/office/drawing/2014/main" id="{47EC0715-292F-4771-8E74-2C32DEF5E7B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52156" y="862954"/>
                            <a:ext cx="11176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539E8EDD-748C-4808-9303-D4A93258C5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3388335"/>
                  </p:ext>
                </p:extLst>
              </p:nvPr>
            </p:nvGraphicFramePr>
            <p:xfrm>
              <a:off x="5792366" y="917520"/>
              <a:ext cx="12954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643" name="Equation" r:id="rId5" imgW="1295280" imgH="393480" progId="Equation.DSMT4">
                      <p:embed/>
                    </p:oleObj>
                  </mc:Choice>
                  <mc:Fallback>
                    <p:oleObj name="Equation" r:id="rId5" imgW="1295280" imgH="39348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id="{539E8EDD-748C-4808-9303-D4A93258C52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792366" y="917520"/>
                            <a:ext cx="12954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11DAFEC7-E73A-460F-ABCD-4F98E86A6B01}"/>
                </a:ext>
              </a:extLst>
            </p:cNvPr>
            <p:cNvSpPr txBox="1"/>
            <p:nvPr/>
          </p:nvSpPr>
          <p:spPr>
            <a:xfrm>
              <a:off x="4986269" y="813070"/>
              <a:ext cx="902811" cy="52322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直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线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04EB545E-318B-4940-8368-884C06C043E0}"/>
              </a:ext>
            </a:extLst>
          </p:cNvPr>
          <p:cNvGrpSpPr/>
          <p:nvPr/>
        </p:nvGrpSpPr>
        <p:grpSpPr>
          <a:xfrm>
            <a:off x="1309128" y="2119942"/>
            <a:ext cx="3267635" cy="1264608"/>
            <a:chOff x="1309128" y="2119942"/>
            <a:chExt cx="3267635" cy="1264608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592169C4-3565-4DDA-9741-06C6188455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785106"/>
                </p:ext>
              </p:extLst>
            </p:nvPr>
          </p:nvGraphicFramePr>
          <p:xfrm>
            <a:off x="3014663" y="2343150"/>
            <a:ext cx="15621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44" name="Equation" r:id="rId7" imgW="1562040" imgH="1041120" progId="Equation.DSMT4">
                    <p:embed/>
                  </p:oleObj>
                </mc:Choice>
                <mc:Fallback>
                  <p:oleObj name="Equation" r:id="rId7" imgW="1562040" imgH="104112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592169C4-3565-4DDA-9741-06C6188455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4663" y="2343150"/>
                          <a:ext cx="1562100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95AA3788-9CD8-430D-9C24-32583D7D4426}"/>
                </a:ext>
              </a:extLst>
            </p:cNvPr>
            <p:cNvSpPr/>
            <p:nvPr/>
          </p:nvSpPr>
          <p:spPr>
            <a:xfrm>
              <a:off x="1309128" y="2119942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解方程组</a:t>
              </a:r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4CFEDE19-AA0A-4787-BAC9-C10B89D4A3CD}"/>
              </a:ext>
            </a:extLst>
          </p:cNvPr>
          <p:cNvSpPr/>
          <p:nvPr/>
        </p:nvSpPr>
        <p:spPr>
          <a:xfrm>
            <a:off x="1226403" y="5009331"/>
            <a:ext cx="3425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若取 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为积分变量，</a:t>
            </a:r>
            <a:endParaRPr lang="zh-CN" altLang="en-US" dirty="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22A82531-8FAC-42DE-A297-DC5DA9FE9FCA}"/>
              </a:ext>
            </a:extLst>
          </p:cNvPr>
          <p:cNvSpPr/>
          <p:nvPr/>
        </p:nvSpPr>
        <p:spPr>
          <a:xfrm>
            <a:off x="4263607" y="5009331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有什么不方便的地方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? 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DD41E47-4B2A-452A-9548-F6E10C183D7E}"/>
              </a:ext>
            </a:extLst>
          </p:cNvPr>
          <p:cNvSpPr txBox="1"/>
          <p:nvPr/>
        </p:nvSpPr>
        <p:spPr>
          <a:xfrm>
            <a:off x="1282048" y="4423027"/>
            <a:ext cx="906017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思考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993DE982-33E3-4CFC-9135-F6966AC6D358}"/>
              </a:ext>
            </a:extLst>
          </p:cNvPr>
          <p:cNvSpPr/>
          <p:nvPr/>
        </p:nvSpPr>
        <p:spPr>
          <a:xfrm>
            <a:off x="1249752" y="5658719"/>
            <a:ext cx="82477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由此可以看到，积分变量选得适当，可使计算方便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7ED64629-6724-435F-A871-6157315E0677}"/>
              </a:ext>
            </a:extLst>
          </p:cNvPr>
          <p:cNvGrpSpPr/>
          <p:nvPr/>
        </p:nvGrpSpPr>
        <p:grpSpPr>
          <a:xfrm>
            <a:off x="7762403" y="1336290"/>
            <a:ext cx="6059547" cy="4338476"/>
            <a:chOff x="7567522" y="1194487"/>
            <a:chExt cx="6059547" cy="4338476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B5F4AB17-B17E-4AE3-8E6A-D42C1F1C0BC1}"/>
                </a:ext>
              </a:extLst>
            </p:cNvPr>
            <p:cNvGrpSpPr/>
            <p:nvPr/>
          </p:nvGrpSpPr>
          <p:grpSpPr>
            <a:xfrm>
              <a:off x="7567522" y="1194487"/>
              <a:ext cx="3205283" cy="4338476"/>
              <a:chOff x="7764084" y="1361593"/>
              <a:chExt cx="3205283" cy="4338476"/>
            </a:xfrm>
          </p:grpSpPr>
          <p:cxnSp>
            <p:nvCxnSpPr>
              <p:cNvPr id="29" name="直接箭头连接符 28">
                <a:extLst>
                  <a:ext uri="{FF2B5EF4-FFF2-40B4-BE49-F238E27FC236}">
                    <a16:creationId xmlns:a16="http://schemas.microsoft.com/office/drawing/2014/main" id="{3E45C90D-9874-476D-A97C-A63061945F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20162" y="1441904"/>
                <a:ext cx="0" cy="4258165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直接箭头连接符 29">
                <a:extLst>
                  <a:ext uri="{FF2B5EF4-FFF2-40B4-BE49-F238E27FC236}">
                    <a16:creationId xmlns:a16="http://schemas.microsoft.com/office/drawing/2014/main" id="{971E57A6-0904-4073-AA1B-3925D06376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64084" y="3856950"/>
                <a:ext cx="3157916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13FDEBD-95F8-49ED-BC54-CC58FF799E2A}"/>
                  </a:ext>
                </a:extLst>
              </p:cNvPr>
              <p:cNvSpPr txBox="1"/>
              <p:nvPr/>
            </p:nvSpPr>
            <p:spPr>
              <a:xfrm flipH="1">
                <a:off x="7793351" y="3874066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1AFF3E12-BBC2-40FC-8BCD-CD988DB6F8A2}"/>
                  </a:ext>
                </a:extLst>
              </p:cNvPr>
              <p:cNvSpPr txBox="1"/>
              <p:nvPr/>
            </p:nvSpPr>
            <p:spPr>
              <a:xfrm flipH="1">
                <a:off x="7877929" y="1361593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004E249A-3BB7-43B0-A8B1-2677EB3718CA}"/>
                  </a:ext>
                </a:extLst>
              </p:cNvPr>
              <p:cNvSpPr txBox="1"/>
              <p:nvPr/>
            </p:nvSpPr>
            <p:spPr>
              <a:xfrm flipH="1">
                <a:off x="10711712" y="3822256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2D336572-DE53-4F30-B8EF-BAE13AA52E55}"/>
                  </a:ext>
                </a:extLst>
              </p:cNvPr>
              <p:cNvSpPr txBox="1"/>
              <p:nvPr/>
            </p:nvSpPr>
            <p:spPr>
              <a:xfrm flipH="1">
                <a:off x="9472957" y="3861077"/>
                <a:ext cx="1948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5" name="对象 34">
                <a:extLst>
                  <a:ext uri="{FF2B5EF4-FFF2-40B4-BE49-F238E27FC236}">
                    <a16:creationId xmlns:a16="http://schemas.microsoft.com/office/drawing/2014/main" id="{7E8DD1E4-54C5-4B04-AF1B-9C6AC875FD1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0036078"/>
                  </p:ext>
                </p:extLst>
              </p:nvPr>
            </p:nvGraphicFramePr>
            <p:xfrm>
              <a:off x="8702634" y="2315139"/>
              <a:ext cx="9652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645" name="Equation" r:id="rId9" imgW="965160" imgH="406080" progId="Equation.DSMT4">
                      <p:embed/>
                    </p:oleObj>
                  </mc:Choice>
                  <mc:Fallback>
                    <p:oleObj name="Equation" r:id="rId9" imgW="965160" imgH="406080" progId="Equation.DSMT4">
                      <p:embed/>
                      <p:pic>
                        <p:nvPicPr>
                          <p:cNvPr id="44" name="对象 43">
                            <a:extLst>
                              <a:ext uri="{FF2B5EF4-FFF2-40B4-BE49-F238E27FC236}">
                                <a16:creationId xmlns:a16="http://schemas.microsoft.com/office/drawing/2014/main" id="{DC99A647-252B-42FF-A4EA-3253AC76041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702634" y="2315139"/>
                            <a:ext cx="9652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弧形 23">
              <a:extLst>
                <a:ext uri="{FF2B5EF4-FFF2-40B4-BE49-F238E27FC236}">
                  <a16:creationId xmlns:a16="http://schemas.microsoft.com/office/drawing/2014/main" id="{C26A569A-2585-4F66-A537-FDC532A4A480}"/>
                </a:ext>
              </a:extLst>
            </p:cNvPr>
            <p:cNvSpPr/>
            <p:nvPr/>
          </p:nvSpPr>
          <p:spPr>
            <a:xfrm flipH="1">
              <a:off x="8033645" y="2330842"/>
              <a:ext cx="5593424" cy="2723758"/>
            </a:xfrm>
            <a:prstGeom prst="arc">
              <a:avLst>
                <a:gd name="adj1" fmla="val 17134849"/>
                <a:gd name="adj2" fmla="val 104324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5CD9684-508B-420F-9DE6-756321E861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79679" y="2351233"/>
              <a:ext cx="1983630" cy="206958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B12F5E01-E02A-447C-BE60-68688B561D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757951"/>
                </p:ext>
              </p:extLst>
            </p:nvPr>
          </p:nvGraphicFramePr>
          <p:xfrm>
            <a:off x="9704292" y="3038085"/>
            <a:ext cx="109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46" name="Equation" r:id="rId11" imgW="1091880" imgH="342720" progId="Equation.DSMT4">
                    <p:embed/>
                  </p:oleObj>
                </mc:Choice>
                <mc:Fallback>
                  <p:oleObj name="Equation" r:id="rId11" imgW="1091880" imgH="34272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8FC9CF88-BDDF-4B03-9EE5-8ADCC64149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04292" y="3038085"/>
                          <a:ext cx="1092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937561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2" grpId="0"/>
      <p:bldP spid="38" grpId="0"/>
      <p:bldP spid="39" grpId="0"/>
      <p:bldP spid="27" grpId="0"/>
      <p:bldP spid="28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523913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十三讲</a:t>
            </a:r>
            <a:br>
              <a:rPr lang="en-US" altLang="zh-CN" dirty="0"/>
            </a:br>
            <a:r>
              <a:rPr lang="en-US" altLang="zh-CN" dirty="0"/>
              <a:t>       </a:t>
            </a:r>
            <a:r>
              <a:rPr lang="zh-CN" altLang="en-US" dirty="0">
                <a:sym typeface="+mn-ea"/>
              </a:rPr>
              <a:t>定积分的应用</a:t>
            </a:r>
            <a:r>
              <a:rPr lang="zh-CN" altLang="zh-CN" dirty="0"/>
              <a:t>（</a:t>
            </a:r>
            <a:r>
              <a:rPr lang="en-US" altLang="zh-CN" dirty="0"/>
              <a:t>II</a:t>
            </a:r>
            <a:r>
              <a:rPr lang="zh-CN" altLang="zh-CN" dirty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847648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7503460" y="5788529"/>
            <a:ext cx="20497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 方法如下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08100" y="664210"/>
            <a:ext cx="639953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二、平行截面面积已知的立体的体积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08100" y="1347470"/>
            <a:ext cx="1960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祖暅原理：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94990" y="1347470"/>
            <a:ext cx="5872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夹在两个平行平面间的两个几何体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36025" y="1347470"/>
            <a:ext cx="16052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被平行于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08100" y="1969135"/>
            <a:ext cx="5516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这两个平行平面的任何平面所截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658610" y="1969135"/>
            <a:ext cx="3738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如果截得两个截面的面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08100" y="2591435"/>
            <a:ext cx="1960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积总相等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90520" y="2591435"/>
            <a:ext cx="48945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那么这两个几何体的体积相等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712075" y="2591435"/>
            <a:ext cx="2672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祖暅总结为“幂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08100" y="3258820"/>
            <a:ext cx="16052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势既同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30500" y="3258820"/>
            <a:ext cx="2672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则积不容异”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874895" y="3258820"/>
            <a:ext cx="2672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“势”即是高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007860" y="3258820"/>
            <a:ext cx="27609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“幂”则是面积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308100" y="3881120"/>
            <a:ext cx="1960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在历史上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089275" y="3881120"/>
            <a:ext cx="7294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祖暅用这个原理解决了刘徽未能解决的球体的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308100" y="4549775"/>
            <a:ext cx="16941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体积公式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002280" y="4549775"/>
            <a:ext cx="52501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下面用积分把祖暅原理表达出来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308100" y="5161915"/>
            <a:ext cx="2672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如果一个立体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524885" y="5161915"/>
            <a:ext cx="69392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已经知道该立体上的垂直于一个定轴的各个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308100" y="5788660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截面的面积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363595" y="5788660"/>
            <a:ext cx="41833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就可以求出该立体的体积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6639860" y="6002212"/>
            <a:ext cx="37388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也就是体积是一样的！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03325" y="924560"/>
            <a:ext cx="20497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个平面之间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947CA4A3-6BDA-4AD2-BACB-F56BFADB045F}"/>
              </a:ext>
            </a:extLst>
          </p:cNvPr>
          <p:cNvGrpSpPr/>
          <p:nvPr/>
        </p:nvGrpSpPr>
        <p:grpSpPr>
          <a:xfrm>
            <a:off x="3253105" y="924560"/>
            <a:ext cx="7729855" cy="523220"/>
            <a:chOff x="3253105" y="924560"/>
            <a:chExt cx="7729855" cy="523220"/>
          </a:xfrm>
        </p:grpSpPr>
        <p:sp>
          <p:nvSpPr>
            <p:cNvPr id="6" name="文本框 5"/>
            <p:cNvSpPr txBox="1"/>
            <p:nvPr/>
          </p:nvSpPr>
          <p:spPr>
            <a:xfrm>
              <a:off x="3253105" y="924560"/>
              <a:ext cx="1959191" cy="52322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设在 </a:t>
              </a:r>
              <a:r>
                <a:rPr lang="en-US" altLang="zh-CN" sz="2800" i="1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 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处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843780" y="924560"/>
              <a:ext cx="61391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垂直于 </a:t>
              </a:r>
              <a:r>
                <a:rPr lang="en-US" altLang="zh-CN" sz="2800" i="1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轴的平面截立体所得到的截面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203325" y="1517650"/>
            <a:ext cx="28092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面积为 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( 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49E3D88-CC07-455B-90C3-061B533760D4}"/>
              </a:ext>
            </a:extLst>
          </p:cNvPr>
          <p:cNvGrpSpPr/>
          <p:nvPr/>
        </p:nvGrpSpPr>
        <p:grpSpPr>
          <a:xfrm>
            <a:off x="3766820" y="1517650"/>
            <a:ext cx="7100570" cy="521970"/>
            <a:chOff x="3766820" y="1517650"/>
            <a:chExt cx="7100570" cy="521970"/>
          </a:xfrm>
        </p:grpSpPr>
        <p:sp>
          <p:nvSpPr>
            <p:cNvPr id="9" name="文本框 8"/>
            <p:cNvSpPr txBox="1"/>
            <p:nvPr/>
          </p:nvSpPr>
          <p:spPr>
            <a:xfrm>
              <a:off x="3766820" y="1517650"/>
              <a:ext cx="26720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则根据微元法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150610" y="1517650"/>
              <a:ext cx="47167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体积的微元是夹在两块平面 </a:t>
              </a:r>
              <a:r>
                <a:rPr lang="en-US" altLang="zh-CN" sz="2800" i="1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endPara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1200988" y="3189299"/>
            <a:ext cx="233910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片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累加起来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438622" y="3209757"/>
            <a:ext cx="233910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就得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到该立体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200988" y="3810192"/>
            <a:ext cx="126188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体积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203325" y="5424493"/>
            <a:ext cx="33832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这解释了祖暅原理：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307205" y="5439098"/>
            <a:ext cx="5872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只要被积函数一样（截面积相等）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948545" y="5439098"/>
            <a:ext cx="894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积分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03325" y="6002343"/>
            <a:ext cx="3738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区间相同（高相等）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655820" y="6002343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积分就一样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105" descr="6-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87025" y="2839594"/>
            <a:ext cx="4043200" cy="2505044"/>
          </a:xfrm>
          <a:prstGeom prst="rect">
            <a:avLst/>
          </a:prstGeom>
          <a:noFill/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6D4427B8-DF13-4272-9023-D7F09B6023AB}"/>
              </a:ext>
            </a:extLst>
          </p:cNvPr>
          <p:cNvGrpSpPr/>
          <p:nvPr/>
        </p:nvGrpSpPr>
        <p:grpSpPr>
          <a:xfrm>
            <a:off x="1203325" y="360680"/>
            <a:ext cx="9787687" cy="521970"/>
            <a:chOff x="1203325" y="360680"/>
            <a:chExt cx="9787687" cy="521970"/>
          </a:xfrm>
        </p:grpSpPr>
        <p:sp>
          <p:nvSpPr>
            <p:cNvPr id="2" name="文本框 1"/>
            <p:cNvSpPr txBox="1"/>
            <p:nvPr/>
          </p:nvSpPr>
          <p:spPr>
            <a:xfrm>
              <a:off x="1203325" y="360680"/>
              <a:ext cx="2563495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取定轴为 </a:t>
              </a:r>
              <a:r>
                <a:rPr lang="en-US" altLang="zh-CN" sz="2800" i="1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轴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3550285" y="360680"/>
              <a:ext cx="30276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并设该立体在过点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8052232" y="360680"/>
              <a:ext cx="29387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且垂直于 </a:t>
              </a:r>
              <a:r>
                <a:rPr lang="en-US" altLang="zh-CN" sz="2800" i="1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轴的两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BACF736A-E4FF-4D72-9449-A75D382A3B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9730317"/>
                </p:ext>
              </p:extLst>
            </p:nvPr>
          </p:nvGraphicFramePr>
          <p:xfrm>
            <a:off x="6508452" y="457619"/>
            <a:ext cx="162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2" name="Equation" r:id="rId4" imgW="1625400" imgH="393480" progId="Equation.DSMT4">
                    <p:embed/>
                  </p:oleObj>
                </mc:Choice>
                <mc:Fallback>
                  <p:oleObj name="Equation" r:id="rId4" imgW="1625400" imgH="3934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BACF736A-E4FF-4D72-9449-A75D382A3B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08452" y="457619"/>
                          <a:ext cx="1625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B02BB507-0420-4626-ABE2-F7EF8F406205}"/>
              </a:ext>
            </a:extLst>
          </p:cNvPr>
          <p:cNvGrpSpPr/>
          <p:nvPr/>
        </p:nvGrpSpPr>
        <p:grpSpPr>
          <a:xfrm>
            <a:off x="1203325" y="2110105"/>
            <a:ext cx="9677352" cy="537611"/>
            <a:chOff x="1203325" y="2110105"/>
            <a:chExt cx="9677352" cy="537611"/>
          </a:xfrm>
        </p:grpSpPr>
        <p:sp>
          <p:nvSpPr>
            <p:cNvPr id="11" name="文本框 10"/>
            <p:cNvSpPr txBox="1"/>
            <p:nvPr/>
          </p:nvSpPr>
          <p:spPr>
            <a:xfrm>
              <a:off x="1203325" y="2110105"/>
              <a:ext cx="538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576195" y="2110105"/>
              <a:ext cx="19608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薄片的体积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194810" y="2110105"/>
              <a:ext cx="3620722" cy="52322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（看成是</a:t>
              </a:r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一个柱体，</a:t>
              </a: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7165819" y="2110105"/>
              <a:ext cx="2388870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dist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体积是底面积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0342197" y="2125746"/>
              <a:ext cx="538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高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B735E5AD-50C5-409D-A4C7-42D54E270C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071413"/>
                </p:ext>
              </p:extLst>
            </p:nvPr>
          </p:nvGraphicFramePr>
          <p:xfrm>
            <a:off x="1718945" y="2204085"/>
            <a:ext cx="889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3" name="Equation" r:id="rId6" imgW="888840" imgH="317160" progId="Equation.DSMT4">
                    <p:embed/>
                  </p:oleObj>
                </mc:Choice>
                <mc:Fallback>
                  <p:oleObj name="Equation" r:id="rId6" imgW="888840" imgH="31716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B735E5AD-50C5-409D-A4C7-42D54E270C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18945" y="2204085"/>
                          <a:ext cx="889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6C4BF27C-BD82-4949-AF68-375CE9DA26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183630"/>
                </p:ext>
              </p:extLst>
            </p:nvPr>
          </p:nvGraphicFramePr>
          <p:xfrm>
            <a:off x="9436903" y="2231498"/>
            <a:ext cx="939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4" name="Equation" r:id="rId8" imgW="939600" imgH="393480" progId="Equation.DSMT4">
                    <p:embed/>
                  </p:oleObj>
                </mc:Choice>
                <mc:Fallback>
                  <p:oleObj name="Equation" r:id="rId8" imgW="939600" imgH="3934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6C4BF27C-BD82-4949-AF68-375CE9DA26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436903" y="2231498"/>
                          <a:ext cx="939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B18D7E7-332A-4DA3-B7F9-06507847FF66}"/>
              </a:ext>
            </a:extLst>
          </p:cNvPr>
          <p:cNvGrpSpPr/>
          <p:nvPr/>
        </p:nvGrpSpPr>
        <p:grpSpPr>
          <a:xfrm>
            <a:off x="1304925" y="2611449"/>
            <a:ext cx="2988093" cy="521970"/>
            <a:chOff x="1304925" y="2611449"/>
            <a:chExt cx="2988093" cy="521970"/>
          </a:xfrm>
        </p:grpSpPr>
        <p:sp>
          <p:nvSpPr>
            <p:cNvPr id="17" name="文本框 16"/>
            <p:cNvSpPr txBox="1"/>
            <p:nvPr/>
          </p:nvSpPr>
          <p:spPr>
            <a:xfrm>
              <a:off x="1798654" y="2611449"/>
              <a:ext cx="538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为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332D9816-BC8F-451F-B1A9-F7E2ABA29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749306"/>
                </p:ext>
              </p:extLst>
            </p:nvPr>
          </p:nvGraphicFramePr>
          <p:xfrm>
            <a:off x="1304925" y="2706688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5" name="Equation" r:id="rId10" imgW="571320" imgH="419040" progId="Equation.DSMT4">
                    <p:embed/>
                  </p:oleObj>
                </mc:Choice>
                <mc:Fallback>
                  <p:oleObj name="Equation" r:id="rId10" imgW="571320" imgH="41904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332D9816-BC8F-451F-B1A9-F7E2ABA29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04925" y="2706688"/>
                          <a:ext cx="5715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975FDBA1-EF2D-4A2F-9333-177AB7B2B9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676357"/>
                </p:ext>
              </p:extLst>
            </p:nvPr>
          </p:nvGraphicFramePr>
          <p:xfrm>
            <a:off x="2299118" y="2721610"/>
            <a:ext cx="1993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6" name="Equation" r:id="rId12" imgW="1993680" imgH="393480" progId="Equation.DSMT4">
                    <p:embed/>
                  </p:oleObj>
                </mc:Choice>
                <mc:Fallback>
                  <p:oleObj name="Equation" r:id="rId12" imgW="1993680" imgH="39348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975FDBA1-EF2D-4A2F-9333-177AB7B2B9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99118" y="2721610"/>
                          <a:ext cx="1993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9E5D5EDA-D8F4-4485-919B-E6558853EE76}"/>
              </a:ext>
            </a:extLst>
          </p:cNvPr>
          <p:cNvSpPr/>
          <p:nvPr/>
        </p:nvSpPr>
        <p:spPr>
          <a:xfrm>
            <a:off x="4384214" y="263072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将这些薄</a:t>
            </a:r>
            <a:endParaRPr lang="zh-CN" altLang="en-US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E08A5833-2A8F-497D-BA72-EFAC80CBC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70415"/>
              </p:ext>
            </p:extLst>
          </p:nvPr>
        </p:nvGraphicFramePr>
        <p:xfrm>
          <a:off x="2595563" y="4318000"/>
          <a:ext cx="2057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7" name="Equation" r:id="rId14" imgW="2057400" imgH="711000" progId="Equation.DSMT4">
                  <p:embed/>
                </p:oleObj>
              </mc:Choice>
              <mc:Fallback>
                <p:oleObj name="Equation" r:id="rId14" imgW="2057400" imgH="71100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E08A5833-2A8F-497D-BA72-EFAC80CBC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5563" y="4318000"/>
                        <a:ext cx="2057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75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1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1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1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" grpId="0"/>
      <p:bldP spid="8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308400" y="5372617"/>
            <a:ext cx="4094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由此得旋转体体积公式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08100" y="378460"/>
            <a:ext cx="66725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旋转体是最简单的截面面积为已知的立体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08100" y="927100"/>
            <a:ext cx="814647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sym typeface="+mn-ea"/>
              </a:rPr>
              <a:t>4</a:t>
            </a:r>
            <a:r>
              <a:rPr lang="zh-CN" altLang="en-US" sz="2800" dirty="0">
                <a:sym typeface="+mn-ea"/>
              </a:rPr>
              <a:t>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08100" y="1505585"/>
            <a:ext cx="6627135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所围成的平面图形绕 </a:t>
            </a:r>
            <a:r>
              <a:rPr lang="zh-CN" altLang="en-US" sz="2800" i="1" dirty="0">
                <a:sym typeface="+mn-ea"/>
              </a:rPr>
              <a:t>x </a:t>
            </a:r>
            <a:r>
              <a:rPr lang="zh-CN" altLang="en-US" sz="2800" dirty="0">
                <a:sym typeface="+mn-ea"/>
              </a:rPr>
              <a:t>轴旋转一周而成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63609" y="1505585"/>
            <a:ext cx="27609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求该立体的体积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308100" y="2085975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解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48485" y="2085975"/>
            <a:ext cx="45389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首先要求出平行截面的面积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301105" y="2085975"/>
            <a:ext cx="44196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过区间</a:t>
            </a:r>
            <a:r>
              <a:rPr lang="en-US" altLang="zh-CN" sz="2800" dirty="0">
                <a:sym typeface="+mn-ea"/>
              </a:rPr>
              <a:t>[</a:t>
            </a:r>
            <a:r>
              <a:rPr lang="en-US" altLang="zh-CN" sz="2800" i="1" dirty="0">
                <a:sym typeface="+mn-ea"/>
              </a:rPr>
              <a:t>a</a:t>
            </a:r>
            <a:r>
              <a:rPr lang="en-US" altLang="zh-CN" sz="2800" dirty="0">
                <a:sym typeface="+mn-ea"/>
              </a:rPr>
              <a:t>, </a:t>
            </a:r>
            <a:r>
              <a:rPr lang="en-US" altLang="zh-CN" sz="2800" i="1" dirty="0">
                <a:sym typeface="+mn-ea"/>
              </a:rPr>
              <a:t>b</a:t>
            </a:r>
            <a:r>
              <a:rPr lang="en-US" altLang="zh-CN" sz="2800" dirty="0">
                <a:sym typeface="+mn-ea"/>
              </a:rPr>
              <a:t>]</a:t>
            </a:r>
            <a:r>
              <a:rPr lang="zh-CN" altLang="en-US" sz="2800" dirty="0">
                <a:sym typeface="+mn-ea"/>
              </a:rPr>
              <a:t>上任一点 </a:t>
            </a:r>
            <a:r>
              <a:rPr lang="en-US" altLang="zh-CN" sz="2800" i="1" dirty="0">
                <a:sym typeface="+mn-ea"/>
              </a:rPr>
              <a:t>x</a:t>
            </a:r>
            <a:r>
              <a:rPr lang="zh-CN" altLang="en-US" sz="2800" dirty="0">
                <a:sym typeface="+mn-ea"/>
              </a:rPr>
              <a:t>作垂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308100" y="2704465"/>
            <a:ext cx="29387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直于 </a:t>
            </a:r>
            <a:r>
              <a:rPr lang="en-US" altLang="zh-CN" sz="2800" i="1" dirty="0">
                <a:sym typeface="+mn-ea"/>
              </a:rPr>
              <a:t>x</a:t>
            </a:r>
            <a:r>
              <a:rPr lang="zh-CN" altLang="en-US" sz="2800" dirty="0">
                <a:sym typeface="+mn-ea"/>
              </a:rPr>
              <a:t>轴的平面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894455" y="2704465"/>
            <a:ext cx="1960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该平面截旋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308100" y="3278505"/>
            <a:ext cx="4450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转体所得的截面是一个半径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99396" y="3827494"/>
            <a:ext cx="22764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为 </a:t>
            </a:r>
            <a:r>
              <a:rPr lang="en-US" altLang="zh-CN" sz="2800" i="1" dirty="0">
                <a:sym typeface="+mn-ea"/>
              </a:rPr>
              <a:t>f </a:t>
            </a:r>
            <a:r>
              <a:rPr lang="en-US" altLang="zh-CN" sz="2800" dirty="0">
                <a:sym typeface="+mn-ea"/>
              </a:rPr>
              <a:t>(</a:t>
            </a:r>
            <a:r>
              <a:rPr lang="en-US" altLang="zh-CN" sz="2800" i="1" dirty="0">
                <a:sym typeface="+mn-ea"/>
              </a:rPr>
              <a:t>x</a:t>
            </a:r>
            <a:r>
              <a:rPr lang="en-US" altLang="zh-CN" sz="2800" dirty="0">
                <a:sym typeface="+mn-ea"/>
              </a:rPr>
              <a:t>)</a:t>
            </a:r>
            <a:r>
              <a:rPr lang="zh-CN" altLang="en-US" sz="2800" dirty="0">
                <a:sym typeface="+mn-ea"/>
              </a:rPr>
              <a:t>的圆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441700" y="3839409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因而旋转体截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308100" y="4418330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面面积函数为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74" name="图片 774" descr="6-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71999" y="2950001"/>
            <a:ext cx="4348706" cy="260010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2A71DEF3-1FFB-4288-874D-E54BAE71289F}"/>
              </a:ext>
            </a:extLst>
          </p:cNvPr>
          <p:cNvGrpSpPr/>
          <p:nvPr/>
        </p:nvGrpSpPr>
        <p:grpSpPr>
          <a:xfrm>
            <a:off x="2026285" y="909847"/>
            <a:ext cx="8697690" cy="539223"/>
            <a:chOff x="2026285" y="909847"/>
            <a:chExt cx="8697690" cy="539223"/>
          </a:xfrm>
        </p:grpSpPr>
        <p:sp>
          <p:nvSpPr>
            <p:cNvPr id="4" name="文本框 3"/>
            <p:cNvSpPr txBox="1"/>
            <p:nvPr/>
          </p:nvSpPr>
          <p:spPr>
            <a:xfrm>
              <a:off x="2026285" y="927100"/>
              <a:ext cx="37388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dirty="0">
                  <a:sym typeface="+mn-ea"/>
                </a:rPr>
                <a:t>设旋转体是由连续曲线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7000875" y="927100"/>
              <a:ext cx="8940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dirty="0">
                  <a:sym typeface="+mn-ea"/>
                </a:rPr>
                <a:t>直线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563195" y="909847"/>
              <a:ext cx="11607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dirty="0">
                  <a:sym typeface="+mn-ea"/>
                </a:rPr>
                <a:t>及 </a:t>
              </a:r>
              <a:r>
                <a:rPr lang="zh-CN" altLang="en-US" sz="2800" i="1" dirty="0">
                  <a:sym typeface="+mn-ea"/>
                </a:rPr>
                <a:t>x</a:t>
              </a:r>
              <a:r>
                <a:rPr lang="zh-CN" altLang="en-US" sz="2800" dirty="0">
                  <a:sym typeface="+mn-ea"/>
                </a:rPr>
                <a:t>轴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35EB2885-5D05-4784-B527-9EFFCD9073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4745720"/>
                </p:ext>
              </p:extLst>
            </p:nvPr>
          </p:nvGraphicFramePr>
          <p:xfrm>
            <a:off x="5688965" y="1031456"/>
            <a:ext cx="1397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26" name="Equation" r:id="rId4" imgW="1396800" imgH="393480" progId="Equation.DSMT4">
                    <p:embed/>
                  </p:oleObj>
                </mc:Choice>
                <mc:Fallback>
                  <p:oleObj name="Equation" r:id="rId4" imgW="1396800" imgH="3934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35EB2885-5D05-4784-B527-9EFFCD9073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88965" y="1031456"/>
                          <a:ext cx="1397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E5EE781F-9AC0-4014-BCF7-01102CBCBA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788829"/>
                </p:ext>
              </p:extLst>
            </p:nvPr>
          </p:nvGraphicFramePr>
          <p:xfrm>
            <a:off x="7935325" y="1058336"/>
            <a:ext cx="1587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27" name="Equation" r:id="rId6" imgW="1587240" imgH="368280" progId="Equation.DSMT4">
                    <p:embed/>
                  </p:oleObj>
                </mc:Choice>
                <mc:Fallback>
                  <p:oleObj name="Equation" r:id="rId6" imgW="1587240" imgH="3682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E5EE781F-9AC0-4014-BCF7-01102CBCBA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35325" y="1058336"/>
                          <a:ext cx="15875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138D46C-876B-490E-92AD-DDDCB85BD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62147"/>
              </p:ext>
            </p:extLst>
          </p:nvPr>
        </p:nvGraphicFramePr>
        <p:xfrm>
          <a:off x="2511425" y="4881563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8" name="Equation" r:id="rId8" imgW="2158920" imgH="457200" progId="Equation.DSMT4">
                  <p:embed/>
                </p:oleObj>
              </mc:Choice>
              <mc:Fallback>
                <p:oleObj name="Equation" r:id="rId8" imgW="2158920" imgH="457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138D46C-876B-490E-92AD-DDDCB85BD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1425" y="4881563"/>
                        <a:ext cx="215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C507CCAE-F885-480A-8B38-1680D21C3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71977"/>
              </p:ext>
            </p:extLst>
          </p:nvPr>
        </p:nvGraphicFramePr>
        <p:xfrm>
          <a:off x="4275138" y="5894388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9" name="Equation" r:id="rId10" imgW="2501640" imgH="711000" progId="Equation.DSMT4">
                  <p:embed/>
                </p:oleObj>
              </mc:Choice>
              <mc:Fallback>
                <p:oleObj name="Equation" r:id="rId10" imgW="2501640" imgH="7110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C507CCAE-F885-480A-8B38-1680D21C3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5138" y="5894388"/>
                        <a:ext cx="2501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7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3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308400" y="326673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ym typeface="+mn-ea"/>
              </a:rPr>
              <a:t>式</a:t>
            </a:r>
            <a:r>
              <a:rPr lang="zh-CN" altLang="en-US" sz="2800" dirty="0"/>
              <a:t>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08100" y="725170"/>
            <a:ext cx="7181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</a:t>
            </a:r>
            <a:endParaRPr lang="zh-CN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08100" y="1372870"/>
            <a:ext cx="5032147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旋转一周产生的旋转体的体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积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308100" y="2014037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解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579FDD51-8A5B-487E-A5E0-CA7BCD454C64}"/>
              </a:ext>
            </a:extLst>
          </p:cNvPr>
          <p:cNvGrpSpPr/>
          <p:nvPr/>
        </p:nvGrpSpPr>
        <p:grpSpPr>
          <a:xfrm>
            <a:off x="1847850" y="2014037"/>
            <a:ext cx="4012565" cy="521970"/>
            <a:chOff x="1847850" y="2014037"/>
            <a:chExt cx="4012565" cy="521970"/>
          </a:xfrm>
        </p:grpSpPr>
        <p:sp>
          <p:nvSpPr>
            <p:cNvPr id="10" name="文本框 9"/>
            <p:cNvSpPr txBox="1"/>
            <p:nvPr/>
          </p:nvSpPr>
          <p:spPr>
            <a:xfrm>
              <a:off x="1847850" y="2014037"/>
              <a:ext cx="19608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800" dirty="0">
                  <a:sym typeface="+mn-ea"/>
                </a:rPr>
                <a:t>容易得到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543935" y="2014037"/>
              <a:ext cx="2316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800" dirty="0">
                  <a:sym typeface="+mn-ea"/>
                </a:rPr>
                <a:t>立体位于两平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4466400" y="2613261"/>
            <a:ext cx="126188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>
                <a:sym typeface="+mn-ea"/>
              </a:rPr>
              <a:t>根据公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7D62239-3788-4231-97BB-DF84576ED5AF}"/>
              </a:ext>
            </a:extLst>
          </p:cNvPr>
          <p:cNvGrpSpPr/>
          <p:nvPr/>
        </p:nvGrpSpPr>
        <p:grpSpPr>
          <a:xfrm>
            <a:off x="2026285" y="725170"/>
            <a:ext cx="8824690" cy="521970"/>
            <a:chOff x="2026285" y="725170"/>
            <a:chExt cx="8824690" cy="521970"/>
          </a:xfrm>
        </p:grpSpPr>
        <p:sp>
          <p:nvSpPr>
            <p:cNvPr id="3" name="文本框 2"/>
            <p:cNvSpPr txBox="1"/>
            <p:nvPr/>
          </p:nvSpPr>
          <p:spPr>
            <a:xfrm>
              <a:off x="2026285" y="725170"/>
              <a:ext cx="16052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求由曲线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4632960" y="725170"/>
              <a:ext cx="8940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直线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6242780" y="725170"/>
              <a:ext cx="4608195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及 </a:t>
              </a:r>
              <a:r>
                <a:rPr lang="en-US" altLang="zh-CN" sz="2800" i="1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轴围成的平面图形绕 </a:t>
              </a:r>
              <a:r>
                <a:rPr lang="en-US" altLang="zh-CN" sz="2800" i="1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轴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5A88BB96-EE9F-4E64-8EBE-A5B4A1933A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58034"/>
                </p:ext>
              </p:extLst>
            </p:nvPr>
          </p:nvGraphicFramePr>
          <p:xfrm>
            <a:off x="3554413" y="738505"/>
            <a:ext cx="11557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98" name="Equation" r:id="rId4" imgW="1155600" imgH="495000" progId="Equation.DSMT4">
                    <p:embed/>
                  </p:oleObj>
                </mc:Choice>
                <mc:Fallback>
                  <p:oleObj name="Equation" r:id="rId4" imgW="1155600" imgH="49500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5A88BB96-EE9F-4E64-8EBE-A5B4A1933A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54413" y="738505"/>
                          <a:ext cx="11557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56016FF3-58F0-41B2-8D9C-E17B677EFA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060585"/>
                </p:ext>
              </p:extLst>
            </p:nvPr>
          </p:nvGraphicFramePr>
          <p:xfrm>
            <a:off x="5585142" y="827088"/>
            <a:ext cx="685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99" name="Equation" r:id="rId6" imgW="685800" imgH="317160" progId="Equation.DSMT4">
                    <p:embed/>
                  </p:oleObj>
                </mc:Choice>
                <mc:Fallback>
                  <p:oleObj name="Equation" r:id="rId6" imgW="685800" imgH="31716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56016FF3-58F0-41B2-8D9C-E17B677EFA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85142" y="827088"/>
                          <a:ext cx="685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BF05188-0A76-4827-90DB-596413B195FE}"/>
              </a:ext>
            </a:extLst>
          </p:cNvPr>
          <p:cNvGrpSpPr/>
          <p:nvPr/>
        </p:nvGrpSpPr>
        <p:grpSpPr>
          <a:xfrm>
            <a:off x="1308100" y="2613261"/>
            <a:ext cx="3425730" cy="556476"/>
            <a:chOff x="1308100" y="2613261"/>
            <a:chExt cx="3425730" cy="556476"/>
          </a:xfrm>
        </p:grpSpPr>
        <p:sp>
          <p:nvSpPr>
            <p:cNvPr id="12" name="文本框 11"/>
            <p:cNvSpPr txBox="1"/>
            <p:nvPr/>
          </p:nvSpPr>
          <p:spPr>
            <a:xfrm>
              <a:off x="1308100" y="2647767"/>
              <a:ext cx="538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800" dirty="0">
                  <a:sym typeface="+mn-ea"/>
                </a:rPr>
                <a:t>面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2417661" y="2630514"/>
              <a:ext cx="538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800" dirty="0">
                  <a:sym typeface="+mn-ea"/>
                </a:rPr>
                <a:t>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484150" y="2613261"/>
              <a:ext cx="12496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800" dirty="0">
                  <a:sym typeface="+mn-ea"/>
                </a:rPr>
                <a:t>之间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A1C190E7-3F8E-4539-8942-9189A9567F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031691"/>
                </p:ext>
              </p:extLst>
            </p:nvPr>
          </p:nvGraphicFramePr>
          <p:xfrm>
            <a:off x="2857261" y="2705760"/>
            <a:ext cx="685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00" name="Equation" r:id="rId8" imgW="685800" imgH="317160" progId="Equation.DSMT4">
                    <p:embed/>
                  </p:oleObj>
                </mc:Choice>
                <mc:Fallback>
                  <p:oleObj name="Equation" r:id="rId8" imgW="685800" imgH="31716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A1C190E7-3F8E-4539-8942-9189A9567F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57261" y="2705760"/>
                          <a:ext cx="685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2C1B67EF-7179-485F-A6A9-5CFAE37F72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643658"/>
                </p:ext>
              </p:extLst>
            </p:nvPr>
          </p:nvGraphicFramePr>
          <p:xfrm>
            <a:off x="1752600" y="2727325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01" name="Equation" r:id="rId9" imgW="749160" imgH="317160" progId="Equation.DSMT4">
                    <p:embed/>
                  </p:oleObj>
                </mc:Choice>
                <mc:Fallback>
                  <p:oleObj name="Equation" r:id="rId9" imgW="749160" imgH="31716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2C1B67EF-7179-485F-A6A9-5CFAE37F72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52600" y="2727325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115F4C7-4D73-40E9-B849-A35F6D47F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91925"/>
              </p:ext>
            </p:extLst>
          </p:nvPr>
        </p:nvGraphicFramePr>
        <p:xfrm>
          <a:off x="1978025" y="3849688"/>
          <a:ext cx="3860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02" name="Equation" r:id="rId11" imgW="3860640" imgH="711000" progId="Equation.DSMT4">
                  <p:embed/>
                </p:oleObj>
              </mc:Choice>
              <mc:Fallback>
                <p:oleObj name="Equation" r:id="rId11" imgW="3860640" imgH="7110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0115F4C7-4D73-40E9-B849-A35F6D47F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8025" y="3849688"/>
                        <a:ext cx="3860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E10EB118-91F2-49D5-8D56-486944A84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98910"/>
              </p:ext>
            </p:extLst>
          </p:nvPr>
        </p:nvGraphicFramePr>
        <p:xfrm>
          <a:off x="2263775" y="4562475"/>
          <a:ext cx="184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03" name="Equation" r:id="rId13" imgW="1841400" imgH="825480" progId="Equation.DSMT4">
                  <p:embed/>
                </p:oleObj>
              </mc:Choice>
              <mc:Fallback>
                <p:oleObj name="Equation" r:id="rId13" imgW="1841400" imgH="8254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E10EB118-91F2-49D5-8D56-486944A84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3775" y="4562475"/>
                        <a:ext cx="1841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E2405701-56D0-485A-89FA-ED9F143480EC}"/>
              </a:ext>
            </a:extLst>
          </p:cNvPr>
          <p:cNvGrpSpPr/>
          <p:nvPr/>
        </p:nvGrpSpPr>
        <p:grpSpPr>
          <a:xfrm>
            <a:off x="7238543" y="1784916"/>
            <a:ext cx="10101382" cy="4485144"/>
            <a:chOff x="7764084" y="1361593"/>
            <a:chExt cx="10101382" cy="4485144"/>
          </a:xfrm>
        </p:grpSpPr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6F3C6B68-0285-4EF5-9FB8-82C6BD6BED4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20162" y="1441904"/>
              <a:ext cx="0" cy="3062828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599E1635-D84C-4406-9985-D143141D4457}"/>
                </a:ext>
              </a:extLst>
            </p:cNvPr>
            <p:cNvCxnSpPr>
              <a:cxnSpLocks/>
            </p:cNvCxnSpPr>
            <p:nvPr/>
          </p:nvCxnSpPr>
          <p:spPr>
            <a:xfrm>
              <a:off x="7764084" y="3856950"/>
              <a:ext cx="3157916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131D2388-5FEF-4538-ADC8-6B2544C86499}"/>
                </a:ext>
              </a:extLst>
            </p:cNvPr>
            <p:cNvSpPr txBox="1"/>
            <p:nvPr/>
          </p:nvSpPr>
          <p:spPr>
            <a:xfrm flipH="1">
              <a:off x="7793351" y="3874066"/>
              <a:ext cx="257655" cy="311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CB0FA5FC-9173-4394-9E6C-1695339AC279}"/>
                </a:ext>
              </a:extLst>
            </p:cNvPr>
            <p:cNvSpPr txBox="1"/>
            <p:nvPr/>
          </p:nvSpPr>
          <p:spPr>
            <a:xfrm flipH="1">
              <a:off x="7877929" y="1361593"/>
              <a:ext cx="257655" cy="311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88CC6D03-DD96-4F81-8265-902D8D03B9BB}"/>
                </a:ext>
              </a:extLst>
            </p:cNvPr>
            <p:cNvSpPr txBox="1"/>
            <p:nvPr/>
          </p:nvSpPr>
          <p:spPr>
            <a:xfrm flipH="1">
              <a:off x="10711712" y="3822256"/>
              <a:ext cx="257655" cy="311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8CD205A1-E030-4934-89B9-A3E39A474177}"/>
                </a:ext>
              </a:extLst>
            </p:cNvPr>
            <p:cNvSpPr txBox="1"/>
            <p:nvPr/>
          </p:nvSpPr>
          <p:spPr>
            <a:xfrm flipH="1">
              <a:off x="9625357" y="3861077"/>
              <a:ext cx="1948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301E3D32-F4C0-4EBF-8053-E7B8BFABB9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937285"/>
                </p:ext>
              </p:extLst>
            </p:nvPr>
          </p:nvGraphicFramePr>
          <p:xfrm>
            <a:off x="8494137" y="2137947"/>
            <a:ext cx="90144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04" name="Equation" r:id="rId15" imgW="901440" imgH="431640" progId="Equation.DSMT4">
                    <p:embed/>
                  </p:oleObj>
                </mc:Choice>
                <mc:Fallback>
                  <p:oleObj name="Equation" r:id="rId15" imgW="901440" imgH="43164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72F46B07-7B6F-4B76-8C79-65B5AF35AC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494137" y="2137947"/>
                          <a:ext cx="901440" cy="431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弧形 42">
              <a:extLst>
                <a:ext uri="{FF2B5EF4-FFF2-40B4-BE49-F238E27FC236}">
                  <a16:creationId xmlns:a16="http://schemas.microsoft.com/office/drawing/2014/main" id="{B7E8C35E-ACDF-4A6F-B91B-FBEC77D9AE59}"/>
                </a:ext>
              </a:extLst>
            </p:cNvPr>
            <p:cNvSpPr/>
            <p:nvPr/>
          </p:nvSpPr>
          <p:spPr>
            <a:xfrm flipH="1">
              <a:off x="8228749" y="1890693"/>
              <a:ext cx="9636717" cy="3956044"/>
            </a:xfrm>
            <a:prstGeom prst="arc">
              <a:avLst>
                <a:gd name="adj1" fmla="val 20305976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4C42F98F-2B7D-4CF2-81C0-92592522E6F8}"/>
                </a:ext>
              </a:extLst>
            </p:cNvPr>
            <p:cNvCxnSpPr>
              <a:cxnSpLocks/>
            </p:cNvCxnSpPr>
            <p:nvPr/>
          </p:nvCxnSpPr>
          <p:spPr>
            <a:xfrm>
              <a:off x="9584386" y="2472277"/>
              <a:ext cx="0" cy="1401789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1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7" grpId="0"/>
      <p:bldP spid="9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85807" y="138569"/>
            <a:ext cx="9660016" cy="641714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一、探索求面积的统一方法，从曲边梯形的面积开始</a:t>
            </a:r>
          </a:p>
        </p:txBody>
      </p:sp>
      <p:sp>
        <p:nvSpPr>
          <p:cNvPr id="28" name="矩形 27"/>
          <p:cNvSpPr/>
          <p:nvPr/>
        </p:nvSpPr>
        <p:spPr>
          <a:xfrm>
            <a:off x="1048869" y="5845460"/>
            <a:ext cx="51312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采用“标准”化的“切割法”</a:t>
            </a:r>
            <a:r>
              <a:rPr lang="en-US" altLang="zh-CN" sz="2800" dirty="0"/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1085807" y="92133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直角坐标系中，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859602" y="921331"/>
            <a:ext cx="19591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称由 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轴，</a:t>
            </a:r>
          </a:p>
        </p:txBody>
      </p:sp>
      <p:sp>
        <p:nvSpPr>
          <p:cNvPr id="7" name="矩形 6"/>
          <p:cNvSpPr/>
          <p:nvPr/>
        </p:nvSpPr>
        <p:spPr>
          <a:xfrm>
            <a:off x="5460745" y="92133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平行于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1085850" y="1535706"/>
            <a:ext cx="5788660" cy="523240"/>
            <a:chOff x="2070" y="2528"/>
            <a:chExt cx="9116" cy="824"/>
          </a:xfrm>
        </p:grpSpPr>
        <p:sp>
          <p:nvSpPr>
            <p:cNvPr id="8" name="矩形 7"/>
            <p:cNvSpPr/>
            <p:nvPr/>
          </p:nvSpPr>
          <p:spPr>
            <a:xfrm>
              <a:off x="2070" y="2528"/>
              <a:ext cx="4354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solidFill>
                    <a:prstClr val="black"/>
                  </a:solidFill>
                </a:rPr>
                <a:t>y</a:t>
              </a:r>
              <a:r>
                <a:rPr lang="zh-CN" altLang="en-US" sz="2800" dirty="0">
                  <a:solidFill>
                    <a:prstClr val="black"/>
                  </a:solidFill>
                </a:rPr>
                <a:t> 轴的两条直线 </a:t>
              </a:r>
              <a:endParaRPr lang="zh-CN" altLang="en-US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0460"/>
                </p:ext>
              </p:extLst>
            </p:nvPr>
          </p:nvGraphicFramePr>
          <p:xfrm>
            <a:off x="6303" y="2655"/>
            <a:ext cx="290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9" name="Equation" r:id="rId4" imgW="44196000" imgH="9448800" progId="Equation.DSMT4">
                    <p:embed/>
                  </p:oleObj>
                </mc:Choice>
                <mc:Fallback>
                  <p:oleObj name="Equation" r:id="rId4" imgW="44196000" imgH="9448800" progId="Equation.DSMT4">
                    <p:embed/>
                    <p:pic>
                      <p:nvPicPr>
                        <p:cNvPr id="0" name="对象 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03" y="2655"/>
                          <a:ext cx="2900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9199" y="2528"/>
              <a:ext cx="1987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与连续</a:t>
              </a:r>
              <a:endParaRPr lang="zh-CN" altLang="en-US" dirty="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049020" y="2134511"/>
            <a:ext cx="5859780" cy="568325"/>
            <a:chOff x="2012" y="3471"/>
            <a:chExt cx="9228" cy="895"/>
          </a:xfrm>
        </p:grpSpPr>
        <p:sp>
          <p:nvSpPr>
            <p:cNvPr id="13" name="矩形 12"/>
            <p:cNvSpPr/>
            <p:nvPr/>
          </p:nvSpPr>
          <p:spPr>
            <a:xfrm>
              <a:off x="2012" y="3542"/>
              <a:ext cx="1422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曲线</a:t>
              </a:r>
              <a:endParaRPr lang="zh-CN" altLang="en-US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267282"/>
                </p:ext>
              </p:extLst>
            </p:nvPr>
          </p:nvGraphicFramePr>
          <p:xfrm>
            <a:off x="3434" y="3644"/>
            <a:ext cx="244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80" name="Equation" r:id="rId6" imgW="37185600" imgH="8229600" progId="Equation.DSMT4">
                    <p:embed/>
                  </p:oleObj>
                </mc:Choice>
                <mc:Fallback>
                  <p:oleObj name="Equation" r:id="rId6" imgW="37185600" imgH="8229600" progId="Equation.DSMT4">
                    <p:embed/>
                    <p:pic>
                      <p:nvPicPr>
                        <p:cNvPr id="0" name="对象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34" y="3644"/>
                          <a:ext cx="2440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5860" y="3471"/>
              <a:ext cx="5380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所围成的图形为</a:t>
              </a:r>
              <a:r>
                <a:rPr lang="zh-CN" altLang="en-US" sz="2800" b="1" kern="100" dirty="0">
                  <a:solidFill>
                    <a:srgbClr val="0070C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曲边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1085807" y="276787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梯形</a:t>
            </a:r>
            <a:r>
              <a:rPr lang="en-US" altLang="zh-CN" sz="2800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17" name="矩形 16"/>
          <p:cNvSpPr/>
          <p:nvPr/>
        </p:nvSpPr>
        <p:spPr>
          <a:xfrm>
            <a:off x="1048869" y="3384890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为了计算其面积，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007201" y="338489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可以借鉴上面两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1085807" y="4004527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位先贤的做法：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3501080" y="4004527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将图形切割成小块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22" name="矩形 21"/>
          <p:cNvSpPr/>
          <p:nvPr/>
        </p:nvSpPr>
        <p:spPr>
          <a:xfrm>
            <a:off x="1085807" y="4641021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但是这里的方法不再是手工作坊那样，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7086504" y="462655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对不同的图形用不同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1085807" y="521053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的方法，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2334496" y="5206317"/>
            <a:ext cx="80472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而是在笛卡尔这个现代化“工厂”的“流水线”上，</a:t>
            </a:r>
            <a:endParaRPr lang="zh-CN" altLang="en-US" dirty="0"/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3544C608-D301-4EBF-8A31-E384E336FD10}"/>
              </a:ext>
            </a:extLst>
          </p:cNvPr>
          <p:cNvGrpSpPr/>
          <p:nvPr/>
        </p:nvGrpSpPr>
        <p:grpSpPr>
          <a:xfrm>
            <a:off x="7181839" y="1002066"/>
            <a:ext cx="3319815" cy="3115950"/>
            <a:chOff x="7181839" y="1002066"/>
            <a:chExt cx="3319815" cy="3115950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52F8C6A7-F97D-4718-9CE8-8FA8F1EE20DB}"/>
                </a:ext>
              </a:extLst>
            </p:cNvPr>
            <p:cNvGrpSpPr/>
            <p:nvPr/>
          </p:nvGrpSpPr>
          <p:grpSpPr>
            <a:xfrm>
              <a:off x="7181839" y="1002066"/>
              <a:ext cx="3319815" cy="3115950"/>
              <a:chOff x="7177008" y="976094"/>
              <a:chExt cx="3319815" cy="3115950"/>
            </a:xfrm>
          </p:grpSpPr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F1246A23-5CD3-4734-88D4-60CCB4C3F6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5">
                    <a:tint val="45000"/>
                    <a:satMod val="400000"/>
                  </a:scheme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sharpenSoften amount="50000"/>
                        </a14:imgEffect>
                        <a14:imgEffect>
                          <a14:brightnessContrast contrast="-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257" b="19908"/>
              <a:stretch/>
            </p:blipFill>
            <p:spPr>
              <a:xfrm rot="11994552">
                <a:off x="7934142" y="1478677"/>
                <a:ext cx="1530472" cy="1397906"/>
              </a:xfrm>
              <a:prstGeom prst="rect">
                <a:avLst/>
              </a:prstGeom>
            </p:spPr>
          </p:pic>
          <p:cxnSp>
            <p:nvCxnSpPr>
              <p:cNvPr id="33" name="直接箭头连接符 32">
                <a:extLst>
                  <a:ext uri="{FF2B5EF4-FFF2-40B4-BE49-F238E27FC236}">
                    <a16:creationId xmlns:a16="http://schemas.microsoft.com/office/drawing/2014/main" id="{F17DEAA6-B623-4879-A479-0498E53ED9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94932" y="1194213"/>
                <a:ext cx="0" cy="2897831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03FADDC0-B0F2-4ED6-AE40-40DDE1B9AD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77008" y="3363357"/>
                <a:ext cx="3255965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4E3D9522-C9B7-479B-9C6B-B6239BD9E9A1}"/>
                  </a:ext>
                </a:extLst>
              </p:cNvPr>
              <p:cNvSpPr txBox="1"/>
              <p:nvPr/>
            </p:nvSpPr>
            <p:spPr>
              <a:xfrm flipH="1">
                <a:off x="7280773" y="3325994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en-US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117417A6-F201-49AA-91F1-993F15E5998B}"/>
                  </a:ext>
                </a:extLst>
              </p:cNvPr>
              <p:cNvSpPr txBox="1"/>
              <p:nvPr/>
            </p:nvSpPr>
            <p:spPr>
              <a:xfrm flipH="1">
                <a:off x="7600000" y="976094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endParaRPr lang="zh-CN" altLang="en-US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4694C4F8-9135-459F-AE5A-BB23AF8A329E}"/>
                  </a:ext>
                </a:extLst>
              </p:cNvPr>
              <p:cNvSpPr txBox="1"/>
              <p:nvPr/>
            </p:nvSpPr>
            <p:spPr>
              <a:xfrm flipH="1">
                <a:off x="10260722" y="3295983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en-US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" name="对象 37">
                <a:extLst>
                  <a:ext uri="{FF2B5EF4-FFF2-40B4-BE49-F238E27FC236}">
                    <a16:creationId xmlns:a16="http://schemas.microsoft.com/office/drawing/2014/main" id="{2488FED1-F780-4A51-A37F-7E2B575D093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9613937"/>
                  </p:ext>
                </p:extLst>
              </p:nvPr>
            </p:nvGraphicFramePr>
            <p:xfrm>
              <a:off x="8610532" y="1450403"/>
              <a:ext cx="8382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81" name="Equation" r:id="rId10" imgW="838080" imgH="266400" progId="Equation.DSMT4">
                      <p:embed/>
                    </p:oleObj>
                  </mc:Choice>
                  <mc:Fallback>
                    <p:oleObj name="Equation" r:id="rId10" imgW="838080" imgH="266400" progId="Equation.DSMT4">
                      <p:embed/>
                      <p:pic>
                        <p:nvPicPr>
                          <p:cNvPr id="42" name="对象 41">
                            <a:extLst>
                              <a:ext uri="{FF2B5EF4-FFF2-40B4-BE49-F238E27FC236}">
                                <a16:creationId xmlns:a16="http://schemas.microsoft.com/office/drawing/2014/main" id="{C97D3AFB-03DE-4924-B7E8-A07AD2E2298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610532" y="1450403"/>
                            <a:ext cx="8382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C7B4F19F-CF37-4AAD-80CB-91A5EA3F8A4D}"/>
                  </a:ext>
                </a:extLst>
              </p:cNvPr>
              <p:cNvSpPr txBox="1"/>
              <p:nvPr/>
            </p:nvSpPr>
            <p:spPr>
              <a:xfrm flipH="1">
                <a:off x="9497546" y="3363357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zh-CN" altLang="en-US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4A0C6F55-02AB-4427-8448-BEEA35C4980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008901" y="2648819"/>
                <a:ext cx="0" cy="71009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50B9372C-CC83-4EFD-856F-49A1F849237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645534" y="1820137"/>
                <a:ext cx="0" cy="152995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39663F14-411B-4082-A351-B34A7A4C8B4B}"/>
                </a:ext>
              </a:extLst>
            </p:cNvPr>
            <p:cNvSpPr txBox="1"/>
            <p:nvPr/>
          </p:nvSpPr>
          <p:spPr>
            <a:xfrm flipH="1">
              <a:off x="7880117" y="3370076"/>
              <a:ext cx="236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5" grpId="0"/>
      <p:bldP spid="6" grpId="0"/>
      <p:bldP spid="7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3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601787" y="5035550"/>
            <a:ext cx="3027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dirty="0"/>
              <a:t>得来全不费功夫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308100" y="664210"/>
            <a:ext cx="7181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6</a:t>
            </a:r>
            <a:endParaRPr lang="zh-CN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26285" y="664210"/>
            <a:ext cx="4354077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求半径为 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球体的体积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08100" y="1301750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解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15160" y="1301750"/>
            <a:ext cx="924163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半径为 </a:t>
            </a:r>
            <a:r>
              <a:rPr lang="en-US" altLang="zh-CN" sz="2800" i="1" dirty="0">
                <a:sym typeface="+mn-ea"/>
              </a:rPr>
              <a:t>R </a:t>
            </a:r>
            <a:r>
              <a:rPr lang="zh-CN" altLang="en-US" sz="2800" dirty="0">
                <a:sym typeface="+mn-ea"/>
              </a:rPr>
              <a:t>的球体可以看成是半径为 </a:t>
            </a:r>
            <a:r>
              <a:rPr lang="en-US" altLang="zh-CN" sz="2800" i="1" dirty="0">
                <a:sym typeface="+mn-ea"/>
              </a:rPr>
              <a:t>R </a:t>
            </a:r>
            <a:r>
              <a:rPr lang="zh-CN" altLang="en-US" sz="2800" dirty="0">
                <a:sym typeface="+mn-ea"/>
              </a:rPr>
              <a:t>的上半圆绕通过其直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08100" y="1931670"/>
            <a:ext cx="45389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径的直线旋转得到的旋转体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47080" y="1931670"/>
            <a:ext cx="5333085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设半圆的直径所在直线为 </a:t>
            </a:r>
            <a:r>
              <a:rPr lang="en-US" altLang="zh-CN" sz="2800" i="1" dirty="0">
                <a:sym typeface="+mn-ea"/>
              </a:rPr>
              <a:t>x </a:t>
            </a:r>
            <a:r>
              <a:rPr lang="zh-CN" altLang="en-US" sz="2800" dirty="0">
                <a:sym typeface="+mn-ea"/>
              </a:rPr>
              <a:t>轴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08100" y="2550160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圆心在原点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512086" y="2550160"/>
            <a:ext cx="3027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于是球体体积为：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96668FF-6881-4084-AD8A-6524D9A2DC7F}"/>
              </a:ext>
            </a:extLst>
          </p:cNvPr>
          <p:cNvGrpSpPr/>
          <p:nvPr/>
        </p:nvGrpSpPr>
        <p:grpSpPr>
          <a:xfrm>
            <a:off x="3378200" y="2503589"/>
            <a:ext cx="4189637" cy="568541"/>
            <a:chOff x="3378200" y="2503589"/>
            <a:chExt cx="4189637" cy="568541"/>
          </a:xfrm>
        </p:grpSpPr>
        <p:sp>
          <p:nvSpPr>
            <p:cNvPr id="9" name="文本框 8"/>
            <p:cNvSpPr txBox="1"/>
            <p:nvPr/>
          </p:nvSpPr>
          <p:spPr>
            <a:xfrm>
              <a:off x="3378200" y="2550160"/>
              <a:ext cx="2316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dirty="0">
                  <a:sym typeface="+mn-ea"/>
                </a:rPr>
                <a:t>上半圆方程为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734A0580-8540-4B42-9DB9-7F3441DB7A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423857"/>
                </p:ext>
              </p:extLst>
            </p:nvPr>
          </p:nvGraphicFramePr>
          <p:xfrm>
            <a:off x="5599337" y="2503589"/>
            <a:ext cx="19685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74" name="Equation" r:id="rId3" imgW="1968480" imgH="545760" progId="Equation.DSMT4">
                    <p:embed/>
                  </p:oleObj>
                </mc:Choice>
                <mc:Fallback>
                  <p:oleObj name="Equation" r:id="rId3" imgW="1968480" imgH="5457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734A0580-8540-4B42-9DB9-7F3441DB7A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99337" y="2503589"/>
                          <a:ext cx="19685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BCF40EF-0C86-43EA-B679-9F8DF4B97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57489"/>
              </p:ext>
            </p:extLst>
          </p:nvPr>
        </p:nvGraphicFramePr>
        <p:xfrm>
          <a:off x="1698625" y="3160713"/>
          <a:ext cx="8597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75" name="Equation" r:id="rId5" imgW="8597880" imgH="711000" progId="Equation.DSMT4">
                  <p:embed/>
                </p:oleObj>
              </mc:Choice>
              <mc:Fallback>
                <p:oleObj name="Equation" r:id="rId5" imgW="8597880" imgH="7110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BCF40EF-0C86-43EA-B679-9F8DF4B97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625" y="3160713"/>
                        <a:ext cx="8597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0EC2DF2-7780-4FAB-820D-7D5204CE7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56598"/>
              </p:ext>
            </p:extLst>
          </p:nvPr>
        </p:nvGraphicFramePr>
        <p:xfrm>
          <a:off x="1928813" y="3986213"/>
          <a:ext cx="516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76" name="Equation" r:id="rId7" imgW="5168880" imgH="838080" progId="Equation.DSMT4">
                  <p:embed/>
                </p:oleObj>
              </mc:Choice>
              <mc:Fallback>
                <p:oleObj name="Equation" r:id="rId7" imgW="5168880" imgH="8380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0EC2DF2-7780-4FAB-820D-7D5204CE7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8813" y="3986213"/>
                        <a:ext cx="516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EA0B961-4BD6-4D5B-BBD2-76051657E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21044"/>
              </p:ext>
            </p:extLst>
          </p:nvPr>
        </p:nvGraphicFramePr>
        <p:xfrm>
          <a:off x="7097713" y="396049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77" name="Equation" r:id="rId9" imgW="1244520" imgH="838080" progId="Equation.DSMT4">
                  <p:embed/>
                </p:oleObj>
              </mc:Choice>
              <mc:Fallback>
                <p:oleObj name="Equation" r:id="rId9" imgW="1244520" imgH="838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EA0B961-4BD6-4D5B-BBD2-76051657E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7713" y="3960496"/>
                        <a:ext cx="124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3" grpId="0"/>
      <p:bldP spid="4" grpId="0"/>
      <p:bldP spid="5" grpId="0"/>
      <p:bldP spid="6" grpId="0"/>
      <p:bldP spid="7" grpId="0"/>
      <p:bldP spid="8" grpId="0"/>
      <p:bldP spid="10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08100" y="466889"/>
            <a:ext cx="7181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7</a:t>
            </a:r>
            <a:endParaRPr lang="zh-CN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313295" y="466889"/>
            <a:ext cx="3395481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求它绕 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轴所得的旋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08100" y="986954"/>
            <a:ext cx="16941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转体体积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08100" y="1521624"/>
            <a:ext cx="5403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sym typeface="+mn-ea"/>
              </a:rPr>
              <a:t>解</a:t>
            </a:r>
            <a:endParaRPr lang="zh-CN" altLang="en-US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26285" y="1521624"/>
            <a:ext cx="12496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如图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02280" y="1521624"/>
            <a:ext cx="29972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两条曲线交与</a:t>
            </a:r>
            <a:r>
              <a:rPr lang="en-US" altLang="zh-CN" sz="2800" dirty="0">
                <a:sym typeface="+mn-ea"/>
              </a:rPr>
              <a:t>(0,0)</a:t>
            </a:r>
            <a:endParaRPr lang="en-US" altLang="zh-CN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308100" y="2042324"/>
            <a:ext cx="201930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和</a:t>
            </a:r>
            <a:r>
              <a:rPr lang="en-US" altLang="zh-CN" sz="2800" dirty="0">
                <a:sym typeface="+mn-ea"/>
              </a:rPr>
              <a:t>(1,1)</a:t>
            </a:r>
            <a:r>
              <a:rPr lang="zh-CN" altLang="en-US" sz="2800" dirty="0">
                <a:sym typeface="+mn-ea"/>
              </a:rPr>
              <a:t>两点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FB4A8E03-E1F6-45EC-8B9E-FD27A9E9EE9F}"/>
              </a:ext>
            </a:extLst>
          </p:cNvPr>
          <p:cNvGrpSpPr/>
          <p:nvPr/>
        </p:nvGrpSpPr>
        <p:grpSpPr>
          <a:xfrm>
            <a:off x="3232150" y="2042324"/>
            <a:ext cx="2860675" cy="521970"/>
            <a:chOff x="3232150" y="2042324"/>
            <a:chExt cx="2860675" cy="521970"/>
          </a:xfrm>
        </p:grpSpPr>
        <p:sp>
          <p:nvSpPr>
            <p:cNvPr id="11" name="文本框 10"/>
            <p:cNvSpPr txBox="1"/>
            <p:nvPr/>
          </p:nvSpPr>
          <p:spPr>
            <a:xfrm>
              <a:off x="3232150" y="2042324"/>
              <a:ext cx="12496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dirty="0">
                  <a:sym typeface="+mn-ea"/>
                </a:rPr>
                <a:t>因此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131945" y="2042324"/>
              <a:ext cx="19608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dirty="0">
                  <a:sym typeface="+mn-ea"/>
                </a:rPr>
                <a:t>这个旋转体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308100" y="3112934"/>
            <a:ext cx="481093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ym typeface="+mn-ea"/>
              </a:rPr>
              <a:t>和 </a:t>
            </a:r>
            <a:r>
              <a:rPr lang="en-US" altLang="zh-CN" sz="2800" i="1" dirty="0">
                <a:sym typeface="+mn-ea"/>
              </a:rPr>
              <a:t>x </a:t>
            </a:r>
            <a:r>
              <a:rPr lang="zh-CN" altLang="en-US" sz="2800" dirty="0">
                <a:sym typeface="+mn-ea"/>
              </a:rPr>
              <a:t>轴围成的平面图形绕 </a:t>
            </a:r>
            <a:r>
              <a:rPr lang="en-US" altLang="zh-CN" sz="2800" i="1" dirty="0">
                <a:sym typeface="+mn-ea"/>
              </a:rPr>
              <a:t>x </a:t>
            </a:r>
            <a:r>
              <a:rPr lang="zh-CN" altLang="en-US" sz="2800" dirty="0">
                <a:sym typeface="+mn-ea"/>
              </a:rPr>
              <a:t>轴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315085" y="3634904"/>
            <a:ext cx="32842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sym typeface="+mn-ea"/>
              </a:rPr>
              <a:t>的旋转体的体积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994334" y="3637552"/>
            <a:ext cx="1380490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sym typeface="+mn-ea"/>
              </a:rPr>
              <a:t>减去由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158063" y="4174127"/>
            <a:ext cx="7296483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dist"/>
            <a:r>
              <a:rPr lang="zh-CN" altLang="en-US" sz="2800" dirty="0">
                <a:sym typeface="+mn-ea"/>
              </a:rPr>
              <a:t>和</a:t>
            </a:r>
            <a:r>
              <a:rPr lang="en-US" altLang="zh-CN" sz="2800" i="1" dirty="0">
                <a:sym typeface="+mn-ea"/>
              </a:rPr>
              <a:t>x</a:t>
            </a:r>
            <a:r>
              <a:rPr lang="zh-CN" altLang="en-US" sz="2800" dirty="0">
                <a:sym typeface="+mn-ea"/>
              </a:rPr>
              <a:t>轴围成的平面图形绕</a:t>
            </a:r>
            <a:r>
              <a:rPr lang="en-US" altLang="zh-CN" sz="2800" i="1" dirty="0">
                <a:sym typeface="+mn-ea"/>
              </a:rPr>
              <a:t>x</a:t>
            </a:r>
            <a:r>
              <a:rPr lang="zh-CN" altLang="en-US" sz="2800" dirty="0">
                <a:sym typeface="+mn-ea"/>
              </a:rPr>
              <a:t>的旋转体的体积.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400514" y="4156874"/>
            <a:ext cx="126188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>
                <a:sym typeface="+mn-ea"/>
              </a:rPr>
              <a:t>于是有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41C491D-A932-4254-A270-892FC9A96E24}"/>
              </a:ext>
            </a:extLst>
          </p:cNvPr>
          <p:cNvGrpSpPr/>
          <p:nvPr/>
        </p:nvGrpSpPr>
        <p:grpSpPr>
          <a:xfrm>
            <a:off x="2026285" y="463791"/>
            <a:ext cx="5497195" cy="525068"/>
            <a:chOff x="2026285" y="463791"/>
            <a:chExt cx="5497195" cy="525068"/>
          </a:xfrm>
        </p:grpSpPr>
        <p:sp>
          <p:nvSpPr>
            <p:cNvPr id="3" name="文本框 2"/>
            <p:cNvSpPr txBox="1"/>
            <p:nvPr/>
          </p:nvSpPr>
          <p:spPr>
            <a:xfrm>
              <a:off x="2026285" y="466889"/>
              <a:ext cx="23164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设平面图形由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6273800" y="466889"/>
              <a:ext cx="12496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围成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5DDEE8F2-5796-4D45-8EF3-1EF9A56F3A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504045"/>
                </p:ext>
              </p:extLst>
            </p:nvPr>
          </p:nvGraphicFramePr>
          <p:xfrm>
            <a:off x="4288156" y="463791"/>
            <a:ext cx="1181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18" name="Equation" r:id="rId3" imgW="1180800" imgH="495000" progId="Equation.DSMT4">
                    <p:embed/>
                  </p:oleObj>
                </mc:Choice>
                <mc:Fallback>
                  <p:oleObj name="Equation" r:id="rId3" imgW="1180800" imgH="4950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5DDEE8F2-5796-4D45-8EF3-1EF9A56F3A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8156" y="463791"/>
                          <a:ext cx="11811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F6A39769-992E-4437-BD67-E40072FDF0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981510"/>
                </p:ext>
              </p:extLst>
            </p:nvPr>
          </p:nvGraphicFramePr>
          <p:xfrm>
            <a:off x="5454758" y="654291"/>
            <a:ext cx="774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19" name="Equation" r:id="rId5" imgW="774360" imgH="304560" progId="Equation.DSMT4">
                    <p:embed/>
                  </p:oleObj>
                </mc:Choice>
                <mc:Fallback>
                  <p:oleObj name="Equation" r:id="rId5" imgW="774360" imgH="3045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F6A39769-992E-4437-BD67-E40072FDF0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54758" y="654291"/>
                          <a:ext cx="774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AD86313E-185D-406C-81B9-40551C4393A7}"/>
              </a:ext>
            </a:extLst>
          </p:cNvPr>
          <p:cNvGrpSpPr/>
          <p:nvPr/>
        </p:nvGrpSpPr>
        <p:grpSpPr>
          <a:xfrm>
            <a:off x="1308100" y="2576359"/>
            <a:ext cx="4821536" cy="522371"/>
            <a:chOff x="1308100" y="2576359"/>
            <a:chExt cx="4821536" cy="522371"/>
          </a:xfrm>
        </p:grpSpPr>
        <p:sp>
          <p:nvSpPr>
            <p:cNvPr id="13" name="文本框 12"/>
            <p:cNvSpPr txBox="1"/>
            <p:nvPr/>
          </p:nvSpPr>
          <p:spPr>
            <a:xfrm>
              <a:off x="1308100" y="2576359"/>
              <a:ext cx="30276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dirty="0">
                  <a:sym typeface="+mn-ea"/>
                </a:rPr>
                <a:t>的体积可以看成由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223A9505-E1BD-47F5-A7F1-5A13548BDB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659123"/>
                </p:ext>
              </p:extLst>
            </p:nvPr>
          </p:nvGraphicFramePr>
          <p:xfrm>
            <a:off x="4233490" y="2603430"/>
            <a:ext cx="11811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20" name="Equation" r:id="rId7" imgW="1180800" imgH="495000" progId="Equation.DSMT4">
                    <p:embed/>
                  </p:oleObj>
                </mc:Choice>
                <mc:Fallback>
                  <p:oleObj name="Equation" r:id="rId7" imgW="1180800" imgH="4950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223A9505-E1BD-47F5-A7F1-5A13548BDB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33490" y="2603430"/>
                          <a:ext cx="11811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9D4005FF-619B-4C93-B744-7546FC7242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569811"/>
                </p:ext>
              </p:extLst>
            </p:nvPr>
          </p:nvGraphicFramePr>
          <p:xfrm>
            <a:off x="5443836" y="2683350"/>
            <a:ext cx="685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21" name="Equation" r:id="rId9" imgW="685800" imgH="317160" progId="Equation.DSMT4">
                    <p:embed/>
                  </p:oleObj>
                </mc:Choice>
                <mc:Fallback>
                  <p:oleObj name="Equation" r:id="rId9" imgW="685800" imgH="31716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9D4005FF-619B-4C93-B744-7546FC7242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43836" y="2683350"/>
                          <a:ext cx="685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E191397-4EC1-4309-88EB-3462D1A288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1003" y="4264369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22" name="Equation" r:id="rId11" imgW="685800" imgH="317160" progId="Equation.DSMT4">
                  <p:embed/>
                </p:oleObj>
              </mc:Choice>
              <mc:Fallback>
                <p:oleObj name="Equation" r:id="rId11" imgW="685800" imgH="31716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CE191397-4EC1-4309-88EB-3462D1A28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1003" y="4264369"/>
                        <a:ext cx="685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AB90367-C637-45FF-AB9C-49797271F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2059" y="3831425"/>
          <a:ext cx="77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23" name="Equation" r:id="rId13" imgW="774360" imgH="304560" progId="Equation.DSMT4">
                  <p:embed/>
                </p:oleObj>
              </mc:Choice>
              <mc:Fallback>
                <p:oleObj name="Equation" r:id="rId13" imgW="774360" imgH="304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AB90367-C637-45FF-AB9C-49797271F5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2059" y="3831425"/>
                        <a:ext cx="77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AC9E257-C490-4335-A273-0BFB0ED7A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45714"/>
              </p:ext>
            </p:extLst>
          </p:nvPr>
        </p:nvGraphicFramePr>
        <p:xfrm>
          <a:off x="2876550" y="4660900"/>
          <a:ext cx="670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24" name="Equation" r:id="rId15" imgW="6705360" imgH="838080" progId="Equation.DSMT4">
                  <p:embed/>
                </p:oleObj>
              </mc:Choice>
              <mc:Fallback>
                <p:oleObj name="Equation" r:id="rId15" imgW="6705360" imgH="83808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3AC9E257-C490-4335-A273-0BFB0ED7A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6550" y="4660900"/>
                        <a:ext cx="670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4089E4C1-91FA-4319-B392-354830246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56250"/>
              </p:ext>
            </p:extLst>
          </p:nvPr>
        </p:nvGraphicFramePr>
        <p:xfrm>
          <a:off x="4332288" y="544195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25" name="Equation" r:id="rId17" imgW="1866600" imgH="838080" progId="Equation.DSMT4">
                  <p:embed/>
                </p:oleObj>
              </mc:Choice>
              <mc:Fallback>
                <p:oleObj name="Equation" r:id="rId17" imgW="1866600" imgH="83808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4089E4C1-91FA-4319-B392-354830246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2288" y="5441950"/>
                        <a:ext cx="1866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895E86DA-78C9-42A0-868F-5946AFA75E34}"/>
              </a:ext>
            </a:extLst>
          </p:cNvPr>
          <p:cNvGrpSpPr/>
          <p:nvPr/>
        </p:nvGrpSpPr>
        <p:grpSpPr>
          <a:xfrm>
            <a:off x="6975475" y="1023948"/>
            <a:ext cx="10101382" cy="4485144"/>
            <a:chOff x="6858817" y="1023051"/>
            <a:chExt cx="10101382" cy="4485144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B1B7C693-F133-48CD-AD73-B82514DF2650}"/>
                </a:ext>
              </a:extLst>
            </p:cNvPr>
            <p:cNvGrpSpPr/>
            <p:nvPr/>
          </p:nvGrpSpPr>
          <p:grpSpPr>
            <a:xfrm>
              <a:off x="6858817" y="1023051"/>
              <a:ext cx="10101382" cy="4485144"/>
              <a:chOff x="7764084" y="1361593"/>
              <a:chExt cx="10101382" cy="4485144"/>
            </a:xfrm>
          </p:grpSpPr>
          <p:cxnSp>
            <p:nvCxnSpPr>
              <p:cNvPr id="35" name="直接箭头连接符 34">
                <a:extLst>
                  <a:ext uri="{FF2B5EF4-FFF2-40B4-BE49-F238E27FC236}">
                    <a16:creationId xmlns:a16="http://schemas.microsoft.com/office/drawing/2014/main" id="{0500F5E9-DAF7-46C3-BFAA-46C1C4DCD1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20162" y="1441904"/>
                <a:ext cx="0" cy="3062828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3E564638-61FE-4249-8909-EAD3CCEED8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64084" y="3856950"/>
                <a:ext cx="3157916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1F31DEAD-2DC8-4C1A-B837-E7E7517DAA3E}"/>
                  </a:ext>
                </a:extLst>
              </p:cNvPr>
              <p:cNvSpPr txBox="1"/>
              <p:nvPr/>
            </p:nvSpPr>
            <p:spPr>
              <a:xfrm flipH="1">
                <a:off x="7793351" y="3874066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22FBD9DD-13C2-4D52-8C6B-4FCFA5F7A15D}"/>
                  </a:ext>
                </a:extLst>
              </p:cNvPr>
              <p:cNvSpPr txBox="1"/>
              <p:nvPr/>
            </p:nvSpPr>
            <p:spPr>
              <a:xfrm flipH="1">
                <a:off x="7877929" y="1361593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962E030E-2AEC-4562-B307-599856F2603E}"/>
                  </a:ext>
                </a:extLst>
              </p:cNvPr>
              <p:cNvSpPr txBox="1"/>
              <p:nvPr/>
            </p:nvSpPr>
            <p:spPr>
              <a:xfrm flipH="1">
                <a:off x="10711712" y="3822256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DA59FE86-86E7-4E62-A6F9-B3D7FBE8FD18}"/>
                  </a:ext>
                </a:extLst>
              </p:cNvPr>
              <p:cNvSpPr txBox="1"/>
              <p:nvPr/>
            </p:nvSpPr>
            <p:spPr>
              <a:xfrm flipH="1">
                <a:off x="9366421" y="3811545"/>
                <a:ext cx="1948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7299A25C-D12D-4381-B5B5-45DDDA769A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6919051"/>
                  </p:ext>
                </p:extLst>
              </p:nvPr>
            </p:nvGraphicFramePr>
            <p:xfrm>
              <a:off x="8494137" y="2137947"/>
              <a:ext cx="901440" cy="431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26" name="Equation" r:id="rId19" imgW="901440" imgH="431640" progId="Equation.DSMT4">
                      <p:embed/>
                    </p:oleObj>
                  </mc:Choice>
                  <mc:Fallback>
                    <p:oleObj name="Equation" r:id="rId19" imgW="901440" imgH="431640" progId="Equation.DSMT4">
                      <p:embed/>
                      <p:pic>
                        <p:nvPicPr>
                          <p:cNvPr id="42" name="对象 41">
                            <a:extLst>
                              <a:ext uri="{FF2B5EF4-FFF2-40B4-BE49-F238E27FC236}">
                                <a16:creationId xmlns:a16="http://schemas.microsoft.com/office/drawing/2014/main" id="{301E3D32-F4C0-4EBF-8053-E7B8BFABB98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494137" y="2137947"/>
                            <a:ext cx="901440" cy="431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弧形 45">
                <a:extLst>
                  <a:ext uri="{FF2B5EF4-FFF2-40B4-BE49-F238E27FC236}">
                    <a16:creationId xmlns:a16="http://schemas.microsoft.com/office/drawing/2014/main" id="{DC9FCF69-DF14-4CA3-B2BB-6320C5D29141}"/>
                  </a:ext>
                </a:extLst>
              </p:cNvPr>
              <p:cNvSpPr/>
              <p:nvPr/>
            </p:nvSpPr>
            <p:spPr>
              <a:xfrm flipH="1">
                <a:off x="8228749" y="1890693"/>
                <a:ext cx="9636717" cy="3956044"/>
              </a:xfrm>
              <a:prstGeom prst="arc">
                <a:avLst>
                  <a:gd name="adj1" fmla="val 20339536"/>
                  <a:gd name="adj2" fmla="val 0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2BC1A0C7-B4CF-4F51-B669-C823369B2DB7}"/>
                </a:ext>
              </a:extLst>
            </p:cNvPr>
            <p:cNvCxnSpPr/>
            <p:nvPr/>
          </p:nvCxnSpPr>
          <p:spPr>
            <a:xfrm>
              <a:off x="8629613" y="2154925"/>
              <a:ext cx="0" cy="1363483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6214AE7A-8176-42A2-ABCF-4B6E26CC6751}"/>
                </a:ext>
              </a:extLst>
            </p:cNvPr>
            <p:cNvCxnSpPr>
              <a:stCxn id="46" idx="2"/>
              <a:endCxn id="46" idx="0"/>
            </p:cNvCxnSpPr>
            <p:nvPr/>
          </p:nvCxnSpPr>
          <p:spPr>
            <a:xfrm flipV="1">
              <a:off x="7323482" y="2178899"/>
              <a:ext cx="1299590" cy="13512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0D7447DB-2EBE-49FB-998F-9A27467F9F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255547"/>
                </p:ext>
              </p:extLst>
            </p:nvPr>
          </p:nvGraphicFramePr>
          <p:xfrm>
            <a:off x="7891463" y="3073400"/>
            <a:ext cx="673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27" name="Equation" r:id="rId21" imgW="672840" imgH="266400" progId="Equation.DSMT4">
                    <p:embed/>
                  </p:oleObj>
                </mc:Choice>
                <mc:Fallback>
                  <p:oleObj name="Equation" r:id="rId21" imgW="672840" imgH="26640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7299A25C-D12D-4381-B5B5-45DDDA769A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891463" y="3073400"/>
                          <a:ext cx="6731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1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5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0" grpId="0"/>
      <p:bldP spid="14" grpId="0"/>
      <p:bldP spid="15" grpId="0"/>
      <p:bldP spid="16" grpId="0"/>
      <p:bldP spid="17" grpId="0"/>
      <p:bldP spid="18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41200" y="302605"/>
            <a:ext cx="1255395" cy="521970"/>
          </a:xfrm>
          <a:prstGeom prst="rect">
            <a:avLst/>
          </a:prstGeom>
          <a:solidFill>
            <a:schemeClr val="accent4"/>
          </a:solidFill>
        </p:spPr>
        <p:txBody>
          <a:bodyPr wrap="none" rtlCol="0" anchor="t">
            <a:spAutoFit/>
          </a:bodyPr>
          <a:lstStyle/>
          <a:p>
            <a:pPr algn="dist"/>
            <a:r>
              <a:rPr lang="zh-CN" altLang="en-US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题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F06A2699-F094-4D7A-8EF4-409B767B1C9C}"/>
              </a:ext>
            </a:extLst>
          </p:cNvPr>
          <p:cNvGrpSpPr/>
          <p:nvPr/>
        </p:nvGrpSpPr>
        <p:grpSpPr>
          <a:xfrm>
            <a:off x="1658390" y="1450638"/>
            <a:ext cx="8822447" cy="559474"/>
            <a:chOff x="1985608" y="793065"/>
            <a:chExt cx="8822447" cy="559474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EE88052F-594B-4B21-BA0D-3E5C5ED7E906}"/>
                </a:ext>
              </a:extLst>
            </p:cNvPr>
            <p:cNvGrpSpPr/>
            <p:nvPr/>
          </p:nvGrpSpPr>
          <p:grpSpPr>
            <a:xfrm>
              <a:off x="1985608" y="793065"/>
              <a:ext cx="8822447" cy="559474"/>
              <a:chOff x="1985608" y="793065"/>
              <a:chExt cx="8822447" cy="559474"/>
            </a:xfrm>
          </p:grpSpPr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B3B13251-9E89-4F6E-8767-3EEAD7B58C0C}"/>
                  </a:ext>
                </a:extLst>
              </p:cNvPr>
              <p:cNvSpPr txBox="1"/>
              <p:nvPr/>
            </p:nvSpPr>
            <p:spPr>
              <a:xfrm>
                <a:off x="1985608" y="830569"/>
                <a:ext cx="160528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求由曲线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33072026-92BC-4492-86D6-8C1FD9B0EA69}"/>
                  </a:ext>
                </a:extLst>
              </p:cNvPr>
              <p:cNvSpPr txBox="1"/>
              <p:nvPr/>
            </p:nvSpPr>
            <p:spPr>
              <a:xfrm>
                <a:off x="4620859" y="793065"/>
                <a:ext cx="53848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与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C46E0BC-A50C-44DC-A6FE-BFEC27BD2733}"/>
                  </a:ext>
                </a:extLst>
              </p:cNvPr>
              <p:cNvSpPr txBox="1"/>
              <p:nvPr/>
            </p:nvSpPr>
            <p:spPr>
              <a:xfrm>
                <a:off x="7032662" y="801053"/>
                <a:ext cx="3775393" cy="52322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所围成平面图形</a:t>
                </a:r>
                <a:r>
                  <a:rPr lang="zh-CN" altLang="en-US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绕</a:t>
                </a:r>
                <a:r>
                  <a:rPr lang="en-US" altLang="zh-CN" sz="2800" i="1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zh-CN" altLang="en-US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轴</a:t>
                </a:r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 </a:t>
                </a:r>
                <a:endParaRPr lang="zh-CN" altLang="en-US" sz="28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5" name="对象 44">
                <a:extLst>
                  <a:ext uri="{FF2B5EF4-FFF2-40B4-BE49-F238E27FC236}">
                    <a16:creationId xmlns:a16="http://schemas.microsoft.com/office/drawing/2014/main" id="{8D200F7C-FC99-48DA-9439-108CCEB169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0772098"/>
                  </p:ext>
                </p:extLst>
              </p:nvPr>
            </p:nvGraphicFramePr>
            <p:xfrm>
              <a:off x="3552156" y="862954"/>
              <a:ext cx="11176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63" name="Equation" r:id="rId4" imgW="1117440" imgH="457200" progId="Equation.DSMT4">
                      <p:embed/>
                    </p:oleObj>
                  </mc:Choice>
                  <mc:Fallback>
                    <p:oleObj name="Equation" r:id="rId4" imgW="1117440" imgH="457200" progId="Equation.DSMT4">
                      <p:embed/>
                      <p:pic>
                        <p:nvPicPr>
                          <p:cNvPr id="16" name="对象 15">
                            <a:extLst>
                              <a:ext uri="{FF2B5EF4-FFF2-40B4-BE49-F238E27FC236}">
                                <a16:creationId xmlns:a16="http://schemas.microsoft.com/office/drawing/2014/main" id="{47EC0715-292F-4771-8E74-2C32DEF5E7B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52156" y="862954"/>
                            <a:ext cx="11176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>
                <a:extLst>
                  <a:ext uri="{FF2B5EF4-FFF2-40B4-BE49-F238E27FC236}">
                    <a16:creationId xmlns:a16="http://schemas.microsoft.com/office/drawing/2014/main" id="{B7C58B08-B708-466F-AEAC-E30DDB7B4F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1889788"/>
                  </p:ext>
                </p:extLst>
              </p:nvPr>
            </p:nvGraphicFramePr>
            <p:xfrm>
              <a:off x="5792366" y="917520"/>
              <a:ext cx="12954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64" name="Equation" r:id="rId6" imgW="1295280" imgH="393480" progId="Equation.DSMT4">
                      <p:embed/>
                    </p:oleObj>
                  </mc:Choice>
                  <mc:Fallback>
                    <p:oleObj name="Equation" r:id="rId6" imgW="1295280" imgH="393480" progId="Equation.DSMT4">
                      <p:embed/>
                      <p:pic>
                        <p:nvPicPr>
                          <p:cNvPr id="17" name="对象 16">
                            <a:extLst>
                              <a:ext uri="{FF2B5EF4-FFF2-40B4-BE49-F238E27FC236}">
                                <a16:creationId xmlns:a16="http://schemas.microsoft.com/office/drawing/2014/main" id="{539E8EDD-748C-4808-9303-D4A93258C52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792366" y="917520"/>
                            <a:ext cx="12954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90E9F3AC-D283-400A-9A75-A40DA32063FC}"/>
                </a:ext>
              </a:extLst>
            </p:cNvPr>
            <p:cNvSpPr txBox="1"/>
            <p:nvPr/>
          </p:nvSpPr>
          <p:spPr>
            <a:xfrm>
              <a:off x="4986269" y="813070"/>
              <a:ext cx="902811" cy="52322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直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线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7651D27A-E4E9-4872-A762-4DDBDC57167C}"/>
              </a:ext>
            </a:extLst>
          </p:cNvPr>
          <p:cNvSpPr txBox="1"/>
          <p:nvPr/>
        </p:nvSpPr>
        <p:spPr>
          <a:xfrm>
            <a:off x="1658390" y="2150459"/>
            <a:ext cx="5032147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旋转一周产生的旋转体的体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积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. </a:t>
            </a: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309389FE-6AEA-4D35-AA31-267609FC85CC}"/>
              </a:ext>
            </a:extLst>
          </p:cNvPr>
          <p:cNvGrpSpPr/>
          <p:nvPr/>
        </p:nvGrpSpPr>
        <p:grpSpPr>
          <a:xfrm>
            <a:off x="7204842" y="2519524"/>
            <a:ext cx="6059547" cy="4338476"/>
            <a:chOff x="7567522" y="1194487"/>
            <a:chExt cx="6059547" cy="4338476"/>
          </a:xfrm>
        </p:grpSpPr>
        <p:grpSp>
          <p:nvGrpSpPr>
            <p:cNvPr id="57" name="组合 56">
              <a:extLst>
                <a:ext uri="{FF2B5EF4-FFF2-40B4-BE49-F238E27FC236}">
                  <a16:creationId xmlns:a16="http://schemas.microsoft.com/office/drawing/2014/main" id="{52025535-70F6-45E7-B254-03153B260E1B}"/>
                </a:ext>
              </a:extLst>
            </p:cNvPr>
            <p:cNvGrpSpPr/>
            <p:nvPr/>
          </p:nvGrpSpPr>
          <p:grpSpPr>
            <a:xfrm>
              <a:off x="7567522" y="1194487"/>
              <a:ext cx="3205283" cy="4338476"/>
              <a:chOff x="7764084" y="1361593"/>
              <a:chExt cx="3205283" cy="4338476"/>
            </a:xfrm>
          </p:grpSpPr>
          <p:cxnSp>
            <p:nvCxnSpPr>
              <p:cNvPr id="61" name="直接箭头连接符 60">
                <a:extLst>
                  <a:ext uri="{FF2B5EF4-FFF2-40B4-BE49-F238E27FC236}">
                    <a16:creationId xmlns:a16="http://schemas.microsoft.com/office/drawing/2014/main" id="{17EB69BA-8B64-4EDF-8F19-E9BB49F6244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20162" y="1441904"/>
                <a:ext cx="0" cy="4258165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直接箭头连接符 61">
                <a:extLst>
                  <a:ext uri="{FF2B5EF4-FFF2-40B4-BE49-F238E27FC236}">
                    <a16:creationId xmlns:a16="http://schemas.microsoft.com/office/drawing/2014/main" id="{10FE177D-1F50-4636-8FD5-87989FFED18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64084" y="3856950"/>
                <a:ext cx="3157916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3" name="文本框 62">
                <a:extLst>
                  <a:ext uri="{FF2B5EF4-FFF2-40B4-BE49-F238E27FC236}">
                    <a16:creationId xmlns:a16="http://schemas.microsoft.com/office/drawing/2014/main" id="{CF904FE5-0B33-4D21-B80E-483CC8CC8165}"/>
                  </a:ext>
                </a:extLst>
              </p:cNvPr>
              <p:cNvSpPr txBox="1"/>
              <p:nvPr/>
            </p:nvSpPr>
            <p:spPr>
              <a:xfrm flipH="1">
                <a:off x="7793351" y="3874066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文本框 63">
                <a:extLst>
                  <a:ext uri="{FF2B5EF4-FFF2-40B4-BE49-F238E27FC236}">
                    <a16:creationId xmlns:a16="http://schemas.microsoft.com/office/drawing/2014/main" id="{4C584ABC-FCB1-4B4C-B151-A73EAC9B9C14}"/>
                  </a:ext>
                </a:extLst>
              </p:cNvPr>
              <p:cNvSpPr txBox="1"/>
              <p:nvPr/>
            </p:nvSpPr>
            <p:spPr>
              <a:xfrm flipH="1">
                <a:off x="7877929" y="1361593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871B5863-B46E-417A-8F6E-EDEE4A63D5BF}"/>
                  </a:ext>
                </a:extLst>
              </p:cNvPr>
              <p:cNvSpPr txBox="1"/>
              <p:nvPr/>
            </p:nvSpPr>
            <p:spPr>
              <a:xfrm flipH="1">
                <a:off x="10711712" y="3822256"/>
                <a:ext cx="257655" cy="31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文本框 65">
                <a:extLst>
                  <a:ext uri="{FF2B5EF4-FFF2-40B4-BE49-F238E27FC236}">
                    <a16:creationId xmlns:a16="http://schemas.microsoft.com/office/drawing/2014/main" id="{29224B0E-98C5-484E-B3FF-72CB0A4E7A92}"/>
                  </a:ext>
                </a:extLst>
              </p:cNvPr>
              <p:cNvSpPr txBox="1"/>
              <p:nvPr/>
            </p:nvSpPr>
            <p:spPr>
              <a:xfrm flipH="1">
                <a:off x="9472957" y="3861077"/>
                <a:ext cx="1948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4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7" name="对象 66">
                <a:extLst>
                  <a:ext uri="{FF2B5EF4-FFF2-40B4-BE49-F238E27FC236}">
                    <a16:creationId xmlns:a16="http://schemas.microsoft.com/office/drawing/2014/main" id="{09AC9FE3-A902-4C7A-BCCA-D8641FA285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1628137"/>
                  </p:ext>
                </p:extLst>
              </p:nvPr>
            </p:nvGraphicFramePr>
            <p:xfrm>
              <a:off x="8702634" y="2315139"/>
              <a:ext cx="9652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65" name="Equation" r:id="rId8" imgW="965160" imgH="406080" progId="Equation.DSMT4">
                      <p:embed/>
                    </p:oleObj>
                  </mc:Choice>
                  <mc:Fallback>
                    <p:oleObj name="Equation" r:id="rId8" imgW="965160" imgH="406080" progId="Equation.DSMT4">
                      <p:embed/>
                      <p:pic>
                        <p:nvPicPr>
                          <p:cNvPr id="35" name="对象 34">
                            <a:extLst>
                              <a:ext uri="{FF2B5EF4-FFF2-40B4-BE49-F238E27FC236}">
                                <a16:creationId xmlns:a16="http://schemas.microsoft.com/office/drawing/2014/main" id="{7E8DD1E4-54C5-4B04-AF1B-9C6AC875FD1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702634" y="2315139"/>
                            <a:ext cx="9652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弧形 57">
              <a:extLst>
                <a:ext uri="{FF2B5EF4-FFF2-40B4-BE49-F238E27FC236}">
                  <a16:creationId xmlns:a16="http://schemas.microsoft.com/office/drawing/2014/main" id="{00903D61-798F-4F9E-B31A-A1E7B5BBB1F2}"/>
                </a:ext>
              </a:extLst>
            </p:cNvPr>
            <p:cNvSpPr/>
            <p:nvPr/>
          </p:nvSpPr>
          <p:spPr>
            <a:xfrm flipH="1">
              <a:off x="8033645" y="2330842"/>
              <a:ext cx="5593424" cy="2723758"/>
            </a:xfrm>
            <a:prstGeom prst="arc">
              <a:avLst>
                <a:gd name="adj1" fmla="val 17134849"/>
                <a:gd name="adj2" fmla="val 104324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144B6D1C-E672-46C2-8877-9DEC6D090C4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79679" y="2351233"/>
              <a:ext cx="1983630" cy="206958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F491C235-CD11-4BB8-88BD-093B53FB17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119804"/>
                </p:ext>
              </p:extLst>
            </p:nvPr>
          </p:nvGraphicFramePr>
          <p:xfrm>
            <a:off x="9704292" y="3038085"/>
            <a:ext cx="109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66" name="Equation" r:id="rId10" imgW="1091880" imgH="342720" progId="Equation.DSMT4">
                    <p:embed/>
                  </p:oleObj>
                </mc:Choice>
                <mc:Fallback>
                  <p:oleObj name="Equation" r:id="rId10" imgW="1091880" imgH="34272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B12F5E01-E02A-447C-BE60-68688B561D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04292" y="3038085"/>
                          <a:ext cx="1092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974578" y="6021048"/>
            <a:ext cx="5124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从而求出整个曲边梯形的面积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grpSp>
        <p:nvGrpSpPr>
          <p:cNvPr id="3" name="组合 2"/>
          <p:cNvGrpSpPr/>
          <p:nvPr/>
        </p:nvGrpSpPr>
        <p:grpSpPr>
          <a:xfrm>
            <a:off x="1242060" y="495300"/>
            <a:ext cx="9487535" cy="537210"/>
            <a:chOff x="1956" y="780"/>
            <a:chExt cx="14941" cy="846"/>
          </a:xfrm>
        </p:grpSpPr>
        <p:sp>
          <p:nvSpPr>
            <p:cNvPr id="2" name="矩形 1"/>
            <p:cNvSpPr/>
            <p:nvPr/>
          </p:nvSpPr>
          <p:spPr>
            <a:xfrm>
              <a:off x="1956" y="783"/>
              <a:ext cx="7218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将曲边梯形一律切割成宽为 </a:t>
              </a:r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1468031"/>
                </p:ext>
              </p:extLst>
            </p:nvPr>
          </p:nvGraphicFramePr>
          <p:xfrm>
            <a:off x="8851" y="1026"/>
            <a:ext cx="88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23" name="Equation" r:id="rId3" imgW="13411200" imgH="9144000" progId="Equation.DSMT4">
                    <p:embed/>
                  </p:oleObj>
                </mc:Choice>
                <mc:Fallback>
                  <p:oleObj name="Equation" r:id="rId3" imgW="13411200" imgH="9144000" progId="Equation.DSMT4">
                    <p:embed/>
                    <p:pic>
                      <p:nvPicPr>
                        <p:cNvPr id="0" name="对象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51" y="1026"/>
                          <a:ext cx="880" cy="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9764" y="782"/>
              <a:ext cx="5524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高为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</a:t>
              </a:r>
              <a:r>
                <a:rPr lang="en-US" altLang="zh-CN" sz="2800" dirty="0">
                  <a:solidFill>
                    <a:prstClr val="black"/>
                  </a:solidFill>
                </a:rPr>
                <a:t> 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 </a:t>
              </a:r>
              <a:r>
                <a:rPr lang="zh-CN" altLang="en-US" sz="2800" dirty="0">
                  <a:solidFill>
                    <a:prstClr val="black"/>
                  </a:solidFill>
                </a:rPr>
                <a:t>的小矩形，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14910" y="780"/>
              <a:ext cx="1987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然后作</a:t>
              </a:r>
              <a:endParaRPr lang="zh-CN" altLang="en-US" dirty="0"/>
            </a:p>
          </p:txBody>
        </p:sp>
      </p:grpSp>
      <p:sp>
        <p:nvSpPr>
          <p:cNvPr id="7" name="矩形 6"/>
          <p:cNvSpPr/>
          <p:nvPr/>
        </p:nvSpPr>
        <p:spPr>
          <a:xfrm>
            <a:off x="1209008" y="1070144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和、求极限运算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916680" y="105754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具体操作规程如下：</a:t>
            </a:r>
            <a:endParaRPr lang="en-US" altLang="zh-CN" sz="28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09008" y="161491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由图，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170924" y="1614912"/>
            <a:ext cx="41953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先把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分成若干个</a:t>
            </a:r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1209008" y="2232361"/>
            <a:ext cx="5223383" cy="565925"/>
            <a:chOff x="1904" y="3516"/>
            <a:chExt cx="8226" cy="891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497090"/>
                </p:ext>
              </p:extLst>
            </p:nvPr>
          </p:nvGraphicFramePr>
          <p:xfrm>
            <a:off x="3772" y="3647"/>
            <a:ext cx="5080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24" name="Equation" r:id="rId5" imgW="77419200" imgH="11582400" progId="Equation.DSMT4">
                    <p:embed/>
                  </p:oleObj>
                </mc:Choice>
                <mc:Fallback>
                  <p:oleObj name="Equation" r:id="rId5" imgW="77419200" imgH="11582400" progId="Equation.DSMT4">
                    <p:embed/>
                    <p:pic>
                      <p:nvPicPr>
                        <p:cNvPr id="0" name="对象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72" y="3647"/>
                          <a:ext cx="5080" cy="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1904" y="3516"/>
              <a:ext cx="2129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小区间 </a:t>
              </a:r>
              <a:endParaRPr lang="zh-CN" altLang="en-US" dirty="0"/>
            </a:p>
          </p:txBody>
        </p:sp>
        <p:sp>
          <p:nvSpPr>
            <p:cNvPr id="14" name="矩形 13"/>
            <p:cNvSpPr/>
            <p:nvPr/>
          </p:nvSpPr>
          <p:spPr>
            <a:xfrm>
              <a:off x="8708" y="3516"/>
              <a:ext cx="1422" cy="8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在每</a:t>
              </a:r>
              <a:endParaRPr lang="zh-CN" altLang="en-US" dirty="0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1203325" y="2875280"/>
            <a:ext cx="3580765" cy="532765"/>
            <a:chOff x="1895" y="4528"/>
            <a:chExt cx="5639" cy="839"/>
          </a:xfrm>
        </p:grpSpPr>
        <p:sp>
          <p:nvSpPr>
            <p:cNvPr id="15" name="矩形 14"/>
            <p:cNvSpPr/>
            <p:nvPr/>
          </p:nvSpPr>
          <p:spPr>
            <a:xfrm>
              <a:off x="1895" y="4528"/>
              <a:ext cx="2553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个小区间</a:t>
              </a:r>
              <a:endParaRPr lang="zh-CN" altLang="en-US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386174"/>
                </p:ext>
              </p:extLst>
            </p:nvPr>
          </p:nvGraphicFramePr>
          <p:xfrm>
            <a:off x="4388" y="4602"/>
            <a:ext cx="1960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25" name="Equation" r:id="rId7" imgW="29870400" imgH="11582400" progId="Equation.DSMT4">
                    <p:embed/>
                  </p:oleObj>
                </mc:Choice>
                <mc:Fallback>
                  <p:oleObj name="Equation" r:id="rId7" imgW="29870400" imgH="11582400" progId="Equation.DSMT4">
                    <p:embed/>
                    <p:pic>
                      <p:nvPicPr>
                        <p:cNvPr id="0" name="对象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88" y="4602"/>
                          <a:ext cx="1960" cy="7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6112" y="4543"/>
              <a:ext cx="1422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上，</a:t>
              </a:r>
              <a:endParaRPr lang="zh-CN" altLang="en-US" dirty="0"/>
            </a:p>
          </p:txBody>
        </p:sp>
      </p:grpSp>
      <p:sp>
        <p:nvSpPr>
          <p:cNvPr id="18" name="矩形 17"/>
          <p:cNvSpPr/>
          <p:nvPr/>
        </p:nvSpPr>
        <p:spPr>
          <a:xfrm>
            <a:off x="4386274" y="288083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用区间中某一</a:t>
            </a:r>
            <a:endParaRPr lang="zh-CN" altLang="en-US" dirty="0"/>
          </a:p>
        </p:txBody>
      </p:sp>
      <p:grpSp>
        <p:nvGrpSpPr>
          <p:cNvPr id="39" name="组合 38"/>
          <p:cNvGrpSpPr/>
          <p:nvPr/>
        </p:nvGrpSpPr>
        <p:grpSpPr>
          <a:xfrm>
            <a:off x="1194435" y="3438525"/>
            <a:ext cx="5091430" cy="542925"/>
            <a:chOff x="1881" y="5415"/>
            <a:chExt cx="8018" cy="855"/>
          </a:xfrm>
        </p:grpSpPr>
        <p:sp>
          <p:nvSpPr>
            <p:cNvPr id="19" name="矩形 18"/>
            <p:cNvSpPr/>
            <p:nvPr/>
          </p:nvSpPr>
          <p:spPr>
            <a:xfrm>
              <a:off x="1881" y="5415"/>
              <a:ext cx="85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点</a:t>
              </a:r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937950"/>
                </p:ext>
              </p:extLst>
            </p:nvPr>
          </p:nvGraphicFramePr>
          <p:xfrm>
            <a:off x="2749" y="5490"/>
            <a:ext cx="42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26" name="Equation" r:id="rId9" imgW="6400800" imgH="10363200" progId="Equation.DSMT4">
                    <p:embed/>
                  </p:oleObj>
                </mc:Choice>
                <mc:Fallback>
                  <p:oleObj name="Equation" r:id="rId9" imgW="6400800" imgH="10363200" progId="Equation.DSMT4">
                    <p:embed/>
                    <p:pic>
                      <p:nvPicPr>
                        <p:cNvPr id="0" name="对象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49" y="5490"/>
                          <a:ext cx="42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3213" y="5446"/>
              <a:ext cx="1422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高</a:t>
              </a:r>
              <a:endParaRPr lang="zh-CN" altLang="en-US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55687"/>
                </p:ext>
              </p:extLst>
            </p:nvPr>
          </p:nvGraphicFramePr>
          <p:xfrm>
            <a:off x="4532" y="5546"/>
            <a:ext cx="126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27" name="Equation" r:id="rId11" imgW="19202400" imgH="10363200" progId="Equation.DSMT4">
                    <p:embed/>
                  </p:oleObj>
                </mc:Choice>
                <mc:Fallback>
                  <p:oleObj name="Equation" r:id="rId11" imgW="19202400" imgH="10363200" progId="Equation.DSMT4">
                    <p:embed/>
                    <p:pic>
                      <p:nvPicPr>
                        <p:cNvPr id="0" name="对象 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32" y="5546"/>
                          <a:ext cx="126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5650" y="5446"/>
              <a:ext cx="4249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来近似地代替同</a:t>
              </a:r>
              <a:endParaRPr lang="zh-CN" altLang="en-US" dirty="0"/>
            </a:p>
          </p:txBody>
        </p:sp>
      </p:grpSp>
      <p:sp>
        <p:nvSpPr>
          <p:cNvPr id="24" name="矩形 23"/>
          <p:cNvSpPr/>
          <p:nvPr/>
        </p:nvSpPr>
        <p:spPr>
          <a:xfrm>
            <a:off x="1242223" y="4102145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一个小区间上的曲边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4345006" y="4098468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（即用水平直线代替原先的曲线），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9823428" y="409553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将这</a:t>
            </a:r>
            <a:endParaRPr lang="zh-CN" altLang="en-US" dirty="0"/>
          </a:p>
        </p:txBody>
      </p:sp>
      <p:pic>
        <p:nvPicPr>
          <p:cNvPr id="27" name="Picture 23" descr="5-1"/>
          <p:cNvPicPr/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12" t="-809"/>
          <a:stretch>
            <a:fillRect/>
          </a:stretch>
        </p:blipFill>
        <p:spPr bwMode="auto">
          <a:xfrm>
            <a:off x="6304395" y="1610599"/>
            <a:ext cx="4674272" cy="2515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0" name="组合 39"/>
          <p:cNvGrpSpPr/>
          <p:nvPr/>
        </p:nvGrpSpPr>
        <p:grpSpPr>
          <a:xfrm>
            <a:off x="1210310" y="4662170"/>
            <a:ext cx="9958070" cy="537210"/>
            <a:chOff x="1906" y="7342"/>
            <a:chExt cx="15682" cy="846"/>
          </a:xfrm>
        </p:grpSpPr>
        <p:sp>
          <p:nvSpPr>
            <p:cNvPr id="28" name="矩形 27"/>
            <p:cNvSpPr/>
            <p:nvPr/>
          </p:nvSpPr>
          <p:spPr>
            <a:xfrm>
              <a:off x="1906" y="7342"/>
              <a:ext cx="4390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个小矩形的面积 </a:t>
              </a:r>
              <a:endParaRPr lang="zh-CN" altLang="en-US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627691"/>
                </p:ext>
              </p:extLst>
            </p:nvPr>
          </p:nvGraphicFramePr>
          <p:xfrm>
            <a:off x="5993" y="7486"/>
            <a:ext cx="1980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28" name="Equation" r:id="rId14" imgW="30175200" imgH="10363200" progId="Equation.DSMT4">
                    <p:embed/>
                  </p:oleObj>
                </mc:Choice>
                <mc:Fallback>
                  <p:oleObj name="Equation" r:id="rId14" imgW="30175200" imgH="10363200" progId="Equation.DSMT4">
                    <p:embed/>
                    <p:pic>
                      <p:nvPicPr>
                        <p:cNvPr id="0" name="对象 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93" y="7486"/>
                          <a:ext cx="1980" cy="6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7810" y="7364"/>
              <a:ext cx="9778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作为第 </a:t>
              </a:r>
              <a:r>
                <a:rPr lang="en-US" altLang="zh-CN" sz="2800" i="1" dirty="0" err="1">
                  <a:solidFill>
                    <a:prstClr val="black"/>
                  </a:solidFill>
                </a:rPr>
                <a:t>i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  <a:r>
                <a:rPr lang="zh-CN" altLang="en-US" sz="2800" dirty="0">
                  <a:solidFill>
                    <a:prstClr val="black"/>
                  </a:solidFill>
                </a:rPr>
                <a:t>个小曲边梯形面积的近似值，</a:t>
              </a:r>
              <a:endParaRPr lang="zh-CN" altLang="en-US" dirty="0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242060" y="5142865"/>
            <a:ext cx="3849370" cy="914400"/>
            <a:chOff x="1956" y="8099"/>
            <a:chExt cx="6062" cy="1440"/>
          </a:xfrm>
        </p:grpSpPr>
        <p:sp>
          <p:nvSpPr>
            <p:cNvPr id="31" name="矩形 30"/>
            <p:cNvSpPr/>
            <p:nvPr/>
          </p:nvSpPr>
          <p:spPr>
            <a:xfrm>
              <a:off x="1956" y="8333"/>
              <a:ext cx="2553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然后作和</a:t>
              </a:r>
              <a:endParaRPr lang="zh-CN" altLang="en-US" dirty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4318" y="8099"/>
            <a:ext cx="370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29" name="Equation" r:id="rId16" imgW="56388000" imgH="21945600" progId="Equation.DSMT4">
                    <p:embed/>
                  </p:oleObj>
                </mc:Choice>
                <mc:Fallback>
                  <p:oleObj name="Equation" r:id="rId16" imgW="56388000" imgH="21945600" progId="Equation.DSMT4">
                    <p:embed/>
                    <p:pic>
                      <p:nvPicPr>
                        <p:cNvPr id="0" name="对象 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18" y="8099"/>
                          <a:ext cx="3700" cy="1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矩形 32"/>
          <p:cNvSpPr/>
          <p:nvPr/>
        </p:nvSpPr>
        <p:spPr>
          <a:xfrm>
            <a:off x="5086247" y="5291656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是曲边梯形的近似值，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8989043" y="529165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最后求极限：</a:t>
            </a:r>
            <a:endParaRPr lang="zh-CN" altLang="en-US" dirty="0"/>
          </a:p>
        </p:txBody>
      </p:sp>
      <p:grpSp>
        <p:nvGrpSpPr>
          <p:cNvPr id="42" name="组合 41"/>
          <p:cNvGrpSpPr/>
          <p:nvPr/>
        </p:nvGrpSpPr>
        <p:grpSpPr>
          <a:xfrm>
            <a:off x="1109980" y="5922010"/>
            <a:ext cx="3959225" cy="749300"/>
            <a:chOff x="1748" y="9326"/>
            <a:chExt cx="6235" cy="1180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748" y="9326"/>
              <a:ext cx="4570" cy="1181"/>
            </a:xfrm>
            <a:prstGeom prst="rect">
              <a:avLst/>
            </a:prstGeom>
          </p:spPr>
        </p:pic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5983" y="9631"/>
            <a:ext cx="20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730" name="Equation" r:id="rId19" imgW="30480000" imgH="10363200" progId="Equation.DSMT4">
                    <p:embed/>
                  </p:oleObj>
                </mc:Choice>
                <mc:Fallback>
                  <p:oleObj name="Equation" r:id="rId19" imgW="30480000" imgH="10363200" progId="Equation.DSMT4">
                    <p:embed/>
                    <p:pic>
                      <p:nvPicPr>
                        <p:cNvPr id="0" name="对象 2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83" y="9631"/>
                          <a:ext cx="20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75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25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75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2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26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8" grpId="0"/>
      <p:bldP spid="9" grpId="0"/>
      <p:bldP spid="10" grpId="0"/>
      <p:bldP spid="18" grpId="0"/>
      <p:bldP spid="24" grpId="0"/>
      <p:bldP spid="25" grpId="0"/>
      <p:bldP spid="26" grpId="0"/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229647" y="5008700"/>
            <a:ext cx="20466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具体步骤</a:t>
            </a:r>
            <a:r>
              <a:rPr lang="zh-CN" altLang="en-US" sz="2800" dirty="0">
                <a:solidFill>
                  <a:prstClr val="black"/>
                </a:solidFill>
              </a:rPr>
              <a:t>如</a:t>
            </a:r>
            <a:endParaRPr lang="zh-CN" altLang="en-US" sz="2800" dirty="0"/>
          </a:p>
        </p:txBody>
      </p:sp>
      <p:sp>
        <p:nvSpPr>
          <p:cNvPr id="2" name="矩形 1"/>
          <p:cNvSpPr/>
          <p:nvPr/>
        </p:nvSpPr>
        <p:spPr>
          <a:xfrm>
            <a:off x="1242224" y="70023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965325" y="700405"/>
            <a:ext cx="4310380" cy="523240"/>
            <a:chOff x="3095" y="1103"/>
            <a:chExt cx="6788" cy="824"/>
          </a:xfrm>
        </p:grpSpPr>
        <p:sp>
          <p:nvSpPr>
            <p:cNvPr id="3" name="矩形 2"/>
            <p:cNvSpPr/>
            <p:nvPr/>
          </p:nvSpPr>
          <p:spPr>
            <a:xfrm>
              <a:off x="3095" y="1103"/>
              <a:ext cx="2553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求由直线</a:t>
              </a:r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5487" y="1278"/>
            <a:ext cx="242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74" name="Equation" r:id="rId4" imgW="36880800" imgH="9448800" progId="Equation.DSMT4">
                    <p:embed/>
                  </p:oleObj>
                </mc:Choice>
                <mc:Fallback>
                  <p:oleObj name="Equation" r:id="rId4" imgW="36880800" imgH="9448800" progId="Equation.DSMT4">
                    <p:embed/>
                    <p:pic>
                      <p:nvPicPr>
                        <p:cNvPr id="0" name="对象 2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87" y="1278"/>
                          <a:ext cx="2420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7755" y="1103"/>
              <a:ext cx="2129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与曲线 </a:t>
              </a:r>
              <a:endParaRPr lang="zh-CN" altLang="en-US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298575" y="1348740"/>
            <a:ext cx="5290185" cy="523240"/>
            <a:chOff x="2045" y="2124"/>
            <a:chExt cx="8331" cy="82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045" y="2176"/>
            <a:ext cx="142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75" name="Equation" r:id="rId6" imgW="21640800" imgH="10972800" progId="Equation.DSMT4">
                    <p:embed/>
                  </p:oleObj>
                </mc:Choice>
                <mc:Fallback>
                  <p:oleObj name="Equation" r:id="rId6" imgW="21640800" imgH="10972800" progId="Equation.DSMT4">
                    <p:embed/>
                    <p:pic>
                      <p:nvPicPr>
                        <p:cNvPr id="0" name="对象 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45" y="2176"/>
                          <a:ext cx="1420" cy="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3414" y="2124"/>
              <a:ext cx="6963" cy="8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所围成的曲边梯形的面积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1242224" y="194485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49555" y="194485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根据上面的思路，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333701" y="1944851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为了说明问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242224" y="254072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题，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751457" y="254072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我们采用等分区间，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4748312" y="254789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分别用小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242224" y="3150933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区间右端点函数值和左端点函数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189250" y="3764084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值作为小矩形的高两种方法进行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242224" y="440950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计算，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2145035" y="4408809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看看这两种极端的取法最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1242224" y="5014455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终的结果会是什么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242224" y="557230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下：</a:t>
            </a:r>
            <a:endParaRPr lang="zh-CN" altLang="en-US" dirty="0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4A0EEDC5-32A0-4C74-B45D-2380258A581E}"/>
              </a:ext>
            </a:extLst>
          </p:cNvPr>
          <p:cNvGrpSpPr/>
          <p:nvPr/>
        </p:nvGrpSpPr>
        <p:grpSpPr>
          <a:xfrm>
            <a:off x="7145082" y="227842"/>
            <a:ext cx="3319815" cy="3115950"/>
            <a:chOff x="7177008" y="976094"/>
            <a:chExt cx="3319815" cy="3115950"/>
          </a:xfrm>
        </p:grpSpPr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827AE6EE-D465-43B2-91C5-2311157ECDB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sharpenSoften amount="50000"/>
                      </a14:imgEffect>
                      <a14:imgEffect>
                        <a14:brightnessContrast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256" t="11632" r="20896" b="19908"/>
            <a:stretch/>
          </p:blipFill>
          <p:spPr>
            <a:xfrm>
              <a:off x="7590183" y="1559782"/>
              <a:ext cx="1829242" cy="1858199"/>
            </a:xfrm>
            <a:prstGeom prst="rect">
              <a:avLst/>
            </a:prstGeom>
          </p:spPr>
        </p:pic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957A9F86-CAF8-44D6-ADE1-199578712A5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94932" y="1194213"/>
              <a:ext cx="0" cy="289783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449063C2-F7D1-4F3D-940D-3C1F831B10D4}"/>
                </a:ext>
              </a:extLst>
            </p:cNvPr>
            <p:cNvCxnSpPr>
              <a:cxnSpLocks/>
            </p:cNvCxnSpPr>
            <p:nvPr/>
          </p:nvCxnSpPr>
          <p:spPr>
            <a:xfrm>
              <a:off x="7177008" y="3363357"/>
              <a:ext cx="3255965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456DC04C-32A0-4A37-ACEA-DC873FA93BCB}"/>
                </a:ext>
              </a:extLst>
            </p:cNvPr>
            <p:cNvSpPr txBox="1"/>
            <p:nvPr/>
          </p:nvSpPr>
          <p:spPr>
            <a:xfrm flipH="1">
              <a:off x="7291094" y="3325994"/>
              <a:ext cx="236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7CCEDC62-8FDB-4687-98FD-D0A3C6077CEE}"/>
                </a:ext>
              </a:extLst>
            </p:cNvPr>
            <p:cNvSpPr txBox="1"/>
            <p:nvPr/>
          </p:nvSpPr>
          <p:spPr>
            <a:xfrm flipH="1">
              <a:off x="7600000" y="976094"/>
              <a:ext cx="236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en-US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49FCD121-B58D-4EE7-B13B-8A71A58843D5}"/>
                </a:ext>
              </a:extLst>
            </p:cNvPr>
            <p:cNvSpPr txBox="1"/>
            <p:nvPr/>
          </p:nvSpPr>
          <p:spPr>
            <a:xfrm flipH="1">
              <a:off x="10260722" y="3295983"/>
              <a:ext cx="236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C97D3AFB-03DE-4924-B7E8-A07AD2E229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069871"/>
                </p:ext>
              </p:extLst>
            </p:nvPr>
          </p:nvGraphicFramePr>
          <p:xfrm>
            <a:off x="8731209" y="1424415"/>
            <a:ext cx="596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76" name="Equation" r:id="rId10" imgW="596880" imgH="317160" progId="Equation.DSMT4">
                    <p:embed/>
                  </p:oleObj>
                </mc:Choice>
                <mc:Fallback>
                  <p:oleObj name="Equation" r:id="rId10" imgW="596880" imgH="31716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4095D092-8300-4646-A2E8-F7BBEBA4C6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731209" y="1424415"/>
                          <a:ext cx="596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D00ADED9-7A64-45D1-84BA-889D6DF1C961}"/>
                </a:ext>
              </a:extLst>
            </p:cNvPr>
            <p:cNvSpPr txBox="1"/>
            <p:nvPr/>
          </p:nvSpPr>
          <p:spPr>
            <a:xfrm flipH="1">
              <a:off x="9284663" y="3350093"/>
              <a:ext cx="236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842E4F3F-6F36-4071-9FA5-79F96B686DA0}"/>
                </a:ext>
              </a:extLst>
            </p:cNvPr>
            <p:cNvSpPr txBox="1"/>
            <p:nvPr/>
          </p:nvSpPr>
          <p:spPr>
            <a:xfrm flipH="1">
              <a:off x="7343288" y="1372583"/>
              <a:ext cx="236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A4D6280F-6440-4B9D-9BAC-6E99FC1A856F}"/>
                </a:ext>
              </a:extLst>
            </p:cNvPr>
            <p:cNvCxnSpPr/>
            <p:nvPr/>
          </p:nvCxnSpPr>
          <p:spPr>
            <a:xfrm>
              <a:off x="9419425" y="3277670"/>
              <a:ext cx="0" cy="774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35655343-7ADD-4580-8397-805A05BB85F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632853" y="1524144"/>
              <a:ext cx="0" cy="7741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C99B9DA3-617A-49F1-A5AE-90532A537128}"/>
              </a:ext>
            </a:extLst>
          </p:cNvPr>
          <p:cNvGrpSpPr/>
          <p:nvPr/>
        </p:nvGrpSpPr>
        <p:grpSpPr>
          <a:xfrm>
            <a:off x="7145082" y="3407259"/>
            <a:ext cx="3319815" cy="3115950"/>
            <a:chOff x="7145082" y="3407259"/>
            <a:chExt cx="3319815" cy="3115950"/>
          </a:xfrm>
        </p:grpSpPr>
        <p:grpSp>
          <p:nvGrpSpPr>
            <p:cNvPr id="110" name="组合 109">
              <a:extLst>
                <a:ext uri="{FF2B5EF4-FFF2-40B4-BE49-F238E27FC236}">
                  <a16:creationId xmlns:a16="http://schemas.microsoft.com/office/drawing/2014/main" id="{63F05636-4C1D-4C19-827A-AC5A7768E1CD}"/>
                </a:ext>
              </a:extLst>
            </p:cNvPr>
            <p:cNvGrpSpPr/>
            <p:nvPr/>
          </p:nvGrpSpPr>
          <p:grpSpPr>
            <a:xfrm>
              <a:off x="7145082" y="3407259"/>
              <a:ext cx="3319815" cy="3115950"/>
              <a:chOff x="7145082" y="3407259"/>
              <a:chExt cx="3319815" cy="3115950"/>
            </a:xfrm>
          </p:grpSpPr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90CA5B97-80CF-4D5A-9DF9-FF9EDE055E9A}"/>
                  </a:ext>
                </a:extLst>
              </p:cNvPr>
              <p:cNvGrpSpPr/>
              <p:nvPr/>
            </p:nvGrpSpPr>
            <p:grpSpPr>
              <a:xfrm>
                <a:off x="7145082" y="3407259"/>
                <a:ext cx="3319815" cy="3115950"/>
                <a:chOff x="7145082" y="3407259"/>
                <a:chExt cx="3319815" cy="3115950"/>
              </a:xfrm>
            </p:grpSpPr>
            <p:pic>
              <p:nvPicPr>
                <p:cNvPr id="60" name="图片 59">
                  <a:extLst>
                    <a:ext uri="{FF2B5EF4-FFF2-40B4-BE49-F238E27FC236}">
                      <a16:creationId xmlns:a16="http://schemas.microsoft.com/office/drawing/2014/main" id="{B8D5BCEE-D104-4AE9-AC4C-6CB2C5CB6BA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sharpenSoften amount="50000"/>
                          </a14:imgEffect>
                          <a14:imgEffect>
                            <a14:brightnessContrast contrast="-4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256" t="13591" r="20824" b="19787"/>
                <a:stretch/>
              </p:blipFill>
              <p:spPr>
                <a:xfrm>
                  <a:off x="7558257" y="4002762"/>
                  <a:ext cx="1829241" cy="1849768"/>
                </a:xfrm>
                <a:prstGeom prst="rect">
                  <a:avLst/>
                </a:prstGeom>
              </p:spPr>
            </p:pic>
            <p:cxnSp>
              <p:nvCxnSpPr>
                <p:cNvPr id="61" name="直接箭头连接符 60">
                  <a:extLst>
                    <a:ext uri="{FF2B5EF4-FFF2-40B4-BE49-F238E27FC236}">
                      <a16:creationId xmlns:a16="http://schemas.microsoft.com/office/drawing/2014/main" id="{2E17DC99-E9DD-43B1-8E10-C739FB2C4C6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63006" y="3625378"/>
                  <a:ext cx="0" cy="2897831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箭头连接符 61">
                  <a:extLst>
                    <a:ext uri="{FF2B5EF4-FFF2-40B4-BE49-F238E27FC236}">
                      <a16:creationId xmlns:a16="http://schemas.microsoft.com/office/drawing/2014/main" id="{93C1FC06-CF61-453A-AF47-496B25C013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145082" y="5794522"/>
                  <a:ext cx="3255965" cy="0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3" name="文本框 62">
                  <a:extLst>
                    <a:ext uri="{FF2B5EF4-FFF2-40B4-BE49-F238E27FC236}">
                      <a16:creationId xmlns:a16="http://schemas.microsoft.com/office/drawing/2014/main" id="{15023347-1F42-45B3-93E6-6570844F3A56}"/>
                    </a:ext>
                  </a:extLst>
                </p:cNvPr>
                <p:cNvSpPr txBox="1"/>
                <p:nvPr/>
              </p:nvSpPr>
              <p:spPr>
                <a:xfrm flipH="1">
                  <a:off x="7289461" y="5781873"/>
                  <a:ext cx="23610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/>
                  <a:r>
                    <a:rPr lang="en-US" altLang="zh-CN" sz="1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O</a:t>
                  </a:r>
                  <a:endParaRPr lang="zh-CN" altLang="en-US" sz="1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文本框 63">
                  <a:extLst>
                    <a:ext uri="{FF2B5EF4-FFF2-40B4-BE49-F238E27FC236}">
                      <a16:creationId xmlns:a16="http://schemas.microsoft.com/office/drawing/2014/main" id="{034D0D0D-1AED-4BE3-8D09-129D95528926}"/>
                    </a:ext>
                  </a:extLst>
                </p:cNvPr>
                <p:cNvSpPr txBox="1"/>
                <p:nvPr/>
              </p:nvSpPr>
              <p:spPr>
                <a:xfrm flipH="1">
                  <a:off x="7568074" y="3407259"/>
                  <a:ext cx="23610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/>
                  <a:r>
                    <a:rPr lang="en-US" altLang="zh-CN" sz="1400" i="1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y</a:t>
                  </a:r>
                  <a:endParaRPr lang="zh-CN" altLang="en-US" sz="1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文本框 64">
                  <a:extLst>
                    <a:ext uri="{FF2B5EF4-FFF2-40B4-BE49-F238E27FC236}">
                      <a16:creationId xmlns:a16="http://schemas.microsoft.com/office/drawing/2014/main" id="{BC9FD950-4FDC-4EA0-9651-16EC74584008}"/>
                    </a:ext>
                  </a:extLst>
                </p:cNvPr>
                <p:cNvSpPr txBox="1"/>
                <p:nvPr/>
              </p:nvSpPr>
              <p:spPr>
                <a:xfrm flipH="1">
                  <a:off x="10228796" y="5727148"/>
                  <a:ext cx="23610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/>
                  <a:r>
                    <a:rPr lang="en-US" altLang="zh-CN" sz="1400" i="1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x</a:t>
                  </a:r>
                  <a:endParaRPr lang="zh-CN" altLang="en-US" sz="1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66" name="对象 65">
                  <a:extLst>
                    <a:ext uri="{FF2B5EF4-FFF2-40B4-BE49-F238E27FC236}">
                      <a16:creationId xmlns:a16="http://schemas.microsoft.com/office/drawing/2014/main" id="{12DBA95D-4275-49EA-8BC9-C62854ADEC7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28943554"/>
                    </p:ext>
                  </p:extLst>
                </p:nvPr>
              </p:nvGraphicFramePr>
              <p:xfrm>
                <a:off x="8836491" y="3530316"/>
                <a:ext cx="5969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477" name="Equation" r:id="rId12" imgW="596880" imgH="317160" progId="Equation.DSMT4">
                        <p:embed/>
                      </p:oleObj>
                    </mc:Choice>
                    <mc:Fallback>
                      <p:oleObj name="Equation" r:id="rId12" imgW="596880" imgH="317160" progId="Equation.DSMT4">
                        <p:embed/>
                        <p:pic>
                          <p:nvPicPr>
                            <p:cNvPr id="42" name="对象 41">
                              <a:extLst>
                                <a:ext uri="{FF2B5EF4-FFF2-40B4-BE49-F238E27FC236}">
                                  <a16:creationId xmlns:a16="http://schemas.microsoft.com/office/drawing/2014/main" id="{C97D3AFB-03DE-4924-B7E8-A07AD2E2298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836491" y="3530316"/>
                              <a:ext cx="5969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8" name="文本框 67">
                  <a:extLst>
                    <a:ext uri="{FF2B5EF4-FFF2-40B4-BE49-F238E27FC236}">
                      <a16:creationId xmlns:a16="http://schemas.microsoft.com/office/drawing/2014/main" id="{4B036ADB-0853-4673-97BA-D20E15ADA15C}"/>
                    </a:ext>
                  </a:extLst>
                </p:cNvPr>
                <p:cNvSpPr txBox="1"/>
                <p:nvPr/>
              </p:nvSpPr>
              <p:spPr>
                <a:xfrm flipH="1">
                  <a:off x="7311362" y="3803748"/>
                  <a:ext cx="236101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/>
                  <a:r>
                    <a:rPr lang="en-US" altLang="zh-CN" sz="1400" kern="100" dirty="0"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zh-CN" altLang="en-US" sz="1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0" name="直接连接符 69">
                  <a:extLst>
                    <a:ext uri="{FF2B5EF4-FFF2-40B4-BE49-F238E27FC236}">
                      <a16:creationId xmlns:a16="http://schemas.microsoft.com/office/drawing/2014/main" id="{6EF1A6A5-8193-4E4A-9F59-E84029C002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600927" y="3955309"/>
                  <a:ext cx="0" cy="7741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71" name="对象 70">
                <a:extLst>
                  <a:ext uri="{FF2B5EF4-FFF2-40B4-BE49-F238E27FC236}">
                    <a16:creationId xmlns:a16="http://schemas.microsoft.com/office/drawing/2014/main" id="{7D67123C-45CE-4414-B918-820B840B57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3075185"/>
                  </p:ext>
                </p:extLst>
              </p:nvPr>
            </p:nvGraphicFramePr>
            <p:xfrm>
              <a:off x="7699375" y="5830888"/>
              <a:ext cx="1778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78" name="Equation" r:id="rId13" imgW="177480" imgH="279360" progId="Equation.DSMT4">
                      <p:embed/>
                    </p:oleObj>
                  </mc:Choice>
                  <mc:Fallback>
                    <p:oleObj name="Equation" r:id="rId13" imgW="1774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699375" y="5830888"/>
                            <a:ext cx="1778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对象 71">
                <a:extLst>
                  <a:ext uri="{FF2B5EF4-FFF2-40B4-BE49-F238E27FC236}">
                    <a16:creationId xmlns:a16="http://schemas.microsoft.com/office/drawing/2014/main" id="{48F794F5-CDCD-4683-960E-F1A998DA36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8040441"/>
                  </p:ext>
                </p:extLst>
              </p:nvPr>
            </p:nvGraphicFramePr>
            <p:xfrm>
              <a:off x="7977188" y="5848350"/>
              <a:ext cx="1905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79" name="Equation" r:id="rId15" imgW="190440" imgH="241200" progId="Equation.DSMT4">
                      <p:embed/>
                    </p:oleObj>
                  </mc:Choice>
                  <mc:Fallback>
                    <p:oleObj name="Equation" r:id="rId15" imgW="190440" imgH="241200" progId="Equation.DSMT4">
                      <p:embed/>
                      <p:pic>
                        <p:nvPicPr>
                          <p:cNvPr id="71" name="对象 70">
                            <a:extLst>
                              <a:ext uri="{FF2B5EF4-FFF2-40B4-BE49-F238E27FC236}">
                                <a16:creationId xmlns:a16="http://schemas.microsoft.com/office/drawing/2014/main" id="{7D67123C-45CE-4414-B918-820B840B57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977188" y="5848350"/>
                            <a:ext cx="1905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对象 72">
                <a:extLst>
                  <a:ext uri="{FF2B5EF4-FFF2-40B4-BE49-F238E27FC236}">
                    <a16:creationId xmlns:a16="http://schemas.microsoft.com/office/drawing/2014/main" id="{D5DC1D22-B700-4421-A2D0-21561ED0FE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5727207"/>
                  </p:ext>
                </p:extLst>
              </p:nvPr>
            </p:nvGraphicFramePr>
            <p:xfrm>
              <a:off x="9347200" y="5834063"/>
              <a:ext cx="4318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80" name="Equation" r:id="rId17" imgW="431640" imgH="241200" progId="Equation.DSMT4">
                      <p:embed/>
                    </p:oleObj>
                  </mc:Choice>
                  <mc:Fallback>
                    <p:oleObj name="Equation" r:id="rId17" imgW="431640" imgH="241200" progId="Equation.DSMT4">
                      <p:embed/>
                      <p:pic>
                        <p:nvPicPr>
                          <p:cNvPr id="72" name="对象 71">
                            <a:extLst>
                              <a:ext uri="{FF2B5EF4-FFF2-40B4-BE49-F238E27FC236}">
                                <a16:creationId xmlns:a16="http://schemas.microsoft.com/office/drawing/2014/main" id="{48F794F5-CDCD-4683-960E-F1A998DA36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9347200" y="5834063"/>
                            <a:ext cx="4318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对象 73">
                <a:extLst>
                  <a:ext uri="{FF2B5EF4-FFF2-40B4-BE49-F238E27FC236}">
                    <a16:creationId xmlns:a16="http://schemas.microsoft.com/office/drawing/2014/main" id="{EB689F0B-B0AC-4001-9043-01D51B6469D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5119311"/>
                  </p:ext>
                </p:extLst>
              </p:nvPr>
            </p:nvGraphicFramePr>
            <p:xfrm>
              <a:off x="8455025" y="5835650"/>
              <a:ext cx="2794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81" name="Equation" r:id="rId19" imgW="279360" imgH="266400" progId="Equation.DSMT4">
                      <p:embed/>
                    </p:oleObj>
                  </mc:Choice>
                  <mc:Fallback>
                    <p:oleObj name="Equation" r:id="rId19" imgW="279360" imgH="266400" progId="Equation.DSMT4">
                      <p:embed/>
                      <p:pic>
                        <p:nvPicPr>
                          <p:cNvPr id="71" name="对象 70">
                            <a:extLst>
                              <a:ext uri="{FF2B5EF4-FFF2-40B4-BE49-F238E27FC236}">
                                <a16:creationId xmlns:a16="http://schemas.microsoft.com/office/drawing/2014/main" id="{7D67123C-45CE-4414-B918-820B840B57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455025" y="5835650"/>
                            <a:ext cx="2794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对象 74">
                <a:extLst>
                  <a:ext uri="{FF2B5EF4-FFF2-40B4-BE49-F238E27FC236}">
                    <a16:creationId xmlns:a16="http://schemas.microsoft.com/office/drawing/2014/main" id="{DC41CEF9-9307-4E60-86C1-AD9EC7D792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9972727"/>
                  </p:ext>
                </p:extLst>
              </p:nvPr>
            </p:nvGraphicFramePr>
            <p:xfrm>
              <a:off x="8723313" y="5842000"/>
              <a:ext cx="1905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82" name="Equation" r:id="rId21" imgW="190440" imgH="266400" progId="Equation.DSMT4">
                      <p:embed/>
                    </p:oleObj>
                  </mc:Choice>
                  <mc:Fallback>
                    <p:oleObj name="Equation" r:id="rId21" imgW="190440" imgH="266400" progId="Equation.DSMT4">
                      <p:embed/>
                      <p:pic>
                        <p:nvPicPr>
                          <p:cNvPr id="72" name="对象 71">
                            <a:extLst>
                              <a:ext uri="{FF2B5EF4-FFF2-40B4-BE49-F238E27FC236}">
                                <a16:creationId xmlns:a16="http://schemas.microsoft.com/office/drawing/2014/main" id="{48F794F5-CDCD-4683-960E-F1A998DA36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8723313" y="5842000"/>
                            <a:ext cx="1905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D0854921-2A42-4177-9D3C-00EF1CD9D5D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788275" y="5670837"/>
                <a:ext cx="0" cy="12902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0791785D-2F21-4BDD-8930-DA7D565C8E3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029691" y="5670837"/>
                <a:ext cx="0" cy="12979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>
                <a:extLst>
                  <a:ext uri="{FF2B5EF4-FFF2-40B4-BE49-F238E27FC236}">
                    <a16:creationId xmlns:a16="http://schemas.microsoft.com/office/drawing/2014/main" id="{EB7D9D72-4612-4AF1-9FD7-389EC122FE3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52728" y="4932029"/>
                <a:ext cx="0" cy="85950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B4FC9FA8-B45D-426E-AF5C-BB3A446C4ED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83569" y="3988414"/>
                <a:ext cx="0" cy="180143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>
                <a:extLst>
                  <a:ext uri="{FF2B5EF4-FFF2-40B4-BE49-F238E27FC236}">
                    <a16:creationId xmlns:a16="http://schemas.microsoft.com/office/drawing/2014/main" id="{5583F389-09AC-4E50-BEE3-515589D2AEE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137903" y="3998428"/>
                <a:ext cx="0" cy="180143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4CF66FB8-FB5E-4E70-B96A-098918098B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37903" y="3993384"/>
                <a:ext cx="24959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7D03096F-C3BA-4B93-9948-3E55BE7985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52728" y="4932029"/>
                <a:ext cx="26132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121DF030-515F-4999-B655-9E2A6B6147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88275" y="5670837"/>
                <a:ext cx="2438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>
                <a:extLst>
                  <a:ext uri="{FF2B5EF4-FFF2-40B4-BE49-F238E27FC236}">
                    <a16:creationId xmlns:a16="http://schemas.microsoft.com/office/drawing/2014/main" id="{B7B92B1F-9187-4449-A344-164B3B2B35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58257" y="5757159"/>
                <a:ext cx="24389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文本框 105">
                <a:extLst>
                  <a:ext uri="{FF2B5EF4-FFF2-40B4-BE49-F238E27FC236}">
                    <a16:creationId xmlns:a16="http://schemas.microsoft.com/office/drawing/2014/main" id="{3AB3866B-9B1C-41F7-8856-1206C0E4B32A}"/>
                  </a:ext>
                </a:extLst>
              </p:cNvPr>
              <p:cNvSpPr txBox="1"/>
              <p:nvPr/>
            </p:nvSpPr>
            <p:spPr>
              <a:xfrm>
                <a:off x="8090839" y="5804296"/>
                <a:ext cx="36401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1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··</a:t>
                </a:r>
                <a:endParaRPr lang="zh-CN" altLang="en-US" sz="1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文本框 106">
                <a:extLst>
                  <a:ext uri="{FF2B5EF4-FFF2-40B4-BE49-F238E27FC236}">
                    <a16:creationId xmlns:a16="http://schemas.microsoft.com/office/drawing/2014/main" id="{E03AE5C8-967D-4230-B051-B151886F6DE8}"/>
                  </a:ext>
                </a:extLst>
              </p:cNvPr>
              <p:cNvSpPr txBox="1"/>
              <p:nvPr/>
            </p:nvSpPr>
            <p:spPr>
              <a:xfrm>
                <a:off x="8089741" y="5433803"/>
                <a:ext cx="6695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0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··</a:t>
                </a:r>
                <a:endParaRPr lang="zh-CN" altLang="en-US" sz="20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文本框 107">
                <a:extLst>
                  <a:ext uri="{FF2B5EF4-FFF2-40B4-BE49-F238E27FC236}">
                    <a16:creationId xmlns:a16="http://schemas.microsoft.com/office/drawing/2014/main" id="{61A73D20-FC75-40C3-AF26-ACA28B156EEC}"/>
                  </a:ext>
                </a:extLst>
              </p:cNvPr>
              <p:cNvSpPr txBox="1"/>
              <p:nvPr/>
            </p:nvSpPr>
            <p:spPr>
              <a:xfrm>
                <a:off x="8787755" y="5798975"/>
                <a:ext cx="36360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1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··</a:t>
                </a:r>
                <a:endParaRPr lang="zh-CN" altLang="en-US" sz="1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F383BF07-F996-402C-92D9-E25AEF8888B2}"/>
                  </a:ext>
                </a:extLst>
              </p:cNvPr>
              <p:cNvSpPr txBox="1"/>
              <p:nvPr/>
            </p:nvSpPr>
            <p:spPr>
              <a:xfrm>
                <a:off x="8757826" y="5423455"/>
                <a:ext cx="6695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0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··</a:t>
                </a:r>
                <a:endParaRPr lang="zh-CN" altLang="en-US" sz="20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3D8D0289-ACC9-444B-AF66-A14D574565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06981" y="4932029"/>
              <a:ext cx="0" cy="85950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id="{6716B344-2BF1-44A1-8FDF-A8928E79C1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412289"/>
                </p:ext>
              </p:extLst>
            </p:nvPr>
          </p:nvGraphicFramePr>
          <p:xfrm>
            <a:off x="9064625" y="5834063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83" name="Equation" r:id="rId23" imgW="279360" imgH="241200" progId="Equation.DSMT4">
                    <p:embed/>
                  </p:oleObj>
                </mc:Choice>
                <mc:Fallback>
                  <p:oleObj name="Equation" r:id="rId23" imgW="279360" imgH="241200" progId="Equation.DSMT4">
                    <p:embed/>
                    <p:pic>
                      <p:nvPicPr>
                        <p:cNvPr id="74" name="对象 73">
                          <a:extLst>
                            <a:ext uri="{FF2B5EF4-FFF2-40B4-BE49-F238E27FC236}">
                              <a16:creationId xmlns:a16="http://schemas.microsoft.com/office/drawing/2014/main" id="{EB689F0B-B0AC-4001-9043-01D51B6469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064625" y="5834063"/>
                          <a:ext cx="2794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1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1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1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1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1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1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2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2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2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2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42224" y="132569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1. </a:t>
            </a:r>
            <a:r>
              <a:rPr lang="zh-CN" altLang="en-US" sz="2800" dirty="0">
                <a:solidFill>
                  <a:prstClr val="black"/>
                </a:solidFill>
              </a:rPr>
              <a:t>先取右端点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1242060" y="622300"/>
            <a:ext cx="9438640" cy="532130"/>
            <a:chOff x="1956" y="980"/>
            <a:chExt cx="14864" cy="838"/>
          </a:xfrm>
        </p:grpSpPr>
        <p:sp>
          <p:nvSpPr>
            <p:cNvPr id="3" name="矩形 2"/>
            <p:cNvSpPr/>
            <p:nvPr/>
          </p:nvSpPr>
          <p:spPr>
            <a:xfrm>
              <a:off x="1956" y="987"/>
              <a:ext cx="2835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分割，</a:t>
              </a:r>
              <a:endParaRPr lang="zh-CN" altLang="en-US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4222" y="980"/>
              <a:ext cx="3401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将大的化小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  <a:endParaRPr lang="zh-CN" altLang="en-US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7318" y="987"/>
              <a:ext cx="646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首先将区间</a:t>
              </a:r>
              <a:r>
                <a:rPr lang="en-US" altLang="zh-CN" sz="2800" dirty="0">
                  <a:solidFill>
                    <a:prstClr val="black"/>
                  </a:solidFill>
                </a:rPr>
                <a:t>[0,1]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n </a:t>
              </a:r>
              <a:r>
                <a:rPr lang="zh-CN" altLang="en-US" sz="2800" dirty="0">
                  <a:solidFill>
                    <a:prstClr val="black"/>
                  </a:solidFill>
                </a:rPr>
                <a:t>等分，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13136" y="994"/>
              <a:ext cx="3684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各分点依次为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242060" y="1831340"/>
            <a:ext cx="6670675" cy="523240"/>
            <a:chOff x="1956" y="2884"/>
            <a:chExt cx="10505" cy="824"/>
          </a:xfrm>
        </p:grpSpPr>
        <p:sp>
          <p:nvSpPr>
            <p:cNvPr id="19" name="矩形 18"/>
            <p:cNvSpPr/>
            <p:nvPr/>
          </p:nvSpPr>
          <p:spPr>
            <a:xfrm>
              <a:off x="1956" y="2884"/>
              <a:ext cx="6087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这样得到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n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  <a:r>
                <a:rPr lang="zh-CN" altLang="en-US" sz="2800" dirty="0">
                  <a:solidFill>
                    <a:prstClr val="black"/>
                  </a:solidFill>
                </a:rPr>
                <a:t>个小区间： </a:t>
              </a:r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247735"/>
                </p:ext>
              </p:extLst>
            </p:nvPr>
          </p:nvGraphicFramePr>
          <p:xfrm>
            <a:off x="7448" y="2971"/>
            <a:ext cx="17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38" name="Equation" r:id="rId3" imgW="25908000" imgH="10363200" progId="Equation.DSMT4">
                    <p:embed/>
                  </p:oleObj>
                </mc:Choice>
                <mc:Fallback>
                  <p:oleObj name="Equation" r:id="rId3" imgW="25908000" imgH="10363200" progId="Equation.DSMT4">
                    <p:embed/>
                    <p:pic>
                      <p:nvPicPr>
                        <p:cNvPr id="0" name="对象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48" y="2971"/>
                          <a:ext cx="17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9343" y="3044"/>
            <a:ext cx="3118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39" name="Equation" r:id="rId5" imgW="47548800" imgH="9448800" progId="Equation.DSMT4">
                    <p:embed/>
                  </p:oleObj>
                </mc:Choice>
                <mc:Fallback>
                  <p:oleObj name="Equation" r:id="rId5" imgW="47548800" imgH="9448800" progId="Equation.DSMT4">
                    <p:embed/>
                    <p:pic>
                      <p:nvPicPr>
                        <p:cNvPr id="0" name="对象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43" y="3044"/>
                          <a:ext cx="3118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/>
          <p:nvPr/>
        </p:nvSpPr>
        <p:spPr>
          <a:xfrm>
            <a:off x="7982297" y="182979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每个小区间的长</a:t>
            </a:r>
            <a:endParaRPr lang="zh-CN" altLang="en-US" dirty="0"/>
          </a:p>
        </p:txBody>
      </p:sp>
      <p:grpSp>
        <p:nvGrpSpPr>
          <p:cNvPr id="30" name="组合 29"/>
          <p:cNvGrpSpPr/>
          <p:nvPr/>
        </p:nvGrpSpPr>
        <p:grpSpPr>
          <a:xfrm>
            <a:off x="1236980" y="2407285"/>
            <a:ext cx="3718560" cy="838200"/>
            <a:chOff x="1948" y="3791"/>
            <a:chExt cx="5856" cy="1320"/>
          </a:xfrm>
        </p:grpSpPr>
        <p:sp>
          <p:nvSpPr>
            <p:cNvPr id="24" name="矩形 23"/>
            <p:cNvSpPr/>
            <p:nvPr/>
          </p:nvSpPr>
          <p:spPr>
            <a:xfrm>
              <a:off x="1948" y="3977"/>
              <a:ext cx="1987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度都为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478696"/>
                </p:ext>
              </p:extLst>
            </p:nvPr>
          </p:nvGraphicFramePr>
          <p:xfrm>
            <a:off x="3705" y="3791"/>
            <a:ext cx="4099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40" name="Equation" r:id="rId7" imgW="62484000" imgH="20116800" progId="Equation.DSMT4">
                    <p:embed/>
                  </p:oleObj>
                </mc:Choice>
                <mc:Fallback>
                  <p:oleObj name="Equation" r:id="rId7" imgW="62484000" imgH="20116800" progId="Equation.DSMT4">
                    <p:embed/>
                    <p:pic>
                      <p:nvPicPr>
                        <p:cNvPr id="0" name="对象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05" y="3791"/>
                          <a:ext cx="4099" cy="1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4850765" y="2521585"/>
            <a:ext cx="5957570" cy="523240"/>
            <a:chOff x="7639" y="3971"/>
            <a:chExt cx="9382" cy="824"/>
          </a:xfrm>
        </p:grpSpPr>
        <p:sp>
          <p:nvSpPr>
            <p:cNvPr id="27" name="矩形 26"/>
            <p:cNvSpPr/>
            <p:nvPr/>
          </p:nvSpPr>
          <p:spPr>
            <a:xfrm>
              <a:off x="7639" y="3971"/>
              <a:ext cx="3118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于是得到以</a:t>
              </a:r>
              <a:endParaRPr lang="zh-CN" altLang="en-US" dirty="0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52423"/>
                </p:ext>
              </p:extLst>
            </p:nvPr>
          </p:nvGraphicFramePr>
          <p:xfrm>
            <a:off x="10624" y="4029"/>
            <a:ext cx="17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41" name="Equation" r:id="rId9" imgW="25908000" imgH="10363200" progId="Equation.DSMT4">
                    <p:embed/>
                  </p:oleObj>
                </mc:Choice>
                <mc:Fallback>
                  <p:oleObj name="Equation" r:id="rId9" imgW="25908000" imgH="10363200" progId="Equation.DSMT4">
                    <p:embed/>
                    <p:pic>
                      <p:nvPicPr>
                        <p:cNvPr id="0" name="对象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624" y="4029"/>
                          <a:ext cx="17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矩形 28"/>
            <p:cNvSpPr/>
            <p:nvPr/>
          </p:nvSpPr>
          <p:spPr>
            <a:xfrm>
              <a:off x="12206" y="3971"/>
              <a:ext cx="4815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为底的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n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  <a:r>
                <a:rPr lang="zh-CN" altLang="en-US" sz="2800" dirty="0">
                  <a:solidFill>
                    <a:prstClr val="black"/>
                  </a:solidFill>
                </a:rPr>
                <a:t>个小曲边</a:t>
              </a:r>
              <a:endParaRPr lang="zh-CN" altLang="en-US" dirty="0"/>
            </a:p>
          </p:txBody>
        </p:sp>
      </p:grpSp>
      <p:sp>
        <p:nvSpPr>
          <p:cNvPr id="31" name="矩形 30"/>
          <p:cNvSpPr/>
          <p:nvPr/>
        </p:nvSpPr>
        <p:spPr>
          <a:xfrm>
            <a:off x="1240245" y="329422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梯形，</a:t>
            </a:r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2142490" y="3298825"/>
            <a:ext cx="3665855" cy="523240"/>
            <a:chOff x="3374" y="5195"/>
            <a:chExt cx="5773" cy="824"/>
          </a:xfrm>
        </p:grpSpPr>
        <p:sp>
          <p:nvSpPr>
            <p:cNvPr id="32" name="矩形 31"/>
            <p:cNvSpPr/>
            <p:nvPr/>
          </p:nvSpPr>
          <p:spPr>
            <a:xfrm>
              <a:off x="3374" y="5195"/>
              <a:ext cx="5537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将第 </a:t>
              </a:r>
              <a:r>
                <a:rPr lang="en-US" altLang="zh-CN" sz="2800" i="1" dirty="0" err="1">
                  <a:solidFill>
                    <a:prstClr val="black"/>
                  </a:solidFill>
                </a:rPr>
                <a:t>i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 </a:t>
              </a:r>
              <a:r>
                <a:rPr lang="zh-CN" altLang="en-US" sz="2800" dirty="0">
                  <a:solidFill>
                    <a:prstClr val="black"/>
                  </a:solidFill>
                </a:rPr>
                <a:t>个的面积记为 </a:t>
              </a:r>
              <a:endParaRPr lang="en-US" altLang="zh-CN" sz="2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6118812"/>
                </p:ext>
              </p:extLst>
            </p:nvPr>
          </p:nvGraphicFramePr>
          <p:xfrm>
            <a:off x="8508" y="5322"/>
            <a:ext cx="63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42" name="Equation" r:id="rId11" imgW="9753600" imgH="10363200" progId="Equation.DSMT4">
                    <p:embed/>
                  </p:oleObj>
                </mc:Choice>
                <mc:Fallback>
                  <p:oleObj name="Equation" r:id="rId11" imgW="9753600" imgH="10363200" progId="Equation.DSMT4">
                    <p:embed/>
                    <p:pic>
                      <p:nvPicPr>
                        <p:cNvPr id="0" name="对象 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08" y="5322"/>
                          <a:ext cx="639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矩形 45"/>
          <p:cNvSpPr/>
          <p:nvPr/>
        </p:nvSpPr>
        <p:spPr>
          <a:xfrm>
            <a:off x="1216956" y="5317766"/>
            <a:ext cx="77457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值</a:t>
            </a:r>
            <a:r>
              <a:rPr lang="zh-CN" altLang="en-US" dirty="0"/>
              <a:t>：</a:t>
            </a:r>
          </a:p>
          <a:p>
            <a:endParaRPr lang="zh-CN" altLang="en-US" dirty="0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57737"/>
              </p:ext>
            </p:extLst>
          </p:nvPr>
        </p:nvGraphicFramePr>
        <p:xfrm>
          <a:off x="4201352" y="5670734"/>
          <a:ext cx="3466800" cy="10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43" name="Equation" r:id="rId13" imgW="83210400" imgH="24079200" progId="Equation.DSMT4">
                  <p:embed/>
                </p:oleObj>
              </mc:Choice>
              <mc:Fallback>
                <p:oleObj name="Equation" r:id="rId13" imgW="83210400" imgH="24079200" progId="Equation.DSMT4">
                  <p:embed/>
                  <p:pic>
                    <p:nvPicPr>
                      <p:cNvPr id="0" name="对象 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01352" y="5670734"/>
                        <a:ext cx="3466800" cy="100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1244600" y="3939540"/>
            <a:ext cx="9396095" cy="532765"/>
            <a:chOff x="1960" y="6204"/>
            <a:chExt cx="14797" cy="839"/>
          </a:xfrm>
        </p:grpSpPr>
        <p:sp>
          <p:nvSpPr>
            <p:cNvPr id="35" name="矩形 34"/>
            <p:cNvSpPr/>
            <p:nvPr/>
          </p:nvSpPr>
          <p:spPr>
            <a:xfrm>
              <a:off x="1960" y="6219"/>
              <a:ext cx="5663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2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用直边代替曲边，</a:t>
              </a:r>
              <a:endParaRPr lang="zh-CN" altLang="en-US" dirty="0"/>
            </a:p>
          </p:txBody>
        </p:sp>
        <p:sp>
          <p:nvSpPr>
            <p:cNvPr id="36" name="矩形 35"/>
            <p:cNvSpPr/>
            <p:nvPr/>
          </p:nvSpPr>
          <p:spPr>
            <a:xfrm>
              <a:off x="7056" y="6219"/>
              <a:ext cx="4390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即用矩形来近似 </a:t>
              </a:r>
              <a:endParaRPr lang="zh-CN" altLang="en-US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11941" y="6219"/>
              <a:ext cx="1422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用以</a:t>
              </a:r>
              <a:endParaRPr lang="zh-CN" altLang="en-US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15053" y="6204"/>
              <a:ext cx="1704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为底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endParaRPr lang="zh-CN" altLang="en-US" dirty="0"/>
            </a:p>
          </p:txBody>
        </p:sp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771302"/>
                </p:ext>
              </p:extLst>
            </p:nvPr>
          </p:nvGraphicFramePr>
          <p:xfrm>
            <a:off x="11193" y="6348"/>
            <a:ext cx="639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44" name="Equation" r:id="rId15" imgW="9753600" imgH="10363200" progId="Equation.DSMT4">
                    <p:embed/>
                  </p:oleObj>
                </mc:Choice>
                <mc:Fallback>
                  <p:oleObj name="Equation" r:id="rId15" imgW="9753600" imgH="10363200" progId="Equation.DSMT4">
                    <p:embed/>
                    <p:pic>
                      <p:nvPicPr>
                        <p:cNvPr id="0" name="对象 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193" y="6348"/>
                          <a:ext cx="639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915185"/>
                </p:ext>
              </p:extLst>
            </p:nvPr>
          </p:nvGraphicFramePr>
          <p:xfrm>
            <a:off x="13363" y="6291"/>
            <a:ext cx="17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45" name="Equation" r:id="rId16" imgW="25908000" imgH="10363200" progId="Equation.DSMT4">
                    <p:embed/>
                  </p:oleObj>
                </mc:Choice>
                <mc:Fallback>
                  <p:oleObj name="Equation" r:id="rId16" imgW="25908000" imgH="10363200" progId="Equation.DSMT4">
                    <p:embed/>
                    <p:pic>
                      <p:nvPicPr>
                        <p:cNvPr id="0" name="对象 1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363" y="6291"/>
                          <a:ext cx="17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1216660" y="4472305"/>
            <a:ext cx="9624060" cy="1003300"/>
            <a:chOff x="1916" y="7043"/>
            <a:chExt cx="15156" cy="1580"/>
          </a:xfrm>
        </p:grpSpPr>
        <p:sp>
          <p:nvSpPr>
            <p:cNvPr id="41" name="矩形 40"/>
            <p:cNvSpPr/>
            <p:nvPr/>
          </p:nvSpPr>
          <p:spPr>
            <a:xfrm>
              <a:off x="1916" y="7392"/>
              <a:ext cx="4390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右端点的函数值 </a:t>
              </a:r>
              <a:endParaRPr lang="zh-CN" altLang="en-US" dirty="0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002160"/>
                </p:ext>
              </p:extLst>
            </p:nvPr>
          </p:nvGraphicFramePr>
          <p:xfrm>
            <a:off x="5945" y="7043"/>
            <a:ext cx="2940" cy="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46" name="Equation" r:id="rId18" imgW="44805600" imgH="24079200" progId="Equation.DSMT4">
                    <p:embed/>
                  </p:oleObj>
                </mc:Choice>
                <mc:Fallback>
                  <p:oleObj name="Equation" r:id="rId18" imgW="44805600" imgH="24079200" progId="Equation.DSMT4">
                    <p:embed/>
                    <p:pic>
                      <p:nvPicPr>
                        <p:cNvPr id="0" name="对象 3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945" y="7043"/>
                          <a:ext cx="2940" cy="1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矩形 42"/>
            <p:cNvSpPr/>
            <p:nvPr/>
          </p:nvSpPr>
          <p:spPr>
            <a:xfrm>
              <a:off x="8868" y="7401"/>
              <a:ext cx="594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为高的矩形的面积作为</a:t>
              </a:r>
              <a:endParaRPr lang="zh-CN" altLang="en-US" dirty="0"/>
            </a:p>
          </p:txBody>
        </p:sp>
        <p:sp>
          <p:nvSpPr>
            <p:cNvPr id="45" name="矩形 44"/>
            <p:cNvSpPr/>
            <p:nvPr/>
          </p:nvSpPr>
          <p:spPr>
            <a:xfrm>
              <a:off x="15085" y="7385"/>
              <a:ext cx="1987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近似</a:t>
              </a:r>
              <a:endParaRPr lang="zh-CN" altLang="en-US" dirty="0"/>
            </a:p>
          </p:txBody>
        </p:sp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18714"/>
                </p:ext>
              </p:extLst>
            </p:nvPr>
          </p:nvGraphicFramePr>
          <p:xfrm>
            <a:off x="14640" y="7530"/>
            <a:ext cx="580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847" name="Equation" r:id="rId20" imgW="8839200" imgH="10363200" progId="Equation.DSMT4">
                    <p:embed/>
                  </p:oleObj>
                </mc:Choice>
                <mc:Fallback>
                  <p:oleObj name="Equation" r:id="rId20" imgW="8839200" imgH="10363200" progId="Equation.DSMT4">
                    <p:embed/>
                    <p:pic>
                      <p:nvPicPr>
                        <p:cNvPr id="0" name="对象 4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640" y="7530"/>
                          <a:ext cx="580" cy="6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/>
          <p:cNvGrpSpPr/>
          <p:nvPr/>
        </p:nvGrpSpPr>
        <p:grpSpPr>
          <a:xfrm>
            <a:off x="1957705" y="1033031"/>
            <a:ext cx="7820025" cy="892175"/>
            <a:chOff x="1957705" y="1033031"/>
            <a:chExt cx="7820025" cy="892175"/>
          </a:xfrm>
        </p:grpSpPr>
        <p:grpSp>
          <p:nvGrpSpPr>
            <p:cNvPr id="47" name="组合 46"/>
            <p:cNvGrpSpPr/>
            <p:nvPr/>
          </p:nvGrpSpPr>
          <p:grpSpPr>
            <a:xfrm>
              <a:off x="1957705" y="1033031"/>
              <a:ext cx="7820025" cy="892175"/>
              <a:chOff x="1957705" y="1033031"/>
              <a:chExt cx="7820025" cy="892175"/>
            </a:xfrm>
          </p:grpSpPr>
          <p:grpSp>
            <p:nvGrpSpPr>
              <p:cNvPr id="13" name="组合 12"/>
              <p:cNvGrpSpPr/>
              <p:nvPr/>
            </p:nvGrpSpPr>
            <p:grpSpPr>
              <a:xfrm>
                <a:off x="1957705" y="1033031"/>
                <a:ext cx="7820025" cy="892175"/>
                <a:chOff x="3925" y="1658"/>
                <a:chExt cx="12315" cy="1405"/>
              </a:xfrm>
            </p:grpSpPr>
            <p:graphicFrame>
              <p:nvGraphicFramePr>
                <p:cNvPr id="8" name="对象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7142442"/>
                    </p:ext>
                  </p:extLst>
                </p:nvPr>
              </p:nvGraphicFramePr>
              <p:xfrm>
                <a:off x="3925" y="2053"/>
                <a:ext cx="1359" cy="6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848" name="Equation" r:id="rId22" imgW="20726400" imgH="10363200" progId="Equation.DSMT4">
                        <p:embed/>
                      </p:oleObj>
                    </mc:Choice>
                    <mc:Fallback>
                      <p:oleObj name="Equation" r:id="rId22" imgW="20726400" imgH="10363200" progId="Equation.DSMT4">
                        <p:embed/>
                        <p:pic>
                          <p:nvPicPr>
                            <p:cNvPr id="0" name="对象 4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25" y="2053"/>
                              <a:ext cx="1359" cy="68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" name="矩形 6"/>
                <p:cNvSpPr/>
                <p:nvPr/>
              </p:nvSpPr>
              <p:spPr>
                <a:xfrm>
                  <a:off x="5237" y="2060"/>
                  <a:ext cx="356" cy="8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prstClr val="black"/>
                      </a:solidFill>
                    </a:rPr>
                    <a:t>,</a:t>
                  </a:r>
                  <a:endParaRPr lang="zh-CN" altLang="en-US" dirty="0"/>
                </a:p>
              </p:txBody>
            </p:sp>
            <p:graphicFrame>
              <p:nvGraphicFramePr>
                <p:cNvPr id="10" name="对象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4181843"/>
                    </p:ext>
                  </p:extLst>
                </p:nvPr>
              </p:nvGraphicFramePr>
              <p:xfrm>
                <a:off x="5628" y="1658"/>
                <a:ext cx="1420" cy="1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849" name="Equation" r:id="rId24" imgW="21640800" imgH="20116800" progId="Equation.DSMT4">
                        <p:embed/>
                      </p:oleObj>
                    </mc:Choice>
                    <mc:Fallback>
                      <p:oleObj name="Equation" r:id="rId24" imgW="21640800" imgH="20116800" progId="Equation.DSMT4">
                        <p:embed/>
                        <p:pic>
                          <p:nvPicPr>
                            <p:cNvPr id="0" name="对象 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28" y="1658"/>
                              <a:ext cx="1420" cy="13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" name="矩形 8"/>
                <p:cNvSpPr/>
                <p:nvPr/>
              </p:nvSpPr>
              <p:spPr>
                <a:xfrm>
                  <a:off x="7159" y="2045"/>
                  <a:ext cx="473" cy="8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prstClr val="black"/>
                      </a:solidFill>
                    </a:rPr>
                    <a:t>, </a:t>
                  </a:r>
                  <a:endParaRPr lang="zh-CN" altLang="en-US" dirty="0"/>
                </a:p>
              </p:txBody>
            </p:sp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083617"/>
                    </p:ext>
                  </p:extLst>
                </p:nvPr>
              </p:nvGraphicFramePr>
              <p:xfrm>
                <a:off x="7575" y="1687"/>
                <a:ext cx="1480" cy="1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850" name="Equation" r:id="rId26" imgW="22555200" imgH="20116800" progId="Equation.DSMT4">
                        <p:embed/>
                      </p:oleObj>
                    </mc:Choice>
                    <mc:Fallback>
                      <p:oleObj name="Equation" r:id="rId26" imgW="22555200" imgH="20116800" progId="Equation.DSMT4">
                        <p:embed/>
                        <p:pic>
                          <p:nvPicPr>
                            <p:cNvPr id="0" name="对象 9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75" y="1687"/>
                              <a:ext cx="1480" cy="13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" name="矩形 10"/>
                <p:cNvSpPr/>
                <p:nvPr/>
              </p:nvSpPr>
              <p:spPr>
                <a:xfrm>
                  <a:off x="9106" y="2060"/>
                  <a:ext cx="473" cy="8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prstClr val="black"/>
                      </a:solidFill>
                    </a:rPr>
                    <a:t>, </a:t>
                  </a:r>
                  <a:endParaRPr lang="zh-CN" altLang="en-US" dirty="0"/>
                </a:p>
              </p:txBody>
            </p:sp>
            <p:graphicFrame>
              <p:nvGraphicFramePr>
                <p:cNvPr id="14" name="对象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41483212"/>
                    </p:ext>
                  </p:extLst>
                </p:nvPr>
              </p:nvGraphicFramePr>
              <p:xfrm>
                <a:off x="9586" y="2353"/>
                <a:ext cx="745" cy="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851" name="Equation" r:id="rId28" imgW="7010400" imgH="3657600" progId="Equation.DSMT4">
                        <p:embed/>
                      </p:oleObj>
                    </mc:Choice>
                    <mc:Fallback>
                      <p:oleObj name="Equation" r:id="rId28" imgW="7010400" imgH="3657600" progId="Equation.DSMT4">
                        <p:embed/>
                        <p:pic>
                          <p:nvPicPr>
                            <p:cNvPr id="0" name="对象 11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86" y="2353"/>
                              <a:ext cx="745" cy="3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对象 14"/>
                <p:cNvGraphicFramePr/>
                <p:nvPr>
                  <p:extLst>
                    <p:ext uri="{D42A27DB-BD31-4B8C-83A1-F6EECF244321}">
                      <p14:modId xmlns:p14="http://schemas.microsoft.com/office/powerpoint/2010/main" val="4245333675"/>
                    </p:ext>
                  </p:extLst>
                </p:nvPr>
              </p:nvGraphicFramePr>
              <p:xfrm>
                <a:off x="10508" y="1702"/>
                <a:ext cx="1500" cy="1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852" name="Equation" r:id="rId30" imgW="22860000" imgH="20116800" progId="Equation.DSMT4">
                        <p:embed/>
                      </p:oleObj>
                    </mc:Choice>
                    <mc:Fallback>
                      <p:oleObj name="Equation" r:id="rId30" imgW="22860000" imgH="20116800" progId="Equation.DSMT4">
                        <p:embed/>
                        <p:pic>
                          <p:nvPicPr>
                            <p:cNvPr id="0" name="对象 11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508" y="1702"/>
                              <a:ext cx="1500" cy="13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" name="矩形 15"/>
                <p:cNvSpPr/>
                <p:nvPr/>
              </p:nvSpPr>
              <p:spPr>
                <a:xfrm>
                  <a:off x="12076" y="2060"/>
                  <a:ext cx="473" cy="8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prstClr val="black"/>
                      </a:solidFill>
                    </a:rPr>
                    <a:t>, </a:t>
                  </a:r>
                  <a:endParaRPr lang="zh-CN" altLang="en-US" dirty="0"/>
                </a:p>
              </p:txBody>
            </p:sp>
            <p:graphicFrame>
              <p:nvGraphicFramePr>
                <p:cNvPr id="17" name="对象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9791765"/>
                    </p:ext>
                  </p:extLst>
                </p:nvPr>
              </p:nvGraphicFramePr>
              <p:xfrm>
                <a:off x="13657" y="1743"/>
                <a:ext cx="2220" cy="13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853" name="Equation" r:id="rId32" imgW="33832800" imgH="20116800" progId="Equation.DSMT4">
                        <p:embed/>
                      </p:oleObj>
                    </mc:Choice>
                    <mc:Fallback>
                      <p:oleObj name="Equation" r:id="rId32" imgW="33832800" imgH="20116800" progId="Equation.DSMT4">
                        <p:embed/>
                        <p:pic>
                          <p:nvPicPr>
                            <p:cNvPr id="0" name="对象 14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657" y="1743"/>
                              <a:ext cx="2220" cy="13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矩形 17"/>
                <p:cNvSpPr/>
                <p:nvPr/>
              </p:nvSpPr>
              <p:spPr>
                <a:xfrm>
                  <a:off x="15845" y="2053"/>
                  <a:ext cx="395" cy="4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en-US" altLang="zh-CN" sz="2800" dirty="0">
                      <a:solidFill>
                        <a:prstClr val="black"/>
                      </a:solidFill>
                    </a:rPr>
                    <a:t>.</a:t>
                  </a:r>
                </a:p>
              </p:txBody>
            </p:sp>
            <p:sp>
              <p:nvSpPr>
                <p:cNvPr id="49" name="矩形 48"/>
                <p:cNvSpPr/>
                <p:nvPr/>
              </p:nvSpPr>
              <p:spPr>
                <a:xfrm>
                  <a:off x="10100" y="2090"/>
                  <a:ext cx="473" cy="8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800" dirty="0">
                      <a:solidFill>
                        <a:prstClr val="black"/>
                      </a:solidFill>
                    </a:rPr>
                    <a:t>, </a:t>
                  </a:r>
                  <a:endParaRPr lang="zh-CN" altLang="en-US" dirty="0"/>
                </a:p>
              </p:txBody>
            </p:sp>
          </p:grpSp>
          <p:graphicFrame>
            <p:nvGraphicFramePr>
              <p:cNvPr id="53" name="对象 52">
                <a:extLst>
                  <a:ext uri="{FF2B5EF4-FFF2-40B4-BE49-F238E27FC236}">
                    <a16:creationId xmlns:a16="http://schemas.microsoft.com/office/drawing/2014/main" id="{380C0F73-BA21-4127-AF59-7AA5D00725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4032271"/>
                  </p:ext>
                </p:extLst>
              </p:nvPr>
            </p:nvGraphicFramePr>
            <p:xfrm>
              <a:off x="7398372" y="1410652"/>
              <a:ext cx="473075" cy="2139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854" name="Equation" r:id="rId34" imgW="7010400" imgH="3657600" progId="Equation.DSMT4">
                      <p:embed/>
                    </p:oleObj>
                  </mc:Choice>
                  <mc:Fallback>
                    <p:oleObj name="Equation" r:id="rId34" imgW="7010400" imgH="3657600" progId="Equation.DSMT4">
                      <p:embed/>
                      <p:pic>
                        <p:nvPicPr>
                          <p:cNvPr id="14" name="对象 13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7398372" y="1410652"/>
                            <a:ext cx="473075" cy="21399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D27B9279-4682-4986-B7EB-F245626BCFBB}"/>
                </a:ext>
              </a:extLst>
            </p:cNvPr>
            <p:cNvSpPr/>
            <p:nvPr/>
          </p:nvSpPr>
          <p:spPr>
            <a:xfrm>
              <a:off x="7817825" y="1235308"/>
              <a:ext cx="300355" cy="5232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endParaRPr lang="zh-CN" altLang="en-US" dirty="0"/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7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25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2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1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31" grpId="0"/>
      <p:bldP spid="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3266264" y="4752376"/>
            <a:ext cx="9920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于是近似和就转化为精确值了：</a:t>
            </a:r>
          </a:p>
        </p:txBody>
      </p:sp>
      <p:sp>
        <p:nvSpPr>
          <p:cNvPr id="24" name="矩形 23"/>
          <p:cNvSpPr/>
          <p:nvPr/>
        </p:nvSpPr>
        <p:spPr>
          <a:xfrm>
            <a:off x="1242223" y="37242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3</a:t>
            </a:r>
            <a:r>
              <a:rPr lang="zh-CN" altLang="en-US" sz="2800" dirty="0">
                <a:solidFill>
                  <a:prstClr val="black"/>
                </a:solidFill>
              </a:rPr>
              <a:t>）作近似和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3469136" y="372427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第二步将小曲边梯形近似用矩形代替，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9467714" y="37242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现在将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1185688" y="94177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 </a:t>
            </a:r>
            <a:r>
              <a:rPr lang="en-US" altLang="zh-CN" sz="2800" i="1" dirty="0">
                <a:solidFill>
                  <a:prstClr val="black"/>
                </a:solidFill>
              </a:rPr>
              <a:t>n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个矩形面积作和，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4590969" y="924519"/>
            <a:ext cx="5322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来近似代替曲边梯形的面积  </a:t>
            </a:r>
            <a:r>
              <a:rPr lang="en-US" altLang="zh-CN" sz="2800" i="1" dirty="0">
                <a:solidFill>
                  <a:prstClr val="black"/>
                </a:solidFill>
              </a:rPr>
              <a:t>S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：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0651"/>
              </p:ext>
            </p:extLst>
          </p:nvPr>
        </p:nvGraphicFramePr>
        <p:xfrm>
          <a:off x="3594100" y="1604963"/>
          <a:ext cx="500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2" name="Equation" r:id="rId3" imgW="120091200" imgH="20116800" progId="Equation.DSMT4">
                  <p:embed/>
                </p:oleObj>
              </mc:Choice>
              <mc:Fallback>
                <p:oleObj name="Equation" r:id="rId3" imgW="120091200" imgH="20116800" progId="Equation.DSMT4">
                  <p:embed/>
                  <p:pic>
                    <p:nvPicPr>
                      <p:cNvPr id="0" name="对象 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4100" y="1604963"/>
                        <a:ext cx="5003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29962"/>
              </p:ext>
            </p:extLst>
          </p:nvPr>
        </p:nvGraphicFramePr>
        <p:xfrm>
          <a:off x="3860360" y="2397376"/>
          <a:ext cx="4800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3" name="Equation" r:id="rId5" imgW="115214400" imgH="21031200" progId="Equation.DSMT4">
                  <p:embed/>
                </p:oleObj>
              </mc:Choice>
              <mc:Fallback>
                <p:oleObj name="Equation" r:id="rId5" imgW="115214400" imgH="21031200" progId="Equation.DSMT4">
                  <p:embed/>
                  <p:pic>
                    <p:nvPicPr>
                      <p:cNvPr id="0" name="对象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0360" y="2397376"/>
                        <a:ext cx="480060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196467" y="3429552"/>
            <a:ext cx="2069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4</a:t>
            </a:r>
            <a:r>
              <a:rPr lang="zh-CN" altLang="en-US" sz="2800" dirty="0">
                <a:solidFill>
                  <a:prstClr val="black"/>
                </a:solidFill>
              </a:rPr>
              <a:t>） 取极限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3073400" y="3429635"/>
            <a:ext cx="6198235" cy="523240"/>
            <a:chOff x="4840" y="5401"/>
            <a:chExt cx="9761" cy="824"/>
          </a:xfrm>
        </p:grpSpPr>
        <p:sp>
          <p:nvSpPr>
            <p:cNvPr id="32" name="矩形 31"/>
            <p:cNvSpPr/>
            <p:nvPr/>
          </p:nvSpPr>
          <p:spPr>
            <a:xfrm>
              <a:off x="4840" y="5401"/>
              <a:ext cx="85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让</a:t>
              </a:r>
              <a:endParaRPr lang="zh-CN" altLang="en-US" dirty="0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5640" y="5725"/>
            <a:ext cx="171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54" name="Equation" r:id="rId7" imgW="26212800" imgH="7620000" progId="Equation.DSMT4">
                    <p:embed/>
                  </p:oleObj>
                </mc:Choice>
                <mc:Fallback>
                  <p:oleObj name="Equation" r:id="rId7" imgW="26212800" imgH="7620000" progId="Equation.DSMT4">
                    <p:embed/>
                    <p:pic>
                      <p:nvPicPr>
                        <p:cNvPr id="0" name="对象 2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40" y="5725"/>
                          <a:ext cx="1719" cy="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7525" y="5401"/>
              <a:ext cx="707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即小区间的个数无限增加，</a:t>
              </a:r>
              <a:endParaRPr lang="zh-CN" altLang="en-US" dirty="0"/>
            </a:p>
          </p:txBody>
        </p:sp>
      </p:grpSp>
      <p:sp>
        <p:nvSpPr>
          <p:cNvPr id="36" name="矩形 35"/>
          <p:cNvSpPr/>
          <p:nvPr/>
        </p:nvSpPr>
        <p:spPr>
          <a:xfrm>
            <a:off x="9102781" y="345000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样每个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1242223" y="475682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是关键！），</a:t>
            </a:r>
            <a:endParaRPr lang="zh-CN" altLang="en-US" dirty="0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06751"/>
              </p:ext>
            </p:extLst>
          </p:nvPr>
        </p:nvGraphicFramePr>
        <p:xfrm>
          <a:off x="1905000" y="5253037"/>
          <a:ext cx="419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5" name="Equation" r:id="rId9" imgW="100584000" imgH="18897600" progId="Equation.DSMT4">
                  <p:embed/>
                </p:oleObj>
              </mc:Choice>
              <mc:Fallback>
                <p:oleObj name="Equation" r:id="rId9" imgW="100584000" imgH="18897600" progId="Equation.DSMT4">
                  <p:embed/>
                  <p:pic>
                    <p:nvPicPr>
                      <p:cNvPr id="0" name="对象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5253037"/>
                        <a:ext cx="4191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72281"/>
              </p:ext>
            </p:extLst>
          </p:nvPr>
        </p:nvGraphicFramePr>
        <p:xfrm>
          <a:off x="6096000" y="5318143"/>
          <a:ext cx="349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6" name="Equation" r:id="rId11" imgW="83820000" imgH="17678400" progId="Equation.DSMT4">
                  <p:embed/>
                </p:oleObj>
              </mc:Choice>
              <mc:Fallback>
                <p:oleObj name="Equation" r:id="rId11" imgW="83820000" imgH="17678400" progId="Equation.DSMT4">
                  <p:embed/>
                  <p:pic>
                    <p:nvPicPr>
                      <p:cNvPr id="0" name="对象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5318143"/>
                        <a:ext cx="3492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242060" y="3930015"/>
            <a:ext cx="9422765" cy="838200"/>
            <a:chOff x="1956" y="6189"/>
            <a:chExt cx="14839" cy="1320"/>
          </a:xfrm>
        </p:grpSpPr>
        <p:sp>
          <p:nvSpPr>
            <p:cNvPr id="37" name="矩形 36"/>
            <p:cNvSpPr/>
            <p:nvPr/>
          </p:nvSpPr>
          <p:spPr>
            <a:xfrm>
              <a:off x="1956" y="6458"/>
              <a:ext cx="2129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小区间 </a:t>
              </a:r>
              <a:endParaRPr lang="zh-CN" altLang="en-US" dirty="0"/>
            </a:p>
          </p:txBody>
        </p:sp>
        <p:sp>
          <p:nvSpPr>
            <p:cNvPr id="39" name="矩形 38"/>
            <p:cNvSpPr/>
            <p:nvPr/>
          </p:nvSpPr>
          <p:spPr>
            <a:xfrm>
              <a:off x="5463" y="6403"/>
              <a:ext cx="2129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长度 </a:t>
              </a:r>
              <a:endParaRPr lang="zh-CN" altLang="en-US" dirty="0"/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58244"/>
                </p:ext>
              </p:extLst>
            </p:nvPr>
          </p:nvGraphicFramePr>
          <p:xfrm>
            <a:off x="7247" y="6189"/>
            <a:ext cx="2780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57" name="Equation" r:id="rId13" imgW="42367200" imgH="20116800" progId="Equation.DSMT4">
                    <p:embed/>
                  </p:oleObj>
                </mc:Choice>
                <mc:Fallback>
                  <p:oleObj name="Equation" r:id="rId13" imgW="42367200" imgH="20116800" progId="Equation.DSMT4">
                    <p:embed/>
                    <p:pic>
                      <p:nvPicPr>
                        <p:cNvPr id="0" name="对象 3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47" y="6189"/>
                          <a:ext cx="2780" cy="1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9600" y="6434"/>
              <a:ext cx="2553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注意，</a:t>
              </a:r>
              <a:endParaRPr lang="zh-CN" altLang="en-US" dirty="0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379978"/>
                </p:ext>
              </p:extLst>
            </p:nvPr>
          </p:nvGraphicFramePr>
          <p:xfrm>
            <a:off x="14955" y="6556"/>
            <a:ext cx="184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58" name="Equation" r:id="rId15" imgW="28041600" imgH="10363200" progId="Equation.DSMT4">
                    <p:embed/>
                  </p:oleObj>
                </mc:Choice>
                <mc:Fallback>
                  <p:oleObj name="Equation" r:id="rId15" imgW="28041600" imgH="10363200" progId="Equation.DSMT4">
                    <p:embed/>
                    <p:pic>
                      <p:nvPicPr>
                        <p:cNvPr id="0" name="对象 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955" y="6556"/>
                          <a:ext cx="184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矩形 42"/>
            <p:cNvSpPr/>
            <p:nvPr/>
          </p:nvSpPr>
          <p:spPr>
            <a:xfrm>
              <a:off x="11498" y="6465"/>
              <a:ext cx="3825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小区间的长度 </a:t>
              </a:r>
              <a:endParaRPr lang="zh-CN" altLang="en-US" dirty="0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016107"/>
                </p:ext>
              </p:extLst>
            </p:nvPr>
          </p:nvGraphicFramePr>
          <p:xfrm>
            <a:off x="3856" y="6465"/>
            <a:ext cx="170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59" name="Equation" r:id="rId17" imgW="25908000" imgH="10363200" progId="Equation.DSMT4">
                    <p:embed/>
                  </p:oleObj>
                </mc:Choice>
                <mc:Fallback>
                  <p:oleObj name="Equation" r:id="rId17" imgW="25908000" imgH="10363200" progId="Equation.DSMT4">
                    <p:embed/>
                    <p:pic>
                      <p:nvPicPr>
                        <p:cNvPr id="0" name="对象 1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56" y="6465"/>
                          <a:ext cx="170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/>
      <p:bldP spid="25" grpId="0"/>
      <p:bldP spid="26" grpId="0"/>
      <p:bldP spid="27" grpId="0"/>
      <p:bldP spid="28" grpId="0"/>
      <p:bldP spid="31" grpId="0"/>
      <p:bldP spid="36" grpId="0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242224" y="5188789"/>
            <a:ext cx="14147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注意，</a:t>
            </a:r>
            <a:endParaRPr lang="en-US" altLang="zh-CN" sz="2800" dirty="0"/>
          </a:p>
        </p:txBody>
      </p:sp>
      <p:sp>
        <p:nvSpPr>
          <p:cNvPr id="2" name="矩形 1"/>
          <p:cNvSpPr/>
          <p:nvPr/>
        </p:nvSpPr>
        <p:spPr>
          <a:xfrm>
            <a:off x="1242224" y="838258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2. </a:t>
            </a:r>
            <a:r>
              <a:rPr lang="zh-CN" altLang="en-US" sz="2800" dirty="0">
                <a:solidFill>
                  <a:prstClr val="black"/>
                </a:solidFill>
              </a:rPr>
              <a:t>再取左端点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45473"/>
              </p:ext>
            </p:extLst>
          </p:nvPr>
        </p:nvGraphicFramePr>
        <p:xfrm>
          <a:off x="4052888" y="3910835"/>
          <a:ext cx="401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4" name="Equation" r:id="rId3" imgW="96316800" imgH="24079200" progId="Equation.DSMT4">
                  <p:embed/>
                </p:oleObj>
              </mc:Choice>
              <mc:Fallback>
                <p:oleObj name="Equation" r:id="rId3" imgW="96316800" imgH="24079200" progId="Equation.DSMT4">
                  <p:embed/>
                  <p:pic>
                    <p:nvPicPr>
                      <p:cNvPr id="0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2888" y="3910835"/>
                        <a:ext cx="4013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73220"/>
              </p:ext>
            </p:extLst>
          </p:nvPr>
        </p:nvGraphicFramePr>
        <p:xfrm>
          <a:off x="2527320" y="4948919"/>
          <a:ext cx="7137360" cy="100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5" name="Equation" r:id="rId5" imgW="171297600" imgH="24079200" progId="Equation.DSMT4">
                  <p:embed/>
                </p:oleObj>
              </mc:Choice>
              <mc:Fallback>
                <p:oleObj name="Equation" r:id="rId5" imgW="171297600" imgH="240792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20" y="4948919"/>
                        <a:ext cx="7137360" cy="100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242060" y="1511300"/>
            <a:ext cx="6898640" cy="523240"/>
            <a:chOff x="1956" y="2380"/>
            <a:chExt cx="10864" cy="824"/>
          </a:xfrm>
        </p:grpSpPr>
        <p:sp>
          <p:nvSpPr>
            <p:cNvPr id="3" name="矩形 2"/>
            <p:cNvSpPr/>
            <p:nvPr/>
          </p:nvSpPr>
          <p:spPr>
            <a:xfrm>
              <a:off x="1956" y="2380"/>
              <a:ext cx="594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分割与右端点一样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  <a:endParaRPr lang="zh-CN" altLang="en-US" dirty="0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671" y="2380"/>
              <a:ext cx="5149" cy="824"/>
              <a:chOff x="7671" y="2380"/>
              <a:chExt cx="5149" cy="824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7671" y="2380"/>
                <a:ext cx="4830" cy="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800" dirty="0">
                    <a:solidFill>
                      <a:prstClr val="black"/>
                    </a:solidFill>
                  </a:rPr>
                  <a:t>记第 </a:t>
                </a:r>
                <a:r>
                  <a:rPr lang="en-US" altLang="zh-CN" sz="2800" i="1" dirty="0" err="1">
                    <a:solidFill>
                      <a:prstClr val="black"/>
                    </a:solidFill>
                  </a:rPr>
                  <a:t>i</a:t>
                </a:r>
                <a:r>
                  <a:rPr lang="en-US" altLang="zh-CN" sz="2800" dirty="0">
                    <a:solidFill>
                      <a:prstClr val="black"/>
                    </a:solidFill>
                  </a:rPr>
                  <a:t> </a:t>
                </a:r>
                <a:r>
                  <a:rPr lang="zh-CN" altLang="en-US" sz="2800" dirty="0">
                    <a:solidFill>
                      <a:prstClr val="black"/>
                    </a:solidFill>
                  </a:rPr>
                  <a:t>个的面积为</a:t>
                </a:r>
                <a:endParaRPr lang="en-US" altLang="zh-CN" sz="2800" dirty="0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21" name="对象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9220603"/>
                  </p:ext>
                </p:extLst>
              </p:nvPr>
            </p:nvGraphicFramePr>
            <p:xfrm>
              <a:off x="12181" y="2507"/>
              <a:ext cx="639" cy="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566" name="Equation" r:id="rId7" imgW="9753600" imgH="10363200" progId="Equation.DSMT4">
                      <p:embed/>
                    </p:oleObj>
                  </mc:Choice>
                  <mc:Fallback>
                    <p:oleObj name="Equation" r:id="rId7" imgW="9753600" imgH="10363200" progId="Equation.DSMT4">
                      <p:embed/>
                      <p:pic>
                        <p:nvPicPr>
                          <p:cNvPr id="0" name="对象 3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181" y="2507"/>
                            <a:ext cx="639" cy="6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" name="组合 13"/>
          <p:cNvGrpSpPr/>
          <p:nvPr/>
        </p:nvGrpSpPr>
        <p:grpSpPr>
          <a:xfrm>
            <a:off x="1242060" y="2252980"/>
            <a:ext cx="9437370" cy="523240"/>
            <a:chOff x="1956" y="3548"/>
            <a:chExt cx="14862" cy="824"/>
          </a:xfrm>
        </p:grpSpPr>
        <p:sp>
          <p:nvSpPr>
            <p:cNvPr id="5" name="矩形 4"/>
            <p:cNvSpPr/>
            <p:nvPr/>
          </p:nvSpPr>
          <p:spPr>
            <a:xfrm>
              <a:off x="1956" y="3548"/>
              <a:ext cx="5081" cy="8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en-US" altLang="zh-CN" sz="2800" dirty="0">
                  <a:solidFill>
                    <a:prstClr val="black"/>
                  </a:solidFill>
                </a:rPr>
                <a:t>2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直边代替曲边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  <a:endParaRPr lang="zh-CN" altLang="en-US" dirty="0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6852" y="3548"/>
              <a:ext cx="9966" cy="824"/>
              <a:chOff x="6852" y="3548"/>
              <a:chExt cx="9966" cy="824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6852" y="3548"/>
                <a:ext cx="1585" cy="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2800" dirty="0">
                    <a:solidFill>
                      <a:prstClr val="black"/>
                    </a:solidFill>
                  </a:rPr>
                  <a:t>用以</a:t>
                </a:r>
                <a:endParaRPr lang="zh-CN" altLang="en-US" dirty="0"/>
              </a:p>
            </p:txBody>
          </p:sp>
          <p:sp>
            <p:nvSpPr>
              <p:cNvPr id="8" name="矩形 7"/>
              <p:cNvSpPr/>
              <p:nvPr/>
            </p:nvSpPr>
            <p:spPr>
              <a:xfrm>
                <a:off x="10057" y="3548"/>
                <a:ext cx="2115" cy="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2800" dirty="0">
                    <a:solidFill>
                      <a:prstClr val="black"/>
                    </a:solidFill>
                  </a:rPr>
                  <a:t>为底，</a:t>
                </a:r>
                <a:endParaRPr lang="zh-CN" altLang="en-US" dirty="0"/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11667" y="3548"/>
                <a:ext cx="5151" cy="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2800" dirty="0">
                    <a:solidFill>
                      <a:prstClr val="black"/>
                    </a:solidFill>
                  </a:rPr>
                  <a:t>左端点的函数值 </a:t>
                </a:r>
                <a:endParaRPr lang="zh-CN" altLang="en-US" dirty="0"/>
              </a:p>
            </p:txBody>
          </p:sp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8635165"/>
                  </p:ext>
                </p:extLst>
              </p:nvPr>
            </p:nvGraphicFramePr>
            <p:xfrm>
              <a:off x="8437" y="3636"/>
              <a:ext cx="1700" cy="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567" name="Equation" r:id="rId9" imgW="25908000" imgH="10363200" progId="Equation.DSMT4">
                      <p:embed/>
                    </p:oleObj>
                  </mc:Choice>
                  <mc:Fallback>
                    <p:oleObj name="Equation" r:id="rId9" imgW="25908000" imgH="10363200" progId="Equation.DSMT4">
                      <p:embed/>
                      <p:pic>
                        <p:nvPicPr>
                          <p:cNvPr id="0" name="对象 27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437" y="3636"/>
                            <a:ext cx="1700" cy="6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组合 18"/>
          <p:cNvGrpSpPr/>
          <p:nvPr/>
        </p:nvGrpSpPr>
        <p:grpSpPr>
          <a:xfrm>
            <a:off x="1222375" y="3007995"/>
            <a:ext cx="8665210" cy="1003300"/>
            <a:chOff x="1925" y="4737"/>
            <a:chExt cx="13646" cy="158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681397"/>
                </p:ext>
              </p:extLst>
            </p:nvPr>
          </p:nvGraphicFramePr>
          <p:xfrm>
            <a:off x="1925" y="4737"/>
            <a:ext cx="3775" cy="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68" name="Equation" r:id="rId11" imgW="57607200" imgH="24079200" progId="Equation.DSMT4">
                    <p:embed/>
                  </p:oleObj>
                </mc:Choice>
                <mc:Fallback>
                  <p:oleObj name="Equation" r:id="rId11" imgW="57607200" imgH="24079200" progId="Equation.DSMT4">
                    <p:embed/>
                    <p:pic>
                      <p:nvPicPr>
                        <p:cNvPr id="0" name="对象 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25" y="4737"/>
                          <a:ext cx="3775" cy="1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5473" y="5069"/>
              <a:ext cx="6652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作为高的矩形的面积作为 </a:t>
              </a:r>
              <a:endParaRPr lang="zh-CN" altLang="en-US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12453" y="5069"/>
              <a:ext cx="3118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的近似值：</a:t>
              </a: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155661"/>
                </p:ext>
              </p:extLst>
            </p:nvPr>
          </p:nvGraphicFramePr>
          <p:xfrm>
            <a:off x="12000" y="5188"/>
            <a:ext cx="58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569" name="Equation" r:id="rId13" imgW="8839200" imgH="10363200" progId="Equation.DSMT4">
                    <p:embed/>
                  </p:oleObj>
                </mc:Choice>
                <mc:Fallback>
                  <p:oleObj name="Equation" r:id="rId13" imgW="8839200" imgH="10363200" progId="Equation.DSMT4">
                    <p:embed/>
                    <p:pic>
                      <p:nvPicPr>
                        <p:cNvPr id="0" name="对象 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000" y="5188"/>
                          <a:ext cx="580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242224" y="5863216"/>
            <a:ext cx="2479785" cy="525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边梯形</a:t>
            </a:r>
            <a:r>
              <a:rPr lang="zh-CN" altLang="en-US" sz="2800" dirty="0"/>
              <a:t>的面积</a:t>
            </a:r>
            <a:r>
              <a:rPr lang="en-US" altLang="zh-CN" sz="2800" dirty="0"/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1242224" y="60603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3</a:t>
            </a:r>
            <a:r>
              <a:rPr lang="zh-CN" altLang="en-US" sz="2800" dirty="0">
                <a:solidFill>
                  <a:prstClr val="black"/>
                </a:solidFill>
              </a:rPr>
              <a:t>）作近似和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26954"/>
              </p:ext>
            </p:extLst>
          </p:nvPr>
        </p:nvGraphicFramePr>
        <p:xfrm>
          <a:off x="3581326" y="755488"/>
          <a:ext cx="510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5" name="Equation" r:id="rId3" imgW="122529600" imgH="9144000" progId="Equation.DSMT4">
                  <p:embed/>
                </p:oleObj>
              </mc:Choice>
              <mc:Fallback>
                <p:oleObj name="Equation" r:id="rId3" imgW="122529600" imgH="9144000" progId="Equation.DSMT4">
                  <p:embed/>
                  <p:pic>
                    <p:nvPicPr>
                      <p:cNvPr id="0" name="对象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326" y="755488"/>
                        <a:ext cx="510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94349"/>
              </p:ext>
            </p:extLst>
          </p:nvPr>
        </p:nvGraphicFramePr>
        <p:xfrm>
          <a:off x="3830964" y="1194163"/>
          <a:ext cx="3810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6" name="Equation" r:id="rId5" imgW="91440000" imgH="21031200" progId="Equation.DSMT4">
                  <p:embed/>
                </p:oleObj>
              </mc:Choice>
              <mc:Fallback>
                <p:oleObj name="Equation" r:id="rId5" imgW="91440000" imgH="210312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0964" y="1194163"/>
                        <a:ext cx="3810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78689"/>
              </p:ext>
            </p:extLst>
          </p:nvPr>
        </p:nvGraphicFramePr>
        <p:xfrm>
          <a:off x="3841734" y="2135257"/>
          <a:ext cx="312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7" name="Equation" r:id="rId7" imgW="74980800" imgH="18897600" progId="Equation.DSMT4">
                  <p:embed/>
                </p:oleObj>
              </mc:Choice>
              <mc:Fallback>
                <p:oleObj name="Equation" r:id="rId7" imgW="74980800" imgH="188976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1734" y="2135257"/>
                        <a:ext cx="312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242224" y="3416103"/>
            <a:ext cx="2069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4</a:t>
            </a:r>
            <a:r>
              <a:rPr lang="zh-CN" altLang="en-US" sz="2800" dirty="0">
                <a:solidFill>
                  <a:prstClr val="black"/>
                </a:solidFill>
              </a:rPr>
              <a:t>） 取极限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92024"/>
              </p:ext>
            </p:extLst>
          </p:nvPr>
        </p:nvGraphicFramePr>
        <p:xfrm>
          <a:off x="3415551" y="3317918"/>
          <a:ext cx="4228920" cy="7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8" name="Equation" r:id="rId9" imgW="101498400" imgH="18897600" progId="Equation.DSMT4">
                  <p:embed/>
                </p:oleObj>
              </mc:Choice>
              <mc:Fallback>
                <p:oleObj name="Equation" r:id="rId9" imgW="101498400" imgH="188976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5551" y="3317918"/>
                        <a:ext cx="4228920" cy="78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08490"/>
              </p:ext>
            </p:extLst>
          </p:nvPr>
        </p:nvGraphicFramePr>
        <p:xfrm>
          <a:off x="3657584" y="4152202"/>
          <a:ext cx="349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9" name="Equation" r:id="rId11" imgW="83820000" imgH="17678400" progId="Equation.DSMT4">
                  <p:embed/>
                </p:oleObj>
              </mc:Choice>
              <mc:Fallback>
                <p:oleObj name="Equation" r:id="rId11" imgW="83820000" imgH="176784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7584" y="4152202"/>
                        <a:ext cx="3492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242224" y="5332762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两个极端取法获得了相同的结果！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797653" y="5339996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就是抛物线围成的曲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2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7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42224" y="466489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不过这里需要用到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61211"/>
              </p:ext>
            </p:extLst>
          </p:nvPr>
        </p:nvGraphicFramePr>
        <p:xfrm>
          <a:off x="4294358" y="327139"/>
          <a:ext cx="2882880" cy="78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56" name="Equation" r:id="rId4" imgW="69189600" imgH="18897600" progId="Equation.DSMT4">
                  <p:embed/>
                </p:oleObj>
              </mc:Choice>
              <mc:Fallback>
                <p:oleObj name="Equation" r:id="rId4" imgW="69189600" imgH="188976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4358" y="327139"/>
                        <a:ext cx="2882880" cy="78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7283540" y="46592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个求和公式用得不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42224" y="111445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多，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865488" y="1106759"/>
            <a:ext cx="24288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一般比较陌生</a:t>
            </a:r>
            <a:r>
              <a:rPr lang="en-US" altLang="zh-CN" sz="2800" dirty="0">
                <a:solidFill>
                  <a:prstClr val="black"/>
                </a:solidFill>
              </a:rPr>
              <a:t>.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242224" y="1691291"/>
            <a:ext cx="87701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本例也可以用阿基米德计算的弓形面积方法得到结果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9828579" y="169129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时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242224" y="2314131"/>
            <a:ext cx="9033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抛物弓形</a:t>
            </a:r>
            <a:r>
              <a:rPr lang="en-US" altLang="zh-CN" sz="2800" dirty="0">
                <a:solidFill>
                  <a:prstClr val="black"/>
                </a:solidFill>
              </a:rPr>
              <a:t>OAB</a:t>
            </a:r>
            <a:r>
              <a:rPr lang="zh-CN" altLang="en-US" sz="2800" dirty="0">
                <a:solidFill>
                  <a:prstClr val="black"/>
                </a:solidFill>
              </a:rPr>
              <a:t>的内接三角形△</a:t>
            </a:r>
            <a:r>
              <a:rPr lang="en-US" altLang="zh-CN" sz="2800" dirty="0">
                <a:solidFill>
                  <a:prstClr val="black"/>
                </a:solidFill>
              </a:rPr>
              <a:t>OAB</a:t>
            </a:r>
            <a:r>
              <a:rPr lang="zh-CN" altLang="en-US" sz="2800" dirty="0">
                <a:solidFill>
                  <a:prstClr val="black"/>
                </a:solidFill>
              </a:rPr>
              <a:t>的三点坐标是  </a:t>
            </a:r>
            <a:r>
              <a:rPr lang="en-US" altLang="zh-CN" sz="2800" dirty="0">
                <a:solidFill>
                  <a:prstClr val="black"/>
                </a:solidFill>
              </a:rPr>
              <a:t>(0,0)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242224" y="2877706"/>
            <a:ext cx="1412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和</a:t>
            </a:r>
            <a:r>
              <a:rPr lang="en-US" altLang="zh-CN" sz="2800" dirty="0">
                <a:solidFill>
                  <a:prstClr val="black"/>
                </a:solidFill>
              </a:rPr>
              <a:t>(1,1). 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1216372" y="3559811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样一来，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3013899" y="3543396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抛物线围成的曲边梯形</a:t>
            </a:r>
            <a:endParaRPr lang="zh-CN" altLang="en-US" sz="2800" dirty="0"/>
          </a:p>
        </p:txBody>
      </p:sp>
      <p:sp>
        <p:nvSpPr>
          <p:cNvPr id="27" name="矩形 26"/>
          <p:cNvSpPr/>
          <p:nvPr/>
        </p:nvSpPr>
        <p:spPr>
          <a:xfrm>
            <a:off x="4087012" y="4140966"/>
            <a:ext cx="28794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与上面的“标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332475" y="4819069"/>
            <a:ext cx="530145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准化”方法得到的结</a:t>
            </a:r>
            <a:r>
              <a:rPr lang="zh-CN" altLang="en-US" sz="2800" dirty="0"/>
              <a:t>果是相同的</a:t>
            </a:r>
            <a:r>
              <a:rPr lang="en-US" altLang="zh-CN" sz="2800" dirty="0"/>
              <a:t>.</a:t>
            </a:r>
            <a:endParaRPr lang="zh-CN" altLang="en-US" sz="2800" dirty="0"/>
          </a:p>
          <a:p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9965260" y="2198348"/>
            <a:ext cx="1143262" cy="669021"/>
            <a:chOff x="8162247" y="2271366"/>
            <a:chExt cx="1143262" cy="669021"/>
          </a:xfrm>
        </p:grpSpPr>
        <p:sp>
          <p:nvSpPr>
            <p:cNvPr id="16" name="矩形 15"/>
            <p:cNvSpPr/>
            <p:nvPr/>
          </p:nvSpPr>
          <p:spPr>
            <a:xfrm>
              <a:off x="8162247" y="2345661"/>
              <a:ext cx="114326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zh-CN" altLang="en-US" sz="2800" dirty="0">
                  <a:solidFill>
                    <a:prstClr val="black"/>
                  </a:solidFill>
                </a:rPr>
                <a:t>   ， 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endParaRPr lang="zh-CN" altLang="en-US" dirty="0"/>
            </a:p>
          </p:txBody>
        </p: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065CC131-CAB1-49A6-BEEC-5D0B14BBBE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457616"/>
                </p:ext>
              </p:extLst>
            </p:nvPr>
          </p:nvGraphicFramePr>
          <p:xfrm>
            <a:off x="8418461" y="2271366"/>
            <a:ext cx="228778" cy="669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57" name="Equation" r:id="rId6" imgW="266400" imgH="825480" progId="Equation.DSMT4">
                    <p:embed/>
                  </p:oleObj>
                </mc:Choice>
                <mc:Fallback>
                  <p:oleObj name="Equation" r:id="rId6" imgW="266400" imgH="82548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18461" y="2271366"/>
                          <a:ext cx="228778" cy="669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64C9B662-DA33-4570-AD45-7AD18E7325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60293"/>
                </p:ext>
              </p:extLst>
            </p:nvPr>
          </p:nvGraphicFramePr>
          <p:xfrm>
            <a:off x="8852722" y="2298134"/>
            <a:ext cx="218097" cy="637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58" name="Equation" r:id="rId8" imgW="266400" imgH="825480" progId="Equation.DSMT4">
                    <p:embed/>
                  </p:oleObj>
                </mc:Choice>
                <mc:Fallback>
                  <p:oleObj name="Equation" r:id="rId8" imgW="266400" imgH="82548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065CC131-CAB1-49A6-BEEC-5D0B14BBBE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52722" y="2298134"/>
                          <a:ext cx="218097" cy="6377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461880" y="2755141"/>
            <a:ext cx="4134465" cy="768350"/>
            <a:chOff x="2272313" y="2755141"/>
            <a:chExt cx="4134465" cy="768350"/>
          </a:xfrm>
        </p:grpSpPr>
        <p:sp>
          <p:nvSpPr>
            <p:cNvPr id="19" name="矩形 18"/>
            <p:cNvSpPr/>
            <p:nvPr/>
          </p:nvSpPr>
          <p:spPr>
            <a:xfrm>
              <a:off x="2272313" y="2907584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不难算出它的面积是    ，</a:t>
              </a:r>
              <a:endParaRPr lang="zh-CN" altLang="en-US" dirty="0"/>
            </a:p>
          </p:txBody>
        </p: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6CF0046E-5F28-452E-90F5-0C70B01AA9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91199"/>
                </p:ext>
              </p:extLst>
            </p:nvPr>
          </p:nvGraphicFramePr>
          <p:xfrm>
            <a:off x="5627820" y="2755141"/>
            <a:ext cx="2349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59" name="Equation" r:id="rId10" imgW="241200" imgH="838080" progId="Equation.DSMT4">
                    <p:embed/>
                  </p:oleObj>
                </mc:Choice>
                <mc:Fallback>
                  <p:oleObj name="Equation" r:id="rId10" imgW="241200" imgH="83808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065CC131-CAB1-49A6-BEEC-5D0B14BBBE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27820" y="2755141"/>
                          <a:ext cx="234950" cy="768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6277346" y="2867369"/>
            <a:ext cx="3896938" cy="701791"/>
            <a:chOff x="6087779" y="2867369"/>
            <a:chExt cx="3896938" cy="701791"/>
          </a:xfrm>
        </p:grpSpPr>
        <p:sp>
          <p:nvSpPr>
            <p:cNvPr id="20" name="矩形 19"/>
            <p:cNvSpPr/>
            <p:nvPr/>
          </p:nvSpPr>
          <p:spPr>
            <a:xfrm>
              <a:off x="6087779" y="2902527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于是弓形面积是</a:t>
              </a:r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B21CC90C-72A0-4F74-9F34-A1E917D300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6270993"/>
                </p:ext>
              </p:extLst>
            </p:nvPr>
          </p:nvGraphicFramePr>
          <p:xfrm>
            <a:off x="8774381" y="2867369"/>
            <a:ext cx="1210336" cy="701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60" name="Equation" r:id="rId12" imgW="1371600" imgH="838080" progId="Equation.DSMT4">
                    <p:embed/>
                  </p:oleObj>
                </mc:Choice>
                <mc:Fallback>
                  <p:oleObj name="Equation" r:id="rId12" imgW="1371600" imgH="83808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065CC131-CAB1-49A6-BEEC-5D0B14BBBE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774381" y="2867369"/>
                          <a:ext cx="1210336" cy="7017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242224" y="4015018"/>
            <a:ext cx="2761417" cy="701675"/>
            <a:chOff x="1242224" y="4015018"/>
            <a:chExt cx="2761417" cy="701675"/>
          </a:xfrm>
        </p:grpSpPr>
        <p:sp>
          <p:nvSpPr>
            <p:cNvPr id="25" name="矩形 24"/>
            <p:cNvSpPr/>
            <p:nvPr/>
          </p:nvSpPr>
          <p:spPr>
            <a:xfrm>
              <a:off x="1242224" y="4120505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面积是</a:t>
              </a:r>
              <a:endParaRPr lang="zh-CN" altLang="en-US" dirty="0"/>
            </a:p>
          </p:txBody>
        </p: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3D35FFF9-49A8-475C-AC9B-ECC4439246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747707"/>
                </p:ext>
              </p:extLst>
            </p:nvPr>
          </p:nvGraphicFramePr>
          <p:xfrm>
            <a:off x="2873341" y="4015018"/>
            <a:ext cx="1130300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61" name="Equation" r:id="rId14" imgW="1282680" imgH="838080" progId="Equation.DSMT4">
                    <p:embed/>
                  </p:oleObj>
                </mc:Choice>
                <mc:Fallback>
                  <p:oleObj name="Equation" r:id="rId14" imgW="1282680" imgH="83808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B21CC90C-72A0-4F74-9F34-A1E917D300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73341" y="4015018"/>
                          <a:ext cx="1130300" cy="701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978CD81-D6F7-4C79-9582-4E92C7F9C6D1}"/>
              </a:ext>
            </a:extLst>
          </p:cNvPr>
          <p:cNvGrpSpPr/>
          <p:nvPr/>
        </p:nvGrpSpPr>
        <p:grpSpPr>
          <a:xfrm>
            <a:off x="7229953" y="3374426"/>
            <a:ext cx="3319815" cy="3115950"/>
            <a:chOff x="6661176" y="3559811"/>
            <a:chExt cx="3319815" cy="3115950"/>
          </a:xfrm>
        </p:grpSpPr>
        <p:grpSp>
          <p:nvGrpSpPr>
            <p:cNvPr id="74" name="组合 73">
              <a:extLst>
                <a:ext uri="{FF2B5EF4-FFF2-40B4-BE49-F238E27FC236}">
                  <a16:creationId xmlns:a16="http://schemas.microsoft.com/office/drawing/2014/main" id="{1613C8A5-BF66-43AB-96E7-1DA8A1DD5C9B}"/>
                </a:ext>
              </a:extLst>
            </p:cNvPr>
            <p:cNvGrpSpPr/>
            <p:nvPr/>
          </p:nvGrpSpPr>
          <p:grpSpPr>
            <a:xfrm>
              <a:off x="6661176" y="3559811"/>
              <a:ext cx="3319815" cy="3115950"/>
              <a:chOff x="6661176" y="3559811"/>
              <a:chExt cx="3319815" cy="3115950"/>
            </a:xfrm>
          </p:grpSpPr>
          <p:pic>
            <p:nvPicPr>
              <p:cNvPr id="53" name="图片 52">
                <a:extLst>
                  <a:ext uri="{FF2B5EF4-FFF2-40B4-BE49-F238E27FC236}">
                    <a16:creationId xmlns:a16="http://schemas.microsoft.com/office/drawing/2014/main" id="{3DAE9D46-B824-4807-B0DF-BCFA995D25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17">
                        <a14:imgEffect>
                          <a14:sharpenSoften amount="50000"/>
                        </a14:imgEffect>
                        <a14:imgEffect>
                          <a14:brightnessContrast contrast="-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256" t="12338" r="20824" b="19908"/>
              <a:stretch/>
            </p:blipFill>
            <p:spPr>
              <a:xfrm>
                <a:off x="7074351" y="4120504"/>
                <a:ext cx="1829242" cy="1881195"/>
              </a:xfrm>
              <a:prstGeom prst="rect">
                <a:avLst/>
              </a:prstGeom>
            </p:spPr>
          </p:pic>
          <p:cxnSp>
            <p:nvCxnSpPr>
              <p:cNvPr id="54" name="直接箭头连接符 53">
                <a:extLst>
                  <a:ext uri="{FF2B5EF4-FFF2-40B4-BE49-F238E27FC236}">
                    <a16:creationId xmlns:a16="http://schemas.microsoft.com/office/drawing/2014/main" id="{A9A759F3-6FC6-4CEA-852F-5014659233E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9100" y="3777930"/>
                <a:ext cx="0" cy="2897831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7FFA4401-815B-478D-9147-9CA7EF42A5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61176" y="5947074"/>
                <a:ext cx="3255965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311F1192-A863-45FE-987F-17377D30080C}"/>
                  </a:ext>
                </a:extLst>
              </p:cNvPr>
              <p:cNvSpPr txBox="1"/>
              <p:nvPr/>
            </p:nvSpPr>
            <p:spPr>
              <a:xfrm flipH="1">
                <a:off x="6764941" y="5909711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en-US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文本框 56">
                <a:extLst>
                  <a:ext uri="{FF2B5EF4-FFF2-40B4-BE49-F238E27FC236}">
                    <a16:creationId xmlns:a16="http://schemas.microsoft.com/office/drawing/2014/main" id="{B6B10C7D-647A-49E1-B3A0-880490A24E9C}"/>
                  </a:ext>
                </a:extLst>
              </p:cNvPr>
              <p:cNvSpPr txBox="1"/>
              <p:nvPr/>
            </p:nvSpPr>
            <p:spPr>
              <a:xfrm flipH="1">
                <a:off x="7084168" y="3559811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endParaRPr lang="zh-CN" altLang="en-US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文本框 57">
                <a:extLst>
                  <a:ext uri="{FF2B5EF4-FFF2-40B4-BE49-F238E27FC236}">
                    <a16:creationId xmlns:a16="http://schemas.microsoft.com/office/drawing/2014/main" id="{4870134B-F8B6-4478-A331-8516DAF35009}"/>
                  </a:ext>
                </a:extLst>
              </p:cNvPr>
              <p:cNvSpPr txBox="1"/>
              <p:nvPr/>
            </p:nvSpPr>
            <p:spPr>
              <a:xfrm flipH="1">
                <a:off x="9744890" y="5879700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en-US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9" name="对象 58">
                <a:extLst>
                  <a:ext uri="{FF2B5EF4-FFF2-40B4-BE49-F238E27FC236}">
                    <a16:creationId xmlns:a16="http://schemas.microsoft.com/office/drawing/2014/main" id="{86593D77-3AE1-49F7-A52F-913AA9C42F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3214977"/>
                  </p:ext>
                </p:extLst>
              </p:nvPr>
            </p:nvGraphicFramePr>
            <p:xfrm>
              <a:off x="8317487" y="4955261"/>
              <a:ext cx="5969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362" name="Equation" r:id="rId18" imgW="596880" imgH="317160" progId="Equation.DSMT4">
                      <p:embed/>
                    </p:oleObj>
                  </mc:Choice>
                  <mc:Fallback>
                    <p:oleObj name="Equation" r:id="rId18" imgW="596880" imgH="317160" progId="Equation.DSMT4">
                      <p:embed/>
                      <p:pic>
                        <p:nvPicPr>
                          <p:cNvPr id="42" name="对象 41">
                            <a:extLst>
                              <a:ext uri="{FF2B5EF4-FFF2-40B4-BE49-F238E27FC236}">
                                <a16:creationId xmlns:a16="http://schemas.microsoft.com/office/drawing/2014/main" id="{C97D3AFB-03DE-4924-B7E8-A07AD2E2298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8317487" y="4955261"/>
                            <a:ext cx="5969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文本框 59">
                <a:extLst>
                  <a:ext uri="{FF2B5EF4-FFF2-40B4-BE49-F238E27FC236}">
                    <a16:creationId xmlns:a16="http://schemas.microsoft.com/office/drawing/2014/main" id="{BB2F32F5-1F32-4CDC-9C9E-E3B711E819D9}"/>
                  </a:ext>
                </a:extLst>
              </p:cNvPr>
              <p:cNvSpPr txBox="1"/>
              <p:nvPr/>
            </p:nvSpPr>
            <p:spPr>
              <a:xfrm flipH="1">
                <a:off x="8768831" y="5933810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altLang="en-US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文本框 60">
                <a:extLst>
                  <a:ext uri="{FF2B5EF4-FFF2-40B4-BE49-F238E27FC236}">
                    <a16:creationId xmlns:a16="http://schemas.microsoft.com/office/drawing/2014/main" id="{99BEAC58-4FFD-4CC9-971F-CB41A0C6A4ED}"/>
                  </a:ext>
                </a:extLst>
              </p:cNvPr>
              <p:cNvSpPr txBox="1"/>
              <p:nvPr/>
            </p:nvSpPr>
            <p:spPr>
              <a:xfrm flipH="1">
                <a:off x="6827456" y="3956300"/>
                <a:ext cx="2361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endParaRPr lang="zh-CN" altLang="en-US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D303CBA3-4AE1-47F3-927A-FE76F6D0A17A}"/>
                  </a:ext>
                </a:extLst>
              </p:cNvPr>
              <p:cNvCxnSpPr/>
              <p:nvPr/>
            </p:nvCxnSpPr>
            <p:spPr>
              <a:xfrm>
                <a:off x="8903593" y="5861387"/>
                <a:ext cx="0" cy="7741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A33C9E22-FC3C-44D7-92E8-C1BDF1DAB374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117021" y="4107861"/>
                <a:ext cx="0" cy="7741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DF951DCE-8CDF-4E00-87F5-DB9097BAE16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897041" y="4130665"/>
                <a:ext cx="0" cy="181330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EC48F69E-E759-4AD9-A474-56320551BF9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7990389" y="3236723"/>
                <a:ext cx="0" cy="181330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FE092656-0828-4C1D-9377-4EB7660547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7659917"/>
                  </p:ext>
                </p:extLst>
              </p:nvPr>
            </p:nvGraphicFramePr>
            <p:xfrm>
              <a:off x="7933623" y="5994686"/>
              <a:ext cx="1905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363" name="Equation" r:id="rId20" imgW="190440" imgH="571320" progId="Equation.DSMT4">
                      <p:embed/>
                    </p:oleObj>
                  </mc:Choice>
                  <mc:Fallback>
                    <p:oleObj name="Equation" r:id="rId20" imgW="190440" imgH="571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933623" y="5994686"/>
                            <a:ext cx="1905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DB50D046-36E1-4AF1-AFC3-90E6447EDEEA}"/>
                  </a:ext>
                </a:extLst>
              </p:cNvPr>
              <p:cNvCxnSpPr/>
              <p:nvPr/>
            </p:nvCxnSpPr>
            <p:spPr>
              <a:xfrm>
                <a:off x="8029833" y="5861387"/>
                <a:ext cx="0" cy="7741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CD884238-4AFE-4C35-AAD1-E889B684EEEF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117021" y="5499781"/>
                <a:ext cx="0" cy="7741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68" name="对象 67">
                <a:extLst>
                  <a:ext uri="{FF2B5EF4-FFF2-40B4-BE49-F238E27FC236}">
                    <a16:creationId xmlns:a16="http://schemas.microsoft.com/office/drawing/2014/main" id="{AF01AA82-3B27-4CC3-9B88-79D185CF0BA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1663940"/>
                  </p:ext>
                </p:extLst>
              </p:nvPr>
            </p:nvGraphicFramePr>
            <p:xfrm>
              <a:off x="6827456" y="5221052"/>
              <a:ext cx="1905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364" name="Equation" r:id="rId22" imgW="190440" imgH="571320" progId="Equation.DSMT4">
                      <p:embed/>
                    </p:oleObj>
                  </mc:Choice>
                  <mc:Fallback>
                    <p:oleObj name="Equation" r:id="rId22" imgW="190440" imgH="571320" progId="Equation.DSMT4">
                      <p:embed/>
                      <p:pic>
                        <p:nvPicPr>
                          <p:cNvPr id="9" name="对象 8">
                            <a:extLst>
                              <a:ext uri="{FF2B5EF4-FFF2-40B4-BE49-F238E27FC236}">
                                <a16:creationId xmlns:a16="http://schemas.microsoft.com/office/drawing/2014/main" id="{FE092656-0828-4C1D-9377-4EB76605475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6827456" y="5221052"/>
                            <a:ext cx="1905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0FDB1C90-2ED8-4EDA-9E62-AECCAE9600F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4351" y="5506802"/>
                <a:ext cx="891632" cy="4371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5C1B5A5B-7934-4591-ACEF-57C19A3E518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51307" y="4130806"/>
                <a:ext cx="935574" cy="1376526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D9AF7457-4649-45A1-8B3B-F0F930768FA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78315" y="4127616"/>
                <a:ext cx="1823725" cy="1806194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58A483AE-E704-4B47-B3BB-FDCB2BB5AF5B}"/>
                </a:ext>
              </a:extLst>
            </p:cNvPr>
            <p:cNvSpPr txBox="1"/>
            <p:nvPr/>
          </p:nvSpPr>
          <p:spPr>
            <a:xfrm flipH="1">
              <a:off x="7898602" y="5404524"/>
              <a:ext cx="236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6E8F6F2F-0402-4548-87A6-B1E3BADE4DB9}"/>
                </a:ext>
              </a:extLst>
            </p:cNvPr>
            <p:cNvSpPr txBox="1"/>
            <p:nvPr/>
          </p:nvSpPr>
          <p:spPr>
            <a:xfrm flipH="1">
              <a:off x="8873649" y="3876214"/>
              <a:ext cx="2361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1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1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1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1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1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2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1" grpId="0"/>
      <p:bldP spid="12" grpId="0"/>
      <p:bldP spid="14" grpId="0"/>
      <p:bldP spid="15" grpId="0"/>
      <p:bldP spid="18" grpId="0"/>
      <p:bldP spid="23" grpId="0"/>
      <p:bldP spid="24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" y="0"/>
            <a:ext cx="6587066" cy="6858000"/>
            <a:chOff x="0" y="-1"/>
            <a:chExt cx="5561351" cy="6899639"/>
          </a:xfrm>
          <a:solidFill>
            <a:schemeClr val="accent1">
              <a:lumMod val="75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0" y="-1"/>
              <a:ext cx="5561351" cy="6858002"/>
            </a:xfrm>
            <a:prstGeom prst="rect">
              <a:avLst/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0" y="-1"/>
              <a:ext cx="5561351" cy="68996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TextBox 18"/>
          <p:cNvSpPr txBox="1"/>
          <p:nvPr/>
        </p:nvSpPr>
        <p:spPr>
          <a:xfrm>
            <a:off x="459825" y="2509086"/>
            <a:ext cx="5907108" cy="277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上一章学习了导数和微分，主要是要研究函数的瞬时变化率和局部线性化这些局部性质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本章将从曲边围成的平面图形面积开始，研究微分的反问题：变量的累加问题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315796" y="600980"/>
            <a:ext cx="5955476" cy="1287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300"/>
              </a:spcBef>
              <a:spcAft>
                <a:spcPts val="1300"/>
              </a:spcAft>
            </a:pPr>
            <a:r>
              <a:rPr lang="zh-CN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zh-CN" altLang="en-US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lang="zh-CN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endParaRPr lang="en-US" altLang="zh-CN" sz="2800" b="1" kern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ts val="1300"/>
              </a:spcBef>
              <a:spcAft>
                <a:spcPts val="1300"/>
              </a:spcAft>
            </a:pPr>
            <a:r>
              <a:rPr lang="zh-CN" altLang="en-US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量的累加</a:t>
            </a:r>
            <a:r>
              <a:rPr lang="en-US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分</a:t>
            </a:r>
            <a:endParaRPr lang="zh-CN" altLang="zh-CN" sz="2800" b="1" kern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31096" y="622669"/>
            <a:ext cx="5529948" cy="5161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艰难的探索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古代求曲边  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围成图形面积的例子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索求面积的统一方法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 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积分的概念和性质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函数和微积分学基本定理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定积分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积分的计算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6 </a:t>
            </a: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积分的应用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274849" y="1148897"/>
            <a:ext cx="7932841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三讲</a:t>
            </a:r>
            <a:br>
              <a:rPr lang="en-US" altLang="zh-CN" dirty="0"/>
            </a:br>
            <a:r>
              <a:rPr lang="en-US" altLang="zh-CN" dirty="0"/>
              <a:t>         </a:t>
            </a:r>
            <a:r>
              <a:rPr lang="zh-CN" altLang="en-US" dirty="0"/>
              <a:t>定</a:t>
            </a:r>
            <a:r>
              <a:rPr lang="zh-CN" altLang="en-US" dirty="0">
                <a:sym typeface="+mn-ea"/>
              </a:rPr>
              <a:t>积分的概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89955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05615" y="876619"/>
            <a:ext cx="8012130" cy="641714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二、分成局部，积成整体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——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定积分的概念</a:t>
            </a:r>
          </a:p>
        </p:txBody>
      </p:sp>
      <p:sp>
        <p:nvSpPr>
          <p:cNvPr id="5" name="矩形 4"/>
          <p:cNvSpPr/>
          <p:nvPr/>
        </p:nvSpPr>
        <p:spPr>
          <a:xfrm>
            <a:off x="1305615" y="1833971"/>
            <a:ext cx="30505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总结上面的方法，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174037" y="4982165"/>
            <a:ext cx="44601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下面给出积分的数学定义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11118" y="1833971"/>
            <a:ext cx="73036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可以用“分成局部，积成整体”来概括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0210042" y="183397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微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298927" y="2411219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分学由整体出发，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183648" y="2411219"/>
            <a:ext cx="5750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深刻地揭示函数在一点的局部性质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9850970" y="241121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当我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1305615" y="3055519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们把局部性质研究清楚了，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5542098" y="3055519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必能反过来更深刻地理解函数的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1305615" y="3699336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整体性质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2917132" y="3699336"/>
            <a:ext cx="56605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如果微分的含义是“细分入微”， 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8055606" y="369933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下一步就应该是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1184844" y="435270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“见微知著”了：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3976612" y="4352704"/>
            <a:ext cx="56621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将函数 </a:t>
            </a:r>
            <a:r>
              <a:rPr lang="en-US" altLang="zh-CN" sz="2800" i="1" dirty="0">
                <a:solidFill>
                  <a:prstClr val="black"/>
                </a:solidFill>
              </a:rPr>
              <a:t>f</a:t>
            </a:r>
            <a:r>
              <a:rPr lang="en-US" altLang="zh-CN" sz="2800" dirty="0">
                <a:solidFill>
                  <a:prstClr val="black"/>
                </a:solidFill>
              </a:rPr>
              <a:t> 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各点的微分累积起来，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9139829" y="435270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积成整体，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1298927" y="5006072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那就是积分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6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6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1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2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2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2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2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2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2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2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2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2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2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" grpId="0"/>
      <p:bldP spid="4" grpId="0"/>
      <p:bldP spid="10" grpId="0"/>
      <p:bldP spid="11" grpId="0"/>
      <p:bldP spid="12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254595" y="5412609"/>
            <a:ext cx="6555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即</a:t>
            </a:r>
          </a:p>
        </p:txBody>
      </p:sp>
      <p:sp>
        <p:nvSpPr>
          <p:cNvPr id="2" name="矩形 1"/>
          <p:cNvSpPr/>
          <p:nvPr/>
        </p:nvSpPr>
        <p:spPr>
          <a:xfrm>
            <a:off x="1242223" y="338203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259062" y="331072"/>
            <a:ext cx="46939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设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是 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有界函数，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540936" y="331072"/>
            <a:ext cx="4405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内任意插入 </a:t>
            </a:r>
            <a:r>
              <a:rPr lang="en-US" altLang="zh-CN" sz="2800" i="1" dirty="0">
                <a:solidFill>
                  <a:prstClr val="black"/>
                </a:solidFill>
              </a:rPr>
              <a:t>n</a:t>
            </a:r>
            <a:r>
              <a:rPr lang="en-US" altLang="zh-CN" sz="2800" dirty="0">
                <a:solidFill>
                  <a:prstClr val="black"/>
                </a:solidFill>
              </a:rPr>
              <a:t>-1</a:t>
            </a:r>
            <a:r>
              <a:rPr lang="zh-CN" altLang="en-US" sz="2800" dirty="0">
                <a:solidFill>
                  <a:prstClr val="black"/>
                </a:solidFill>
              </a:rPr>
              <a:t>个分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42223" y="87462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点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55607"/>
              </p:ext>
            </p:extLst>
          </p:nvPr>
        </p:nvGraphicFramePr>
        <p:xfrm>
          <a:off x="2051468" y="967466"/>
          <a:ext cx="792468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49" name="Equation" r:id="rId3" imgW="190195200" imgH="10363200" progId="Equation.DSMT4">
                  <p:embed/>
                </p:oleObj>
              </mc:Choice>
              <mc:Fallback>
                <p:oleObj name="Equation" r:id="rId3" imgW="190195200" imgH="1036320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468" y="967466"/>
                        <a:ext cx="7924680" cy="43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1242224" y="1416747"/>
            <a:ext cx="8711505" cy="558839"/>
            <a:chOff x="1242224" y="1416747"/>
            <a:chExt cx="8711505" cy="558839"/>
          </a:xfrm>
        </p:grpSpPr>
        <p:sp>
          <p:nvSpPr>
            <p:cNvPr id="6" name="矩形 5"/>
            <p:cNvSpPr/>
            <p:nvPr/>
          </p:nvSpPr>
          <p:spPr>
            <a:xfrm>
              <a:off x="1242224" y="1416747"/>
              <a:ext cx="398700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2800" dirty="0">
                  <a:solidFill>
                    <a:prstClr val="black"/>
                  </a:solidFill>
                </a:rPr>
                <a:t>将 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 </a:t>
              </a:r>
              <a:r>
                <a:rPr lang="zh-CN" altLang="en-US" sz="2800" dirty="0">
                  <a:solidFill>
                    <a:prstClr val="black"/>
                  </a:solidFill>
                </a:rPr>
                <a:t>分成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n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  <a:r>
                <a:rPr lang="zh-CN" altLang="en-US" sz="2800" dirty="0">
                  <a:solidFill>
                    <a:prstClr val="black"/>
                  </a:solidFill>
                </a:rPr>
                <a:t>个长度为 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354414"/>
                </p:ext>
              </p:extLst>
            </p:nvPr>
          </p:nvGraphicFramePr>
          <p:xfrm>
            <a:off x="5162700" y="1489187"/>
            <a:ext cx="186660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0" name="Equation" r:id="rId5" imgW="44805600" imgH="10363200" progId="Equation.DSMT4">
                    <p:embed/>
                  </p:oleObj>
                </mc:Choice>
                <mc:Fallback>
                  <p:oleObj name="Equation" r:id="rId5" imgW="44805600" imgH="10363200" progId="Equation.DSMT4">
                    <p:embed/>
                    <p:pic>
                      <p:nvPicPr>
                        <p:cNvPr id="0" name="对象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62700" y="1489187"/>
                          <a:ext cx="1866600" cy="431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7019151" y="1430404"/>
              <a:ext cx="177973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2800" dirty="0">
                  <a:solidFill>
                    <a:prstClr val="black"/>
                  </a:solidFill>
                </a:rPr>
                <a:t>的小区间 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980837"/>
                </p:ext>
              </p:extLst>
            </p:nvPr>
          </p:nvGraphicFramePr>
          <p:xfrm>
            <a:off x="8767867" y="1451711"/>
            <a:ext cx="118586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1" name="Equation" r:id="rId7" imgW="16154400" imgH="5791200" progId="Equation.DSMT4">
                    <p:embed/>
                  </p:oleObj>
                </mc:Choice>
                <mc:Fallback>
                  <p:oleObj name="Equation" r:id="rId7" imgW="16154400" imgH="5791200" progId="Equation.DSMT4">
                    <p:embed/>
                    <p:pic>
                      <p:nvPicPr>
                        <p:cNvPr id="0" name="对象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67867" y="1451711"/>
                          <a:ext cx="1185862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9953730" y="143016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任取 </a:t>
            </a:r>
            <a:endParaRPr lang="zh-CN" altLang="en-US" dirty="0"/>
          </a:p>
        </p:txBody>
      </p:sp>
      <p:grpSp>
        <p:nvGrpSpPr>
          <p:cNvPr id="32" name="组合 31"/>
          <p:cNvGrpSpPr/>
          <p:nvPr/>
        </p:nvGrpSpPr>
        <p:grpSpPr>
          <a:xfrm>
            <a:off x="1357313" y="1901240"/>
            <a:ext cx="3890161" cy="787400"/>
            <a:chOff x="1357313" y="1901240"/>
            <a:chExt cx="3890161" cy="787400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06342"/>
                </p:ext>
              </p:extLst>
            </p:nvPr>
          </p:nvGraphicFramePr>
          <p:xfrm>
            <a:off x="1357313" y="2106370"/>
            <a:ext cx="160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2" name="Equation" r:id="rId9" imgW="38404800" imgH="9144000" progId="Equation.DSMT4">
                    <p:embed/>
                  </p:oleObj>
                </mc:Choice>
                <mc:Fallback>
                  <p:oleObj name="Equation" r:id="rId9" imgW="38404800" imgH="9144000" progId="Equation.DSMT4">
                    <p:embed/>
                    <p:pic>
                      <p:nvPicPr>
                        <p:cNvPr id="0" name="对象 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57313" y="2106370"/>
                          <a:ext cx="16002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2885274" y="2041886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作和 </a:t>
              </a:r>
              <a:endParaRPr lang="zh-CN" altLang="en-US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64774"/>
                </p:ext>
              </p:extLst>
            </p:nvPr>
          </p:nvGraphicFramePr>
          <p:xfrm>
            <a:off x="3723474" y="1901240"/>
            <a:ext cx="1524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3" name="Equation" r:id="rId11" imgW="36576000" imgH="18897600" progId="Equation.DSMT4">
                    <p:embed/>
                  </p:oleObj>
                </mc:Choice>
                <mc:Fallback>
                  <p:oleObj name="Equation" r:id="rId11" imgW="36576000" imgH="18897600" progId="Equation.DSMT4">
                    <p:embed/>
                    <p:pic>
                      <p:nvPicPr>
                        <p:cNvPr id="0" name="对象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23474" y="1901240"/>
                          <a:ext cx="15240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5229225" y="2035255"/>
            <a:ext cx="5573372" cy="563344"/>
            <a:chOff x="5229225" y="2035255"/>
            <a:chExt cx="5573372" cy="563344"/>
          </a:xfrm>
        </p:grpSpPr>
        <p:sp>
          <p:nvSpPr>
            <p:cNvPr id="17" name="矩形 16"/>
            <p:cNvSpPr/>
            <p:nvPr/>
          </p:nvSpPr>
          <p:spPr>
            <a:xfrm>
              <a:off x="5229225" y="205074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记</a:t>
              </a:r>
              <a:endParaRPr lang="zh-CN" altLang="en-US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0142731"/>
                </p:ext>
              </p:extLst>
            </p:nvPr>
          </p:nvGraphicFramePr>
          <p:xfrm>
            <a:off x="5730457" y="2090599"/>
            <a:ext cx="2057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4" name="Equation" r:id="rId13" imgW="49377600" imgH="12192000" progId="Equation.DSMT4">
                    <p:embed/>
                  </p:oleObj>
                </mc:Choice>
                <mc:Fallback>
                  <p:oleObj name="Equation" r:id="rId13" imgW="49377600" imgH="12192000" progId="Equation.DSMT4">
                    <p:embed/>
                    <p:pic>
                      <p:nvPicPr>
                        <p:cNvPr id="0" name="对象 1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30457" y="2090599"/>
                          <a:ext cx="2057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7745350" y="2035255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为所有小区间长度</a:t>
              </a:r>
              <a:endParaRPr lang="zh-CN" altLang="en-US" dirty="0"/>
            </a:p>
          </p:txBody>
        </p:sp>
      </p:grpSp>
      <p:sp>
        <p:nvSpPr>
          <p:cNvPr id="20" name="矩形 19"/>
          <p:cNvSpPr/>
          <p:nvPr/>
        </p:nvSpPr>
        <p:spPr>
          <a:xfrm>
            <a:off x="1242222" y="2788447"/>
            <a:ext cx="22409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dirty="0">
                <a:solidFill>
                  <a:prstClr val="black"/>
                </a:solidFill>
              </a:rPr>
              <a:t>中的最大值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3335582" y="2779042"/>
            <a:ext cx="7452937" cy="538476"/>
            <a:chOff x="3335582" y="2779042"/>
            <a:chExt cx="7452937" cy="538476"/>
          </a:xfrm>
        </p:grpSpPr>
        <p:sp>
          <p:nvSpPr>
            <p:cNvPr id="21" name="矩形 20"/>
            <p:cNvSpPr/>
            <p:nvPr/>
          </p:nvSpPr>
          <p:spPr>
            <a:xfrm>
              <a:off x="3335582" y="2794298"/>
              <a:ext cx="413604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2800" dirty="0">
                  <a:solidFill>
                    <a:prstClr val="black"/>
                  </a:solidFill>
                </a:rPr>
                <a:t>如果对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 err="1">
                  <a:solidFill>
                    <a:prstClr val="black"/>
                  </a:solidFill>
                </a:rPr>
                <a:t>a</a:t>
              </a:r>
              <a:r>
                <a:rPr lang="en-US" altLang="zh-CN" sz="2800" dirty="0" err="1">
                  <a:solidFill>
                    <a:prstClr val="black"/>
                  </a:solidFill>
                </a:rPr>
                <a:t>,</a:t>
              </a:r>
              <a:r>
                <a:rPr lang="en-US" altLang="zh-CN" sz="2800" i="1" dirty="0" err="1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任何分法及 </a:t>
              </a:r>
              <a:endParaRPr lang="zh-CN" altLang="en-US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957933"/>
                </p:ext>
              </p:extLst>
            </p:nvPr>
          </p:nvGraphicFramePr>
          <p:xfrm>
            <a:off x="7461592" y="2880027"/>
            <a:ext cx="26640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5" name="Equation" r:id="rId15" imgW="6400800" imgH="10363200" progId="Equation.DSMT4">
                    <p:embed/>
                  </p:oleObj>
                </mc:Choice>
                <mc:Fallback>
                  <p:oleObj name="Equation" r:id="rId15" imgW="6400800" imgH="10363200" progId="Equation.DSMT4">
                    <p:embed/>
                    <p:pic>
                      <p:nvPicPr>
                        <p:cNvPr id="0" name="对象 1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461592" y="2880027"/>
                          <a:ext cx="266400" cy="431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7745350" y="2789123"/>
              <a:ext cx="22409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2800" dirty="0">
                  <a:solidFill>
                    <a:prstClr val="black"/>
                  </a:solidFill>
                </a:rPr>
                <a:t>任何取法，</a:t>
              </a:r>
              <a:endParaRPr lang="zh-CN" altLang="en-US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9731577" y="2779042"/>
              <a:ext cx="105694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2800" dirty="0">
                  <a:solidFill>
                    <a:prstClr val="black"/>
                  </a:solidFill>
                </a:rPr>
                <a:t>极限</a:t>
              </a:r>
              <a:endParaRPr lang="zh-CN" altLang="en-US" dirty="0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1375283" y="3405097"/>
            <a:ext cx="5039918" cy="787320"/>
            <a:chOff x="1375283" y="3405097"/>
            <a:chExt cx="5039918" cy="787320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055128"/>
                </p:ext>
              </p:extLst>
            </p:nvPr>
          </p:nvGraphicFramePr>
          <p:xfrm>
            <a:off x="1375283" y="3405097"/>
            <a:ext cx="2006280" cy="787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56" name="Equation" r:id="rId17" imgW="48158400" imgH="18897600" progId="Equation.DSMT4">
                    <p:embed/>
                  </p:oleObj>
                </mc:Choice>
                <mc:Fallback>
                  <p:oleObj name="Equation" r:id="rId17" imgW="48158400" imgH="18897600" progId="Equation.DSMT4">
                    <p:embed/>
                    <p:pic>
                      <p:nvPicPr>
                        <p:cNvPr id="0" name="对象 1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75283" y="3405097"/>
                          <a:ext cx="2006280" cy="787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3438104" y="3537147"/>
              <a:ext cx="29770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总有确定的值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I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  <a:r>
                <a:rPr lang="zh-CN" altLang="en-US" sz="2800" dirty="0">
                  <a:solidFill>
                    <a:prstClr val="black"/>
                  </a:solidFill>
                </a:rPr>
                <a:t>，</a:t>
              </a:r>
              <a:endParaRPr lang="zh-CN" altLang="en-US" dirty="0"/>
            </a:p>
          </p:txBody>
        </p:sp>
      </p:grpSp>
      <p:sp>
        <p:nvSpPr>
          <p:cNvPr id="27" name="矩形 26"/>
          <p:cNvSpPr/>
          <p:nvPr/>
        </p:nvSpPr>
        <p:spPr>
          <a:xfrm>
            <a:off x="6176522" y="3537147"/>
            <a:ext cx="51427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则称 </a:t>
            </a:r>
            <a:r>
              <a:rPr lang="en-US" altLang="zh-CN" sz="2800" i="1" dirty="0">
                <a:solidFill>
                  <a:prstClr val="black"/>
                </a:solidFill>
              </a:rPr>
              <a:t>f</a:t>
            </a:r>
            <a:r>
              <a:rPr lang="en-US" altLang="zh-CN" sz="2800" dirty="0">
                <a:solidFill>
                  <a:prstClr val="black"/>
                </a:solidFill>
              </a:rPr>
              <a:t> 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是可积的， 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254595" y="4290442"/>
            <a:ext cx="6340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</a:rPr>
              <a:t>I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为函数 </a:t>
            </a:r>
            <a:r>
              <a:rPr lang="en-US" altLang="zh-CN" sz="2800" i="1" dirty="0">
                <a:solidFill>
                  <a:prstClr val="black"/>
                </a:solidFill>
              </a:rPr>
              <a:t>f</a:t>
            </a:r>
            <a:r>
              <a:rPr lang="en-US" altLang="zh-CN" sz="2800" dirty="0">
                <a:solidFill>
                  <a:prstClr val="black"/>
                </a:solidFill>
              </a:rPr>
              <a:t> 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的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定积分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7222377" y="429044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记为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47288"/>
              </p:ext>
            </p:extLst>
          </p:nvPr>
        </p:nvGraphicFramePr>
        <p:xfrm>
          <a:off x="5067300" y="4958331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7" name="Equation" r:id="rId19" imgW="2057400" imgH="685800" progId="Equation.DSMT4">
                  <p:embed/>
                </p:oleObj>
              </mc:Choice>
              <mc:Fallback>
                <p:oleObj name="Equation" r:id="rId19" imgW="2057400" imgH="685800" progId="Equation.DSMT4">
                  <p:embed/>
                  <p:pic>
                    <p:nvPicPr>
                      <p:cNvPr id="0" name="对象 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67300" y="4958331"/>
                        <a:ext cx="2057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19414"/>
              </p:ext>
            </p:extLst>
          </p:nvPr>
        </p:nvGraphicFramePr>
        <p:xfrm>
          <a:off x="4013220" y="5646403"/>
          <a:ext cx="41655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8" name="Equation" r:id="rId21" imgW="99974400" imgH="21945600" progId="Equation.DSMT4">
                  <p:embed/>
                </p:oleObj>
              </mc:Choice>
              <mc:Fallback>
                <p:oleObj name="Equation" r:id="rId21" imgW="99974400" imgH="21945600" progId="Equation.DSMT4">
                  <p:embed/>
                  <p:pic>
                    <p:nvPicPr>
                      <p:cNvPr id="0" name="对象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13220" y="5646403"/>
                        <a:ext cx="416556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1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2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75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5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4" grpId="0"/>
      <p:bldP spid="5" grpId="0"/>
      <p:bldP spid="11" grpId="0"/>
      <p:bldP spid="20" grpId="0"/>
      <p:bldP spid="27" grpId="0"/>
      <p:bldP spid="28" grpId="0"/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208128" y="3077265"/>
            <a:ext cx="5261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我们将它称为函数 </a:t>
            </a:r>
            <a:r>
              <a:rPr lang="en-US" altLang="zh-CN" sz="2800" i="1" dirty="0"/>
              <a:t>f</a:t>
            </a:r>
            <a:r>
              <a:rPr lang="en-US" altLang="zh-CN" sz="2800" dirty="0"/>
              <a:t> 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的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微元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grpSp>
        <p:nvGrpSpPr>
          <p:cNvPr id="37" name="组合 36"/>
          <p:cNvGrpSpPr/>
          <p:nvPr/>
        </p:nvGrpSpPr>
        <p:grpSpPr>
          <a:xfrm>
            <a:off x="6034352" y="2847488"/>
            <a:ext cx="4838475" cy="914400"/>
            <a:chOff x="6118367" y="856041"/>
            <a:chExt cx="4838475" cy="914400"/>
          </a:xfrm>
        </p:grpSpPr>
        <p:sp>
          <p:nvSpPr>
            <p:cNvPr id="7" name="矩形 6"/>
            <p:cNvSpPr/>
            <p:nvPr/>
          </p:nvSpPr>
          <p:spPr>
            <a:xfrm>
              <a:off x="6118367" y="1085818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和式 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987352" y="856041"/>
            <a:ext cx="168876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0" name="Equation" r:id="rId3" imgW="40538400" imgH="21945600" progId="Equation.DSMT4">
                    <p:embed/>
                  </p:oleObj>
                </mc:Choice>
                <mc:Fallback>
                  <p:oleObj name="Equation" r:id="rId3" imgW="40538400" imgH="2194560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87352" y="856041"/>
                          <a:ext cx="168876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8622857" y="1051364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取极限，</a:t>
              </a:r>
              <a:endParaRPr lang="zh-CN" altLang="en-US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10054031" y="105136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不妨</a:t>
              </a:r>
              <a:endParaRPr lang="zh-CN" altLang="en-US" dirty="0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5088860" y="3797525"/>
            <a:ext cx="6203409" cy="685800"/>
            <a:chOff x="5061101" y="1756617"/>
            <a:chExt cx="6203409" cy="685800"/>
          </a:xfrm>
        </p:grpSpPr>
        <p:sp>
          <p:nvSpPr>
            <p:cNvPr id="15" name="矩形 14"/>
            <p:cNvSpPr/>
            <p:nvPr/>
          </p:nvSpPr>
          <p:spPr>
            <a:xfrm>
              <a:off x="5061101" y="1862188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最后用符号 </a:t>
              </a:r>
              <a:endParaRPr lang="zh-CN" altLang="en-US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6902804" y="1756617"/>
            <a:ext cx="1396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1" name="Equation" r:id="rId5" imgW="1396800" imgH="685800" progId="Equation.DSMT4">
                    <p:embed/>
                  </p:oleObj>
                </mc:Choice>
                <mc:Fallback>
                  <p:oleObj name="Equation" r:id="rId5" imgW="1396800" imgH="685800" progId="Equation.DSMT4">
                    <p:embed/>
                    <p:pic>
                      <p:nvPicPr>
                        <p:cNvPr id="16" name="对象 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02804" y="1756617"/>
                          <a:ext cx="13968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8207263" y="1822646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表示求和的结果，</a:t>
              </a:r>
              <a:endParaRPr lang="zh-CN" altLang="en-US" dirty="0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1216360" y="4488072"/>
            <a:ext cx="4656832" cy="685800"/>
            <a:chOff x="1216423" y="2502324"/>
            <a:chExt cx="4656832" cy="685800"/>
          </a:xfrm>
        </p:grpSpPr>
        <p:sp>
          <p:nvSpPr>
            <p:cNvPr id="19" name="矩形 18"/>
            <p:cNvSpPr/>
            <p:nvPr/>
          </p:nvSpPr>
          <p:spPr>
            <a:xfrm>
              <a:off x="1216423" y="2600867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其中积分号 </a:t>
              </a:r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3187203" y="2502324"/>
            <a:ext cx="52056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2" name="Equation" r:id="rId7" imgW="12496800" imgH="16459200" progId="Equation.DSMT4">
                    <p:embed/>
                  </p:oleObj>
                </mc:Choice>
                <mc:Fallback>
                  <p:oleObj name="Equation" r:id="rId7" imgW="12496800" imgH="16459200" progId="Equation.DSMT4">
                    <p:embed/>
                    <p:pic>
                      <p:nvPicPr>
                        <p:cNvPr id="20" name="对象 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87203" y="2502324"/>
                          <a:ext cx="52056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3503696" y="2583614"/>
              <a:ext cx="23695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来源于</a:t>
              </a:r>
              <a:r>
                <a:rPr lang="en-US" altLang="zh-CN" sz="2800" dirty="0">
                  <a:solidFill>
                    <a:prstClr val="black"/>
                  </a:solidFill>
                </a:rPr>
                <a:t>Sum</a:t>
              </a:r>
              <a:r>
                <a:rPr lang="zh-CN" altLang="en-US" sz="2800" dirty="0">
                  <a:solidFill>
                    <a:prstClr val="black"/>
                  </a:solidFill>
                </a:rPr>
                <a:t>，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  <a:endParaRPr lang="zh-CN" altLang="en-US" dirty="0"/>
            </a:p>
          </p:txBody>
        </p:sp>
      </p:grpSp>
      <p:sp>
        <p:nvSpPr>
          <p:cNvPr id="22" name="矩形 21"/>
          <p:cNvSpPr/>
          <p:nvPr/>
        </p:nvSpPr>
        <p:spPr>
          <a:xfrm>
            <a:off x="5446291" y="4618538"/>
            <a:ext cx="25394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是个拉长的</a:t>
            </a:r>
            <a:r>
              <a:rPr lang="en-US" altLang="zh-CN" sz="2800" i="1" dirty="0">
                <a:solidFill>
                  <a:prstClr val="black"/>
                </a:solidFill>
              </a:rPr>
              <a:t>S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7669380" y="4586615"/>
            <a:ext cx="26981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是求和的意思，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10085438" y="4602577"/>
            <a:ext cx="5437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上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1208128" y="5228435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下端表示积分的区间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4598246" y="5245688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一符号早年为莱布尼兹创立，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9679646" y="52700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一直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216360" y="5793241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沿用至今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208128" y="2429345"/>
            <a:ext cx="10004867" cy="542599"/>
            <a:chOff x="1178102" y="2797325"/>
            <a:chExt cx="10004867" cy="542599"/>
          </a:xfrm>
        </p:grpSpPr>
        <p:grpSp>
          <p:nvGrpSpPr>
            <p:cNvPr id="18" name="组合 17"/>
            <p:cNvGrpSpPr/>
            <p:nvPr/>
          </p:nvGrpSpPr>
          <p:grpSpPr>
            <a:xfrm>
              <a:off x="1178102" y="2797325"/>
              <a:ext cx="10004867" cy="542599"/>
              <a:chOff x="1242223" y="350696"/>
              <a:chExt cx="10004867" cy="542599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242223" y="370075"/>
                <a:ext cx="23391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从形式上看，</a:t>
                </a:r>
                <a:endParaRPr lang="zh-CN" altLang="en-US" dirty="0"/>
              </a:p>
            </p:txBody>
          </p:sp>
          <p:sp>
            <p:nvSpPr>
              <p:cNvPr id="3" name="矩形 2"/>
              <p:cNvSpPr/>
              <p:nvPr/>
            </p:nvSpPr>
            <p:spPr>
              <a:xfrm>
                <a:off x="3176769" y="370075"/>
                <a:ext cx="31470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定积分中的表达式 </a:t>
                </a:r>
                <a:endParaRPr lang="zh-CN" altLang="en-US" dirty="0"/>
              </a:p>
            </p:txBody>
          </p:sp>
          <p:sp>
            <p:nvSpPr>
              <p:cNvPr id="4" name="矩形 3"/>
              <p:cNvSpPr/>
              <p:nvPr/>
            </p:nvSpPr>
            <p:spPr>
              <a:xfrm>
                <a:off x="7152699" y="350696"/>
                <a:ext cx="409439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是微分    </a:t>
                </a:r>
                <a:r>
                  <a:rPr lang="zh-CN" altLang="en-US" sz="2800" dirty="0"/>
                  <a:t>和 </a:t>
                </a:r>
                <a:r>
                  <a:rPr lang="en-US" altLang="zh-CN" sz="2800" i="1" dirty="0"/>
                  <a:t>f</a:t>
                </a:r>
                <a:r>
                  <a:rPr lang="en-US" altLang="zh-CN" sz="2800" dirty="0"/>
                  <a:t> 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的乘积，</a:t>
                </a:r>
                <a:endParaRPr lang="zh-CN" altLang="en-US" i="1" dirty="0"/>
              </a:p>
            </p:txBody>
          </p:sp>
        </p:grp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14BCAB55-D655-49B8-BA01-6464B74771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40123"/>
                </p:ext>
              </p:extLst>
            </p:nvPr>
          </p:nvGraphicFramePr>
          <p:xfrm>
            <a:off x="6079476" y="2891618"/>
            <a:ext cx="1143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3" name="Equation" r:id="rId9" imgW="1143000" imgH="393480" progId="Equation.DSMT4">
                    <p:embed/>
                  </p:oleObj>
                </mc:Choice>
                <mc:Fallback>
                  <p:oleObj name="Equation" r:id="rId9" imgW="1143000" imgH="39348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14BCAB55-D655-49B8-BA01-6464B74771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79476" y="2891618"/>
                          <a:ext cx="1143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0C6A34C6-1AFF-4833-B25B-F271972294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002833"/>
                </p:ext>
              </p:extLst>
            </p:nvPr>
          </p:nvGraphicFramePr>
          <p:xfrm>
            <a:off x="8231611" y="2916625"/>
            <a:ext cx="444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4" name="Equation" r:id="rId11" imgW="444240" imgH="393480" progId="Equation.DSMT4">
                    <p:embed/>
                  </p:oleObj>
                </mc:Choice>
                <mc:Fallback>
                  <p:oleObj name="Equation" r:id="rId11" imgW="444240" imgH="39348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0C6A34C6-1AFF-4833-B25B-F271972294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31611" y="2916625"/>
                          <a:ext cx="444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1216360" y="3895807"/>
            <a:ext cx="4194803" cy="523220"/>
            <a:chOff x="1208128" y="3921567"/>
            <a:chExt cx="4194803" cy="523220"/>
          </a:xfrm>
        </p:grpSpPr>
        <p:grpSp>
          <p:nvGrpSpPr>
            <p:cNvPr id="38" name="组合 37"/>
            <p:cNvGrpSpPr/>
            <p:nvPr/>
          </p:nvGrpSpPr>
          <p:grpSpPr>
            <a:xfrm>
              <a:off x="1208128" y="3921567"/>
              <a:ext cx="4194803" cy="523220"/>
              <a:chOff x="1242223" y="1862188"/>
              <a:chExt cx="4194803" cy="523220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1242223" y="1862188"/>
                <a:ext cx="20697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看作是微元 </a:t>
                </a:r>
                <a:endParaRPr lang="zh-CN" altLang="en-US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4175142" y="1862188"/>
                <a:ext cx="126188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求和，</a:t>
                </a:r>
                <a:endParaRPr lang="zh-CN" altLang="en-US" dirty="0"/>
              </a:p>
            </p:txBody>
          </p:sp>
        </p:grp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0126284A-75E7-443F-9A06-977DC5418B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486475"/>
                </p:ext>
              </p:extLst>
            </p:nvPr>
          </p:nvGraphicFramePr>
          <p:xfrm>
            <a:off x="3137986" y="3986327"/>
            <a:ext cx="1143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5" name="Equation" r:id="rId13" imgW="1143000" imgH="393480" progId="Equation.DSMT4">
                    <p:embed/>
                  </p:oleObj>
                </mc:Choice>
                <mc:Fallback>
                  <p:oleObj name="Equation" r:id="rId13" imgW="1143000" imgH="39348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0126284A-75E7-443F-9A06-977DC5418B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37986" y="3986327"/>
                          <a:ext cx="1143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182387" y="682625"/>
            <a:ext cx="10001456" cy="685800"/>
            <a:chOff x="1182387" y="682625"/>
            <a:chExt cx="10001456" cy="685800"/>
          </a:xfrm>
        </p:grpSpPr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A27DD894-9F3D-44D9-83EA-05A081416C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285187"/>
                </p:ext>
              </p:extLst>
            </p:nvPr>
          </p:nvGraphicFramePr>
          <p:xfrm>
            <a:off x="2376488" y="682625"/>
            <a:ext cx="20066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6" name="Equation" r:id="rId14" imgW="2006280" imgH="685800" progId="Equation.DSMT4">
                    <p:embed/>
                  </p:oleObj>
                </mc:Choice>
                <mc:Fallback>
                  <p:oleObj name="Equation" r:id="rId14" imgW="2006280" imgH="685800" progId="Equation.DSMT4">
                    <p:embed/>
                    <p:pic>
                      <p:nvPicPr>
                        <p:cNvPr id="30" name="对象 2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76488" y="682625"/>
                          <a:ext cx="20066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3CB91DC7-4380-40DB-A1B8-A7915C19BC89}"/>
                </a:ext>
              </a:extLst>
            </p:cNvPr>
            <p:cNvSpPr/>
            <p:nvPr/>
          </p:nvSpPr>
          <p:spPr>
            <a:xfrm>
              <a:off x="1182387" y="762394"/>
              <a:ext cx="100014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在记号                       中，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zh-CN" altLang="en-US" sz="2800" dirty="0">
                  <a:solidFill>
                    <a:prstClr val="black"/>
                  </a:solidFill>
                </a:rPr>
                <a:t>称为积分变量，</a:t>
              </a:r>
              <a:r>
                <a:rPr lang="en-US" altLang="zh-CN" sz="2800" i="1" dirty="0"/>
                <a:t> f</a:t>
              </a:r>
              <a:r>
                <a:rPr lang="en-US" altLang="zh-CN" sz="2800" dirty="0"/>
                <a:t> (</a:t>
              </a:r>
              <a:r>
                <a:rPr lang="en-US" altLang="zh-CN" sz="2800" i="1" dirty="0"/>
                <a:t>x</a:t>
              </a:r>
              <a:r>
                <a:rPr lang="en-US" altLang="zh-CN" sz="2800" dirty="0"/>
                <a:t>)</a:t>
              </a:r>
              <a:r>
                <a:rPr lang="zh-CN" altLang="en-US" sz="2800" dirty="0"/>
                <a:t>称为被积函数，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315708" y="1330033"/>
            <a:ext cx="9647472" cy="523220"/>
            <a:chOff x="1315708" y="1330033"/>
            <a:chExt cx="9647472" cy="523220"/>
          </a:xfrm>
        </p:grpSpPr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C2CAFA28-E8C3-4CEF-AD35-958128FAA0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089136"/>
                </p:ext>
              </p:extLst>
            </p:nvPr>
          </p:nvGraphicFramePr>
          <p:xfrm>
            <a:off x="1315708" y="1411425"/>
            <a:ext cx="1143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7" name="Equation" r:id="rId16" imgW="1143000" imgH="393480" progId="Equation.DSMT4">
                    <p:embed/>
                  </p:oleObj>
                </mc:Choice>
                <mc:Fallback>
                  <p:oleObj name="Equation" r:id="rId16" imgW="1143000" imgH="39348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14BCAB55-D655-49B8-BA01-6464B74771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15708" y="1411425"/>
                          <a:ext cx="1143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EB92CAF9-665E-442F-8356-459E1B69B2B9}"/>
                </a:ext>
              </a:extLst>
            </p:cNvPr>
            <p:cNvSpPr/>
            <p:nvPr/>
          </p:nvSpPr>
          <p:spPr>
            <a:xfrm>
              <a:off x="2340307" y="1330033"/>
              <a:ext cx="86228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称为积分表达式，</a:t>
              </a:r>
              <a:r>
                <a:rPr lang="en-US" altLang="zh-CN" sz="2800" i="1" dirty="0" err="1">
                  <a:solidFill>
                    <a:prstClr val="black"/>
                  </a:solidFill>
                </a:rPr>
                <a:t>b,a</a:t>
              </a:r>
              <a:r>
                <a:rPr lang="zh-CN" altLang="en-US" sz="2800" dirty="0">
                  <a:solidFill>
                    <a:prstClr val="black"/>
                  </a:solidFill>
                </a:rPr>
                <a:t>分别称为积分上限和积分下限，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</a:p>
          </p:txBody>
        </p: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E555468A-3F00-4363-8AFB-345F03214272}"/>
              </a:ext>
            </a:extLst>
          </p:cNvPr>
          <p:cNvSpPr/>
          <p:nvPr/>
        </p:nvSpPr>
        <p:spPr>
          <a:xfrm>
            <a:off x="1212059" y="1845199"/>
            <a:ext cx="34772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称为积分区间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57358496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1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1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1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52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42223" y="1442107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有了定积分的定义，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243342" y="144210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自然要问：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880346" y="1442107"/>
            <a:ext cx="5301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哪些函数定积分一定存在的呢？ </a:t>
            </a:r>
          </a:p>
        </p:txBody>
      </p:sp>
      <p:sp>
        <p:nvSpPr>
          <p:cNvPr id="5" name="矩形 4"/>
          <p:cNvSpPr/>
          <p:nvPr/>
        </p:nvSpPr>
        <p:spPr>
          <a:xfrm>
            <a:off x="1242223" y="2166726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414339" y="2166726"/>
            <a:ext cx="57711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若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闭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连续，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783677" y="2166726"/>
            <a:ext cx="31678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则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的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242223" y="2905780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定积分存在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242223" y="3644834"/>
            <a:ext cx="7192879" cy="533342"/>
            <a:chOff x="1242223" y="3644834"/>
            <a:chExt cx="7192879" cy="533342"/>
          </a:xfrm>
        </p:grpSpPr>
        <p:sp>
          <p:nvSpPr>
            <p:cNvPr id="9" name="矩形 8"/>
            <p:cNvSpPr/>
            <p:nvPr/>
          </p:nvSpPr>
          <p:spPr>
            <a:xfrm>
              <a:off x="1242223" y="3644834"/>
              <a:ext cx="36856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因为例</a:t>
              </a:r>
              <a:r>
                <a:rPr lang="en-US" altLang="zh-CN" sz="2800" dirty="0">
                  <a:solidFill>
                    <a:prstClr val="black"/>
                  </a:solidFill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</a:rPr>
                <a:t>中的被积函数 </a:t>
              </a:r>
              <a:endParaRPr lang="zh-CN" altLang="en-US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227874"/>
                </p:ext>
              </p:extLst>
            </p:nvPr>
          </p:nvGraphicFramePr>
          <p:xfrm>
            <a:off x="4724400" y="3687966"/>
            <a:ext cx="1371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00" name="Equation" r:id="rId3" imgW="32918400" imgH="10972800" progId="Equation.DSMT4">
                    <p:embed/>
                  </p:oleObj>
                </mc:Choice>
                <mc:Fallback>
                  <p:oleObj name="Equation" r:id="rId3" imgW="32918400" imgH="10972800" progId="Equation.DSMT4">
                    <p:embed/>
                    <p:pic>
                      <p:nvPicPr>
                        <p:cNvPr id="0" name="对象 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24400" y="3687966"/>
                          <a:ext cx="1371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6096000" y="3654956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是连续函数，</a:t>
              </a:r>
              <a:endParaRPr lang="zh-CN" altLang="en-US" dirty="0"/>
            </a:p>
          </p:txBody>
        </p:sp>
      </p:grpSp>
      <p:sp>
        <p:nvSpPr>
          <p:cNvPr id="12" name="矩形 11"/>
          <p:cNvSpPr/>
          <p:nvPr/>
        </p:nvSpPr>
        <p:spPr>
          <a:xfrm>
            <a:off x="8185032" y="365495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所以无论怎么分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239658" y="4383888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割区间</a:t>
            </a:r>
            <a:r>
              <a:rPr lang="en-US" altLang="zh-CN" sz="2800" dirty="0">
                <a:solidFill>
                  <a:prstClr val="black"/>
                </a:solidFill>
              </a:rPr>
              <a:t>[0,1]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3197539" y="4383888"/>
            <a:ext cx="2318186" cy="523220"/>
            <a:chOff x="3197539" y="4383888"/>
            <a:chExt cx="2318186" cy="523220"/>
          </a:xfrm>
        </p:grpSpPr>
        <p:sp>
          <p:nvSpPr>
            <p:cNvPr id="15" name="矩形 14"/>
            <p:cNvSpPr/>
            <p:nvPr/>
          </p:nvSpPr>
          <p:spPr>
            <a:xfrm>
              <a:off x="3197539" y="4383888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怎么取介点 </a:t>
              </a:r>
              <a:endParaRPr lang="zh-CN" altLang="en-US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257387"/>
                </p:ext>
              </p:extLst>
            </p:nvPr>
          </p:nvGraphicFramePr>
          <p:xfrm>
            <a:off x="5084085" y="4475323"/>
            <a:ext cx="43164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01" name="Equation" r:id="rId5" imgW="10363200" imgH="10363200" progId="Equation.DSMT4">
                    <p:embed/>
                  </p:oleObj>
                </mc:Choice>
                <mc:Fallback>
                  <p:oleObj name="Equation" r:id="rId5" imgW="10363200" imgH="10363200" progId="Equation.DSMT4">
                    <p:embed/>
                    <p:pic>
                      <p:nvPicPr>
                        <p:cNvPr id="0" name="对象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84085" y="4475323"/>
                          <a:ext cx="431640" cy="431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/>
          <p:cNvSpPr/>
          <p:nvPr/>
        </p:nvSpPr>
        <p:spPr>
          <a:xfrm>
            <a:off x="5515725" y="4383888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最终的极限值是一样的：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02387"/>
              </p:ext>
            </p:extLst>
          </p:nvPr>
        </p:nvGraphicFramePr>
        <p:xfrm>
          <a:off x="5938838" y="5514974"/>
          <a:ext cx="16254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2" name="Equation" r:id="rId7" imgW="1625400" imgH="838080" progId="Equation.DSMT4">
                  <p:embed/>
                </p:oleObj>
              </mc:Choice>
              <mc:Fallback>
                <p:oleObj name="Equation" r:id="rId7" imgW="1625400" imgH="838080" progId="Equation.DSMT4">
                  <p:embed/>
                  <p:pic>
                    <p:nvPicPr>
                      <p:cNvPr id="0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8838" y="5514974"/>
                        <a:ext cx="162540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1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1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7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25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75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2" grpId="0"/>
      <p:bldP spid="14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218750" y="3094227"/>
            <a:ext cx="15095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而清晰</a:t>
            </a:r>
            <a:r>
              <a:rPr lang="en-US" altLang="zh-CN" sz="2800" dirty="0"/>
              <a:t>. </a:t>
            </a:r>
            <a:endParaRPr lang="zh-CN" altLang="en-US" sz="2800" dirty="0"/>
          </a:p>
        </p:txBody>
      </p:sp>
      <p:sp>
        <p:nvSpPr>
          <p:cNvPr id="29" name="矩形 28"/>
          <p:cNvSpPr/>
          <p:nvPr/>
        </p:nvSpPr>
        <p:spPr>
          <a:xfrm>
            <a:off x="1218750" y="1825896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用微元求和的观点看定积分，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5712287" y="182589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虽然不大严格，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8104125" y="182589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但是却体现了积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1218750" y="245348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分的数学思想：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3645054" y="244533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分成局部（微元），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6792070" y="2417314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积成整体（作和）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9889821" y="234911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简易</a:t>
            </a:r>
            <a:endParaRPr lang="zh-CN" altLang="en-US" dirty="0"/>
          </a:p>
        </p:txBody>
      </p:sp>
      <p:sp>
        <p:nvSpPr>
          <p:cNvPr id="36" name="矩形 35"/>
          <p:cNvSpPr/>
          <p:nvPr/>
        </p:nvSpPr>
        <p:spPr>
          <a:xfrm>
            <a:off x="2522952" y="3072926"/>
            <a:ext cx="56605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下面用这个思想来看一个实际例子</a:t>
            </a:r>
            <a:r>
              <a:rPr lang="en-US" altLang="zh-CN" sz="2800" dirty="0">
                <a:solidFill>
                  <a:prstClr val="black"/>
                </a:solidFill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29890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047615" y="5895575"/>
            <a:ext cx="59778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（米</a:t>
            </a:r>
            <a:r>
              <a:rPr lang="en-US" altLang="zh-CN" sz="2800" dirty="0"/>
              <a:t>/</a:t>
            </a:r>
            <a:r>
              <a:rPr lang="zh-CN" altLang="en-US" sz="2800" dirty="0"/>
              <a:t>秒）与时间 </a:t>
            </a:r>
            <a:r>
              <a:rPr lang="en-US" altLang="zh-CN" sz="2800" i="1" dirty="0"/>
              <a:t>t </a:t>
            </a:r>
            <a:r>
              <a:rPr lang="zh-CN" altLang="en-US" sz="2800" dirty="0"/>
              <a:t>的量纲</a:t>
            </a:r>
            <a:r>
              <a:rPr lang="en-US" altLang="zh-CN" sz="2800" dirty="0"/>
              <a:t>(</a:t>
            </a:r>
            <a:r>
              <a:rPr lang="zh-CN" altLang="en-US" sz="2800" dirty="0"/>
              <a:t>秒</a:t>
            </a:r>
            <a:r>
              <a:rPr lang="en-US" altLang="zh-CN" sz="2800" dirty="0"/>
              <a:t>)</a:t>
            </a:r>
            <a:r>
              <a:rPr lang="zh-CN" altLang="en-US" sz="2800" dirty="0"/>
              <a:t>的乘积，</a:t>
            </a:r>
            <a:endParaRPr lang="en-US" altLang="zh-CN" sz="2800" dirty="0"/>
          </a:p>
        </p:txBody>
      </p:sp>
      <p:sp>
        <p:nvSpPr>
          <p:cNvPr id="2" name="矩形 1"/>
          <p:cNvSpPr/>
          <p:nvPr/>
        </p:nvSpPr>
        <p:spPr>
          <a:xfrm>
            <a:off x="1215847" y="234209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28890" y="234209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设一汽车沿直线行驶（变速运动），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581001" y="234209"/>
            <a:ext cx="3855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其速度是 </a:t>
            </a:r>
            <a:r>
              <a:rPr lang="en-US" altLang="zh-CN" sz="2800" i="1" dirty="0">
                <a:solidFill>
                  <a:prstClr val="black"/>
                </a:solidFill>
              </a:rPr>
              <a:t>t</a:t>
            </a:r>
            <a:r>
              <a:rPr lang="zh-CN" altLang="en-US" sz="2800" dirty="0">
                <a:solidFill>
                  <a:prstClr val="black"/>
                </a:solidFill>
              </a:rPr>
              <a:t> 的函数 </a:t>
            </a:r>
            <a:r>
              <a:rPr lang="en-US" altLang="zh-CN" sz="2800" i="1" dirty="0">
                <a:solidFill>
                  <a:prstClr val="black"/>
                </a:solidFill>
              </a:rPr>
              <a:t>v</a:t>
            </a:r>
            <a:r>
              <a:rPr lang="en-US" altLang="zh-CN" sz="2800" dirty="0">
                <a:solidFill>
                  <a:prstClr val="black"/>
                </a:solidFill>
              </a:rPr>
              <a:t> (</a:t>
            </a:r>
            <a:r>
              <a:rPr lang="en-US" altLang="zh-CN" sz="2800" i="1" dirty="0">
                <a:solidFill>
                  <a:prstClr val="black"/>
                </a:solidFill>
              </a:rPr>
              <a:t>t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47615" y="789689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（单位：米</a:t>
            </a:r>
            <a:r>
              <a:rPr lang="en-US" altLang="zh-CN" sz="2800" dirty="0">
                <a:solidFill>
                  <a:prstClr val="black"/>
                </a:solidFill>
              </a:rPr>
              <a:t>/</a:t>
            </a:r>
            <a:r>
              <a:rPr lang="zh-CN" altLang="en-US" sz="2800" dirty="0">
                <a:solidFill>
                  <a:prstClr val="black"/>
                </a:solidFill>
              </a:rPr>
              <a:t>秒） ，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18963" y="789689"/>
            <a:ext cx="64955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问从</a:t>
            </a:r>
            <a:r>
              <a:rPr lang="en-US" altLang="zh-CN" sz="2800" dirty="0">
                <a:solidFill>
                  <a:prstClr val="black"/>
                </a:solidFill>
              </a:rPr>
              <a:t>0</a:t>
            </a:r>
            <a:r>
              <a:rPr lang="zh-CN" altLang="en-US" sz="2800" dirty="0">
                <a:solidFill>
                  <a:prstClr val="black"/>
                </a:solidFill>
              </a:rPr>
              <a:t>时刻到 </a:t>
            </a:r>
            <a:r>
              <a:rPr lang="en-US" altLang="zh-CN" sz="2800" i="1" dirty="0">
                <a:solidFill>
                  <a:prstClr val="black"/>
                </a:solidFill>
              </a:rPr>
              <a:t>T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时刻汽车走了多少路程？</a:t>
            </a:r>
          </a:p>
        </p:txBody>
      </p:sp>
      <p:sp>
        <p:nvSpPr>
          <p:cNvPr id="7" name="矩形 6"/>
          <p:cNvSpPr/>
          <p:nvPr/>
        </p:nvSpPr>
        <p:spPr>
          <a:xfrm>
            <a:off x="1215847" y="139771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83874" y="1397719"/>
            <a:ext cx="6607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我们可以假设速度函数 </a:t>
            </a:r>
            <a:r>
              <a:rPr lang="en-US" altLang="zh-CN" sz="2800" i="1" dirty="0">
                <a:solidFill>
                  <a:prstClr val="black"/>
                </a:solidFill>
              </a:rPr>
              <a:t>v</a:t>
            </a:r>
            <a:r>
              <a:rPr lang="en-US" altLang="zh-CN" sz="2800" dirty="0">
                <a:solidFill>
                  <a:prstClr val="black"/>
                </a:solidFill>
              </a:rPr>
              <a:t> (</a:t>
            </a:r>
            <a:r>
              <a:rPr lang="en-US" altLang="zh-CN" sz="2800" i="1" dirty="0">
                <a:solidFill>
                  <a:prstClr val="black"/>
                </a:solidFill>
              </a:rPr>
              <a:t>t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是连续函数，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8367485" y="1397719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则在很短的时间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215847" y="2037279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内可以认为速度是不变的，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504204" y="2037279"/>
            <a:ext cx="56444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因此在极短的时间 （如</a:t>
            </a:r>
            <a:r>
              <a:rPr lang="en-US" altLang="zh-CN" sz="2800" dirty="0" err="1">
                <a:solidFill>
                  <a:prstClr val="black"/>
                </a:solidFill>
              </a:rPr>
              <a:t>dt</a:t>
            </a:r>
            <a:r>
              <a:rPr lang="zh-CN" altLang="en-US" sz="2800" dirty="0">
                <a:solidFill>
                  <a:prstClr val="black"/>
                </a:solidFill>
              </a:rPr>
              <a:t>）内汽车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215847" y="2654765"/>
            <a:ext cx="5899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行驶的路程是</a:t>
            </a:r>
            <a:r>
              <a:rPr lang="en-US" altLang="zh-CN" sz="2800" i="1" dirty="0">
                <a:solidFill>
                  <a:prstClr val="black"/>
                </a:solidFill>
              </a:rPr>
              <a:t>v</a:t>
            </a:r>
            <a:r>
              <a:rPr lang="en-US" altLang="zh-CN" sz="2800" dirty="0">
                <a:solidFill>
                  <a:prstClr val="black"/>
                </a:solidFill>
              </a:rPr>
              <a:t> (</a:t>
            </a:r>
            <a:r>
              <a:rPr lang="en-US" altLang="zh-CN" sz="2800" i="1" dirty="0">
                <a:solidFill>
                  <a:prstClr val="black"/>
                </a:solidFill>
              </a:rPr>
              <a:t>t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en-US" altLang="zh-CN" sz="2800" dirty="0" err="1">
                <a:solidFill>
                  <a:prstClr val="black"/>
                </a:solidFill>
              </a:rPr>
              <a:t>dt</a:t>
            </a:r>
            <a:r>
              <a:rPr lang="zh-CN" altLang="en-US" sz="2800" dirty="0">
                <a:solidFill>
                  <a:prstClr val="black"/>
                </a:solidFill>
              </a:rPr>
              <a:t>（单位：米）， 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639131" y="2654765"/>
            <a:ext cx="44454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样从</a:t>
            </a:r>
            <a:r>
              <a:rPr lang="en-US" altLang="zh-CN" sz="2800" dirty="0">
                <a:solidFill>
                  <a:prstClr val="black"/>
                </a:solidFill>
              </a:rPr>
              <a:t>0</a:t>
            </a:r>
            <a:r>
              <a:rPr lang="zh-CN" altLang="en-US" sz="2800" dirty="0">
                <a:solidFill>
                  <a:prstClr val="black"/>
                </a:solidFill>
              </a:rPr>
              <a:t>到 </a:t>
            </a:r>
            <a:r>
              <a:rPr lang="en-US" altLang="zh-CN" sz="2800" i="1" dirty="0">
                <a:solidFill>
                  <a:prstClr val="black"/>
                </a:solidFill>
              </a:rPr>
              <a:t>T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走过的路程 </a:t>
            </a:r>
            <a:r>
              <a:rPr lang="en-US" altLang="zh-CN" sz="2800" i="1" dirty="0">
                <a:solidFill>
                  <a:prstClr val="black"/>
                </a:solidFill>
              </a:rPr>
              <a:t>S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181341" y="328237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（单位：米）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3238195" y="3289504"/>
            <a:ext cx="5899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就是把所有的 </a:t>
            </a:r>
            <a:r>
              <a:rPr lang="en-US" altLang="zh-CN" sz="2800" i="1" dirty="0">
                <a:solidFill>
                  <a:prstClr val="black"/>
                </a:solidFill>
              </a:rPr>
              <a:t>v</a:t>
            </a:r>
            <a:r>
              <a:rPr lang="en-US" altLang="zh-CN" sz="2800" dirty="0">
                <a:solidFill>
                  <a:prstClr val="black"/>
                </a:solidFill>
              </a:rPr>
              <a:t> (</a:t>
            </a:r>
            <a:r>
              <a:rPr lang="en-US" altLang="zh-CN" sz="2800" i="1" dirty="0">
                <a:solidFill>
                  <a:prstClr val="black"/>
                </a:solidFill>
              </a:rPr>
              <a:t>t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en-US" altLang="zh-CN" sz="2800" dirty="0" err="1">
                <a:solidFill>
                  <a:prstClr val="black"/>
                </a:solidFill>
              </a:rPr>
              <a:t>dt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相加（求和），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618805" y="328950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即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40993"/>
              </p:ext>
            </p:extLst>
          </p:nvPr>
        </p:nvGraphicFramePr>
        <p:xfrm>
          <a:off x="5468850" y="4005620"/>
          <a:ext cx="19173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94" name="Equation" r:id="rId3" imgW="1917360" imgH="685800" progId="Equation.DSMT4">
                  <p:embed/>
                </p:oleObj>
              </mc:Choice>
              <mc:Fallback>
                <p:oleObj name="Equation" r:id="rId3" imgW="1917360" imgH="6858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8850" y="4005620"/>
                        <a:ext cx="19173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215847" y="4640359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个例子也引出对于实际问题，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6142997" y="4640359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定积分的量纲是这样确定的：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233100" y="5267967"/>
            <a:ext cx="6109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被积函数的量纲乘以积分变量的量纲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7240839" y="5275098"/>
            <a:ext cx="3555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例</a:t>
            </a:r>
            <a:r>
              <a:rPr lang="en-US" altLang="zh-CN" sz="2800" dirty="0">
                <a:solidFill>
                  <a:prstClr val="black"/>
                </a:solidFill>
              </a:rPr>
              <a:t>2</a:t>
            </a:r>
            <a:r>
              <a:rPr lang="zh-CN" altLang="en-US" sz="2800" dirty="0">
                <a:solidFill>
                  <a:prstClr val="black"/>
                </a:solidFill>
              </a:rPr>
              <a:t>中是 </a:t>
            </a:r>
            <a:r>
              <a:rPr lang="en-US" altLang="zh-CN" sz="2800" i="1" dirty="0">
                <a:solidFill>
                  <a:prstClr val="black"/>
                </a:solidFill>
              </a:rPr>
              <a:t>v</a:t>
            </a:r>
            <a:r>
              <a:rPr lang="en-US" altLang="zh-CN" sz="2800" dirty="0">
                <a:solidFill>
                  <a:prstClr val="black"/>
                </a:solidFill>
              </a:rPr>
              <a:t> (</a:t>
            </a:r>
            <a:r>
              <a:rPr lang="en-US" altLang="zh-CN" sz="2800" i="1" dirty="0">
                <a:solidFill>
                  <a:prstClr val="black"/>
                </a:solidFill>
              </a:rPr>
              <a:t>t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的量纲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6893538" y="5895575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结果自然是：米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1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1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1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1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5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1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1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1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1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1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1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6F0BF9E1-9C0D-48B1-85B9-861CF71AD9FA}"/>
              </a:ext>
            </a:extLst>
          </p:cNvPr>
          <p:cNvSpPr/>
          <p:nvPr/>
        </p:nvSpPr>
        <p:spPr>
          <a:xfrm>
            <a:off x="1586366" y="4927518"/>
            <a:ext cx="95205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也就是说，定积分的值只与被积函数和积分区间有关，与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4DB775D-D3CD-4ED3-B3B6-FC1771DC4895}"/>
              </a:ext>
            </a:extLst>
          </p:cNvPr>
          <p:cNvSpPr/>
          <p:nvPr/>
        </p:nvSpPr>
        <p:spPr>
          <a:xfrm>
            <a:off x="1404569" y="3480286"/>
            <a:ext cx="80249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个和式的极限 </a:t>
            </a:r>
            <a:r>
              <a:rPr lang="en-US" altLang="zh-CN" sz="2800" i="1" dirty="0">
                <a:solidFill>
                  <a:prstClr val="black"/>
                </a:solidFill>
              </a:rPr>
              <a:t>I</a:t>
            </a:r>
            <a:r>
              <a:rPr lang="zh-CN" altLang="en-US" sz="2800" dirty="0">
                <a:solidFill>
                  <a:prstClr val="black"/>
                </a:solidFill>
              </a:rPr>
              <a:t> 不变，也就是定积分的值不变，即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16FA27E-C4B8-4AF0-8F4C-529F8C431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31530"/>
              </p:ext>
            </p:extLst>
          </p:nvPr>
        </p:nvGraphicFramePr>
        <p:xfrm>
          <a:off x="4723254" y="4122353"/>
          <a:ext cx="31242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83" name="Equation" r:id="rId3" imgW="3124080" imgH="736560" progId="Equation.DSMT4">
                  <p:embed/>
                </p:oleObj>
              </mc:Choice>
              <mc:Fallback>
                <p:oleObj name="Equation" r:id="rId3" imgW="3124080" imgH="736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16FA27E-C4B8-4AF0-8F4C-529F8C431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3254" y="4122353"/>
                        <a:ext cx="312420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278082" y="570509"/>
            <a:ext cx="9765810" cy="914400"/>
            <a:chOff x="1278082" y="570509"/>
            <a:chExt cx="9765810" cy="91440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159F758A-684B-444E-8472-3845F2B8E191}"/>
                </a:ext>
              </a:extLst>
            </p:cNvPr>
            <p:cNvSpPr/>
            <p:nvPr/>
          </p:nvSpPr>
          <p:spPr>
            <a:xfrm>
              <a:off x="1278082" y="796262"/>
              <a:ext cx="623123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1. </a:t>
              </a:r>
              <a:endParaRPr lang="zh-CN" altLang="en-US" dirty="0"/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1577174" y="687324"/>
              <a:ext cx="9466718" cy="736560"/>
              <a:chOff x="7226498" y="185299"/>
              <a:chExt cx="9466718" cy="736560"/>
            </a:xfrm>
          </p:grpSpPr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BDF79258-63A7-4385-A17D-A29F2FA477E8}"/>
                  </a:ext>
                </a:extLst>
              </p:cNvPr>
              <p:cNvSpPr/>
              <p:nvPr/>
            </p:nvSpPr>
            <p:spPr>
              <a:xfrm>
                <a:off x="7226498" y="286975"/>
                <a:ext cx="377539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从定义可以知道定积分</a:t>
                </a:r>
                <a:endParaRPr lang="zh-CN" altLang="en-US" dirty="0"/>
              </a:p>
            </p:txBody>
          </p:sp>
          <p:graphicFrame>
            <p:nvGraphicFramePr>
              <p:cNvPr id="5" name="对象 4">
                <a:extLst>
                  <a:ext uri="{FF2B5EF4-FFF2-40B4-BE49-F238E27FC236}">
                    <a16:creationId xmlns:a16="http://schemas.microsoft.com/office/drawing/2014/main" id="{5A116DF5-F472-4447-8BA0-D00B934ACF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829286" y="185299"/>
              <a:ext cx="1460160" cy="736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284" name="Equation" r:id="rId5" imgW="1460160" imgH="736560" progId="Equation.DSMT4">
                      <p:embed/>
                    </p:oleObj>
                  </mc:Choice>
                  <mc:Fallback>
                    <p:oleObj name="Equation" r:id="rId5" imgW="1460160" imgH="736560" progId="Equation.DSMT4">
                      <p:embed/>
                      <p:pic>
                        <p:nvPicPr>
                          <p:cNvPr id="5" name="对象 4">
                            <a:extLst>
                              <a:ext uri="{FF2B5EF4-FFF2-40B4-BE49-F238E27FC236}">
                                <a16:creationId xmlns:a16="http://schemas.microsoft.com/office/drawing/2014/main" id="{5A116DF5-F472-4447-8BA0-D00B934ACFC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829286" y="185299"/>
                            <a:ext cx="1460160" cy="736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2E5E30D1-3A7F-48C0-BBCD-3B62E0DE623C}"/>
                  </a:ext>
                </a:extLst>
              </p:cNvPr>
              <p:cNvSpPr/>
              <p:nvPr/>
            </p:nvSpPr>
            <p:spPr>
              <a:xfrm>
                <a:off x="12289446" y="233212"/>
                <a:ext cx="44037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是和式                   的极限。</a:t>
                </a:r>
                <a:endParaRPr lang="zh-CN" altLang="en-US" dirty="0"/>
              </a:p>
            </p:txBody>
          </p:sp>
        </p:grp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A0C39715-2FEC-43DD-8E47-9E70A67EDA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484734"/>
                </p:ext>
              </p:extLst>
            </p:nvPr>
          </p:nvGraphicFramePr>
          <p:xfrm>
            <a:off x="7837504" y="570509"/>
            <a:ext cx="168876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85" name="Equation" r:id="rId7" imgW="40538400" imgH="21945600" progId="Equation.DSMT4">
                    <p:embed/>
                  </p:oleObj>
                </mc:Choice>
                <mc:Fallback>
                  <p:oleObj name="Equation" r:id="rId7" imgW="40538400" imgH="219456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A0C39715-2FEC-43DD-8E47-9E70A67EDA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37504" y="570509"/>
                          <a:ext cx="168876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404569" y="1466043"/>
            <a:ext cx="9432654" cy="584775"/>
            <a:chOff x="1404569" y="1466043"/>
            <a:chExt cx="9432654" cy="584775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4E5B774C-EAA4-4523-8F1B-5AF100F61938}"/>
                </a:ext>
              </a:extLst>
            </p:cNvPr>
            <p:cNvSpPr/>
            <p:nvPr/>
          </p:nvSpPr>
          <p:spPr>
            <a:xfrm>
              <a:off x="1404569" y="1466043"/>
              <a:ext cx="600196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当和式极限存在时，这个极限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I</a:t>
              </a:r>
              <a:r>
                <a:rPr lang="en-US" altLang="zh-CN" sz="3200" dirty="0">
                  <a:solidFill>
                    <a:prstClr val="black"/>
                  </a:solidFill>
                </a:rPr>
                <a:t> </a:t>
              </a:r>
              <a:r>
                <a:rPr lang="zh-CN" altLang="en-US" sz="2800" dirty="0">
                  <a:solidFill>
                    <a:prstClr val="black"/>
                  </a:solidFill>
                </a:rPr>
                <a:t>仅与</a:t>
              </a:r>
              <a:endParaRPr lang="zh-CN" altLang="en-US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F4A0D653-8AF4-4238-BFBB-C570993C5893}"/>
                </a:ext>
              </a:extLst>
            </p:cNvPr>
            <p:cNvSpPr/>
            <p:nvPr/>
          </p:nvSpPr>
          <p:spPr>
            <a:xfrm>
              <a:off x="7096098" y="1512042"/>
              <a:ext cx="370526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被积函数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及</a:t>
              </a:r>
              <a:endParaRPr lang="zh-CN" altLang="en-US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E045002B-BEF9-4FF2-AAE5-A37B8F08C4D9}"/>
                </a:ext>
              </a:extLst>
            </p:cNvPr>
            <p:cNvSpPr/>
            <p:nvPr/>
          </p:nvSpPr>
          <p:spPr>
            <a:xfrm>
              <a:off x="9575339" y="150283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积分区</a:t>
              </a:r>
              <a:endParaRPr lang="zh-CN" altLang="en-US" sz="2800" dirty="0"/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584B024B-9146-48B5-BA43-5FB697982F93}"/>
              </a:ext>
            </a:extLst>
          </p:cNvPr>
          <p:cNvSpPr/>
          <p:nvPr/>
        </p:nvSpPr>
        <p:spPr>
          <a:xfrm>
            <a:off x="1404569" y="2149701"/>
            <a:ext cx="94236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有关。如果既不改变被积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zh-CN" altLang="en-US" sz="2800" i="1" dirty="0">
                <a:solidFill>
                  <a:prstClr val="black"/>
                </a:solidFill>
              </a:rPr>
              <a:t>，</a:t>
            </a:r>
            <a:r>
              <a:rPr lang="zh-CN" altLang="en-US" sz="2800" dirty="0">
                <a:solidFill>
                  <a:prstClr val="black"/>
                </a:solidFill>
              </a:rPr>
              <a:t>也不改变积分区间</a:t>
            </a:r>
            <a:endParaRPr lang="zh-CN" altLang="en-US" sz="28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437591" y="2780371"/>
            <a:ext cx="9412906" cy="578866"/>
            <a:chOff x="1437591" y="2780371"/>
            <a:chExt cx="9412906" cy="578866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F38145A6-5068-4AF8-B68E-41683918E6A0}"/>
                </a:ext>
              </a:extLst>
            </p:cNvPr>
            <p:cNvSpPr/>
            <p:nvPr/>
          </p:nvSpPr>
          <p:spPr>
            <a:xfrm>
              <a:off x="1437591" y="2836017"/>
              <a:ext cx="497575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 ，而只把积分变量</a:t>
              </a:r>
              <a:endParaRPr lang="zh-CN" altLang="en-US" dirty="0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63E7C577-FF52-493A-BBF4-F9BBF82AA0B3}"/>
                </a:ext>
              </a:extLst>
            </p:cNvPr>
            <p:cNvSpPr/>
            <p:nvPr/>
          </p:nvSpPr>
          <p:spPr>
            <a:xfrm>
              <a:off x="5290962" y="2780371"/>
              <a:ext cx="55595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solidFill>
                    <a:prstClr val="black"/>
                  </a:solidFill>
                </a:rPr>
                <a:t>x </a:t>
              </a:r>
              <a:r>
                <a:rPr lang="zh-CN" altLang="en-US" sz="2800" dirty="0">
                  <a:solidFill>
                    <a:prstClr val="black"/>
                  </a:solidFill>
                </a:rPr>
                <a:t>改写成其他字母，例如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t</a:t>
              </a:r>
              <a:r>
                <a:rPr lang="zh-CN" altLang="en-US" sz="2800" dirty="0">
                  <a:solidFill>
                    <a:prstClr val="black"/>
                  </a:solidFill>
                </a:rPr>
                <a:t>，那么这</a:t>
              </a:r>
              <a:endParaRPr lang="zh-CN" altLang="en-US" dirty="0"/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1A3549AD-15ED-4F88-A3DF-5094BA84AF40}"/>
              </a:ext>
            </a:extLst>
          </p:cNvPr>
          <p:cNvSpPr/>
          <p:nvPr/>
        </p:nvSpPr>
        <p:spPr>
          <a:xfrm>
            <a:off x="1586366" y="5506319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积分变量用什么字母无关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4201638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8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795411" y="5984904"/>
            <a:ext cx="28674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其面积自然为零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16FA27E-C4B8-4AF0-8F4C-529F8C431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24995"/>
              </p:ext>
            </p:extLst>
          </p:nvPr>
        </p:nvGraphicFramePr>
        <p:xfrm>
          <a:off x="7783257" y="333496"/>
          <a:ext cx="2400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84" name="Equation" r:id="rId3" imgW="2400120" imgH="838080" progId="Equation.DSMT4">
                  <p:embed/>
                </p:oleObj>
              </mc:Choice>
              <mc:Fallback>
                <p:oleObj name="Equation" r:id="rId3" imgW="2400120" imgH="838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16FA27E-C4B8-4AF0-8F4C-529F8C431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3257" y="333496"/>
                        <a:ext cx="24003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1113537" y="3126612"/>
            <a:ext cx="4862429" cy="736560"/>
            <a:chOff x="1242223" y="2796147"/>
            <a:chExt cx="4862429" cy="73656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78A7F75-50CD-4A25-A3BA-13335E345102}"/>
                </a:ext>
              </a:extLst>
            </p:cNvPr>
            <p:cNvSpPr/>
            <p:nvPr/>
          </p:nvSpPr>
          <p:spPr>
            <a:xfrm>
              <a:off x="1242223" y="2902233"/>
              <a:ext cx="27879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2. </a:t>
              </a:r>
              <a:r>
                <a:rPr lang="zh-CN" altLang="en-US" sz="2800" dirty="0">
                  <a:solidFill>
                    <a:prstClr val="black"/>
                  </a:solidFill>
                </a:rPr>
                <a:t>在定义定积分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1EA8A67F-1ECE-452B-BFF0-A295F095E5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414470"/>
                </p:ext>
              </p:extLst>
            </p:nvPr>
          </p:nvGraphicFramePr>
          <p:xfrm>
            <a:off x="3816936" y="2796147"/>
            <a:ext cx="1460160" cy="73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85" name="Equation" r:id="rId5" imgW="1460160" imgH="736560" progId="Equation.DSMT4">
                    <p:embed/>
                  </p:oleObj>
                </mc:Choice>
                <mc:Fallback>
                  <p:oleObj name="Equation" r:id="rId5" imgW="1460160" imgH="73656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1EA8A67F-1ECE-452B-BFF0-A295F095E5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16936" y="2796147"/>
                          <a:ext cx="1460160" cy="736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9E4F4BC-DC47-4248-B1B0-F993165BD4CD}"/>
                </a:ext>
              </a:extLst>
            </p:cNvPr>
            <p:cNvSpPr/>
            <p:nvPr/>
          </p:nvSpPr>
          <p:spPr>
            <a:xfrm>
              <a:off x="5201841" y="2873567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时，</a:t>
              </a:r>
              <a:endParaRPr lang="zh-CN" altLang="en-US" dirty="0"/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C0F25436-EAFC-41A1-9C2E-08323222AE6C}"/>
              </a:ext>
            </a:extLst>
          </p:cNvPr>
          <p:cNvSpPr/>
          <p:nvPr/>
        </p:nvSpPr>
        <p:spPr>
          <a:xfrm>
            <a:off x="5699378" y="3221165"/>
            <a:ext cx="1553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有 </a:t>
            </a:r>
            <a:r>
              <a:rPr lang="en-US" altLang="zh-CN" sz="2800" i="1" dirty="0">
                <a:solidFill>
                  <a:prstClr val="black"/>
                </a:solidFill>
              </a:rPr>
              <a:t>a </a:t>
            </a:r>
            <a:r>
              <a:rPr lang="en-US" altLang="zh-CN" sz="2800" dirty="0">
                <a:solidFill>
                  <a:prstClr val="black"/>
                </a:solidFill>
              </a:rPr>
              <a:t>&lt;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C913448E-FCC5-4CBC-9F7B-03D639C1FBB9}"/>
              </a:ext>
            </a:extLst>
          </p:cNvPr>
          <p:cNvSpPr/>
          <p:nvPr/>
        </p:nvSpPr>
        <p:spPr>
          <a:xfrm>
            <a:off x="7234238" y="3204032"/>
            <a:ext cx="24975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对于其它情形，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DCC38FC-81BC-4954-B9A5-1C79875B1BC9}"/>
              </a:ext>
            </a:extLst>
          </p:cNvPr>
          <p:cNvSpPr/>
          <p:nvPr/>
        </p:nvSpPr>
        <p:spPr>
          <a:xfrm>
            <a:off x="9630853" y="321872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规定：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93B6DA1C-529F-4EB4-BF0F-A770E3B31DB6}"/>
              </a:ext>
            </a:extLst>
          </p:cNvPr>
          <p:cNvSpPr/>
          <p:nvPr/>
        </p:nvSpPr>
        <p:spPr>
          <a:xfrm>
            <a:off x="3488992" y="3949676"/>
            <a:ext cx="19127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若 </a:t>
            </a:r>
            <a:r>
              <a:rPr lang="en-US" altLang="zh-CN" sz="2800" i="1" dirty="0">
                <a:solidFill>
                  <a:prstClr val="black"/>
                </a:solidFill>
              </a:rPr>
              <a:t>a </a:t>
            </a:r>
            <a:r>
              <a:rPr lang="en-US" altLang="zh-CN" sz="2800" dirty="0">
                <a:solidFill>
                  <a:prstClr val="black"/>
                </a:solidFill>
              </a:rPr>
              <a:t>&gt; </a:t>
            </a:r>
            <a:r>
              <a:rPr lang="en-US" altLang="zh-CN" sz="2800" i="1" dirty="0">
                <a:solidFill>
                  <a:prstClr val="black"/>
                </a:solidFill>
              </a:rPr>
              <a:t>b </a:t>
            </a:r>
            <a:r>
              <a:rPr lang="zh-CN" altLang="en-US" sz="2800" dirty="0">
                <a:solidFill>
                  <a:prstClr val="black"/>
                </a:solidFill>
              </a:rPr>
              <a:t>， 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2472F0EF-E154-4056-89FA-141A2E7A1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45084"/>
              </p:ext>
            </p:extLst>
          </p:nvPr>
        </p:nvGraphicFramePr>
        <p:xfrm>
          <a:off x="5116513" y="3892550"/>
          <a:ext cx="173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86" name="Equation" r:id="rId7" imgW="1739880" imgH="736560" progId="Equation.DSMT4">
                  <p:embed/>
                </p:oleObj>
              </mc:Choice>
              <mc:Fallback>
                <p:oleObj name="Equation" r:id="rId7" imgW="1739880" imgH="736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2472F0EF-E154-4056-89FA-141A2E7A1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6513" y="3892550"/>
                        <a:ext cx="1739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19E2BFD-2A73-4248-A33E-DB19D8901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91076"/>
              </p:ext>
            </p:extLst>
          </p:nvPr>
        </p:nvGraphicFramePr>
        <p:xfrm>
          <a:off x="6875463" y="3892550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87" name="Equation" r:id="rId9" imgW="1828800" imgH="736560" progId="Equation.DSMT4">
                  <p:embed/>
                </p:oleObj>
              </mc:Choice>
              <mc:Fallback>
                <p:oleObj name="Equation" r:id="rId9" imgW="1828800" imgH="7365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19E2BFD-2A73-4248-A33E-DB19D8901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5463" y="3892550"/>
                        <a:ext cx="1828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ABD35394-3CC0-4332-AD6F-2B0081F744A0}"/>
              </a:ext>
            </a:extLst>
          </p:cNvPr>
          <p:cNvSpPr/>
          <p:nvPr/>
        </p:nvSpPr>
        <p:spPr>
          <a:xfrm>
            <a:off x="3488992" y="4653769"/>
            <a:ext cx="1952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若 </a:t>
            </a:r>
            <a:r>
              <a:rPr lang="en-US" altLang="zh-CN" sz="2800" i="1" dirty="0">
                <a:solidFill>
                  <a:prstClr val="black"/>
                </a:solidFill>
              </a:rPr>
              <a:t>a =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</a:rPr>
              <a:t>b </a:t>
            </a:r>
            <a:r>
              <a:rPr lang="zh-CN" altLang="en-US" sz="2800" dirty="0">
                <a:solidFill>
                  <a:prstClr val="black"/>
                </a:solidFill>
              </a:rPr>
              <a:t>， 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B97ACAA-FA32-4B39-8F84-57AD22AC9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08554"/>
              </p:ext>
            </p:extLst>
          </p:nvPr>
        </p:nvGraphicFramePr>
        <p:xfrm>
          <a:off x="5138738" y="4572000"/>
          <a:ext cx="209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88" name="Equation" r:id="rId11" imgW="2095200" imgH="736560" progId="Equation.DSMT4">
                  <p:embed/>
                </p:oleObj>
              </mc:Choice>
              <mc:Fallback>
                <p:oleObj name="Equation" r:id="rId11" imgW="2095200" imgH="7365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B97ACAA-FA32-4B39-8F84-57AD22AC9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8738" y="4572000"/>
                        <a:ext cx="2095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B700DE61-3FBF-4330-93F1-2B44BA3BB070}"/>
              </a:ext>
            </a:extLst>
          </p:cNvPr>
          <p:cNvSpPr/>
          <p:nvPr/>
        </p:nvSpPr>
        <p:spPr>
          <a:xfrm>
            <a:off x="1167119" y="535280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个规定是有意义的，</a:t>
            </a:r>
            <a:endParaRPr lang="zh-CN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F5EDE65A-20E8-4301-B80C-030489D79A74}"/>
              </a:ext>
            </a:extLst>
          </p:cNvPr>
          <p:cNvSpPr/>
          <p:nvPr/>
        </p:nvSpPr>
        <p:spPr>
          <a:xfrm>
            <a:off x="4662877" y="5364306"/>
            <a:ext cx="1863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当 </a:t>
            </a:r>
            <a:r>
              <a:rPr lang="en-US" altLang="zh-CN" sz="2800" i="1" dirty="0">
                <a:solidFill>
                  <a:prstClr val="black"/>
                </a:solidFill>
              </a:rPr>
              <a:t>a =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zh-CN" altLang="en-US" sz="2800" dirty="0">
                <a:solidFill>
                  <a:prstClr val="black"/>
                </a:solidFill>
              </a:rPr>
              <a:t> ，</a:t>
            </a:r>
            <a:endParaRPr lang="zh-CN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D25B44E-C64B-4BB4-BF1C-3FE8A15BB598}"/>
              </a:ext>
            </a:extLst>
          </p:cNvPr>
          <p:cNvSpPr/>
          <p:nvPr/>
        </p:nvSpPr>
        <p:spPr>
          <a:xfrm>
            <a:off x="6160788" y="5364306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相当于曲边梯形退化为一条直</a:t>
            </a:r>
            <a:endParaRPr lang="zh-CN" altLang="en-US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AB48905B-3E2C-41C9-AE7F-8E05C5AED23E}"/>
              </a:ext>
            </a:extLst>
          </p:cNvPr>
          <p:cNvSpPr/>
          <p:nvPr/>
        </p:nvSpPr>
        <p:spPr>
          <a:xfrm>
            <a:off x="1242223" y="598490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线，</a:t>
            </a:r>
            <a:endParaRPr lang="zh-CN" altLang="en-US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F35CBC35-1481-4366-94EF-51A51B976C51}"/>
              </a:ext>
            </a:extLst>
          </p:cNvPr>
          <p:cNvSpPr/>
          <p:nvPr/>
        </p:nvSpPr>
        <p:spPr>
          <a:xfrm>
            <a:off x="1283803" y="493585"/>
            <a:ext cx="1065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思考：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B35743F-BA94-4220-B2ED-3D5C024CCAF4}"/>
              </a:ext>
            </a:extLst>
          </p:cNvPr>
          <p:cNvSpPr/>
          <p:nvPr/>
        </p:nvSpPr>
        <p:spPr>
          <a:xfrm>
            <a:off x="2375843" y="490192"/>
            <a:ext cx="53989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如果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 </a:t>
            </a:r>
            <a:r>
              <a:rPr lang="zh-CN" altLang="en-US" sz="2800" dirty="0">
                <a:solidFill>
                  <a:prstClr val="black"/>
                </a:solidFill>
              </a:rPr>
              <a:t>上连续，</a:t>
            </a:r>
            <a:endParaRPr lang="zh-CN" altLang="en-US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15B0D077-B5B8-4B89-873D-61C599440684}"/>
              </a:ext>
            </a:extLst>
          </p:cNvPr>
          <p:cNvSpPr/>
          <p:nvPr/>
        </p:nvSpPr>
        <p:spPr>
          <a:xfrm>
            <a:off x="2349108" y="1118025"/>
            <a:ext cx="8693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 </a:t>
            </a:r>
            <a:r>
              <a:rPr lang="zh-CN" altLang="en-US" sz="2800" dirty="0">
                <a:solidFill>
                  <a:prstClr val="black"/>
                </a:solidFill>
              </a:rPr>
              <a:t>上连续，由定理</a:t>
            </a:r>
            <a:r>
              <a:rPr lang="en-US" altLang="zh-CN" sz="2800" dirty="0">
                <a:solidFill>
                  <a:prstClr val="black"/>
                </a:solidFill>
              </a:rPr>
              <a:t>1</a:t>
            </a:r>
            <a:r>
              <a:rPr lang="zh-CN" altLang="en-US" sz="2800" dirty="0">
                <a:solidFill>
                  <a:prstClr val="black"/>
                </a:solidFill>
              </a:rPr>
              <a:t>可知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2375843" y="1649164"/>
            <a:ext cx="8600317" cy="736560"/>
            <a:chOff x="2375843" y="1649164"/>
            <a:chExt cx="8600317" cy="736560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96AA7365-2180-4255-98FC-311AA3E4248C}"/>
                </a:ext>
              </a:extLst>
            </p:cNvPr>
            <p:cNvSpPr/>
            <p:nvPr/>
          </p:nvSpPr>
          <p:spPr>
            <a:xfrm>
              <a:off x="2375843" y="1755834"/>
              <a:ext cx="24897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 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可积，</a:t>
              </a:r>
              <a:endParaRPr lang="zh-CN" altLang="en-US" sz="2800" dirty="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5293E63E-64AC-4232-B7B6-7BCB1FF3133F}"/>
                </a:ext>
              </a:extLst>
            </p:cNvPr>
            <p:cNvSpPr/>
            <p:nvPr/>
          </p:nvSpPr>
          <p:spPr>
            <a:xfrm>
              <a:off x="4573445" y="1763436"/>
              <a:ext cx="64027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则定积分                 是一个实数，所以    </a:t>
              </a:r>
              <a:endParaRPr lang="zh-CN" altLang="en-US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0962F781-1942-4FDC-9BA3-24FBC7A4E5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081335"/>
                </p:ext>
              </p:extLst>
            </p:nvPr>
          </p:nvGraphicFramePr>
          <p:xfrm>
            <a:off x="6096000" y="1649164"/>
            <a:ext cx="1460160" cy="73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89" name="Equation" r:id="rId13" imgW="1460160" imgH="736560" progId="Equation.DSMT4">
                    <p:embed/>
                  </p:oleObj>
                </mc:Choice>
                <mc:Fallback>
                  <p:oleObj name="Equation" r:id="rId13" imgW="1460160" imgH="73656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5A116DF5-F472-4447-8BA0-D00B934ACF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96000" y="1649164"/>
                          <a:ext cx="1460160" cy="736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97F44942-8DFB-48AE-81F6-8026034D4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0214"/>
              </p:ext>
            </p:extLst>
          </p:nvPr>
        </p:nvGraphicFramePr>
        <p:xfrm>
          <a:off x="4808538" y="2254805"/>
          <a:ext cx="24257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90" name="Equation" r:id="rId15" imgW="2425680" imgH="838080" progId="Equation.DSMT4">
                  <p:embed/>
                </p:oleObj>
              </mc:Choice>
              <mc:Fallback>
                <p:oleObj name="Equation" r:id="rId15" imgW="2425680" imgH="838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16FA27E-C4B8-4AF0-8F4C-529F8C431B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8538" y="2254805"/>
                        <a:ext cx="24257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3508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  <p:bldP spid="19" grpId="0"/>
      <p:bldP spid="22" grpId="0"/>
      <p:bldP spid="24" grpId="0"/>
      <p:bldP spid="25" grpId="0"/>
      <p:bldP spid="26" grpId="0"/>
      <p:bldP spid="27" grpId="0"/>
      <p:bldP spid="32" grpId="0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242223" y="406936"/>
            <a:ext cx="4692910" cy="525652"/>
            <a:chOff x="1242223" y="406936"/>
            <a:chExt cx="4692910" cy="525652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26CE6737-F770-421B-A6FE-9A8AC820F763}"/>
                </a:ext>
              </a:extLst>
            </p:cNvPr>
            <p:cNvSpPr/>
            <p:nvPr/>
          </p:nvSpPr>
          <p:spPr>
            <a:xfrm>
              <a:off x="1242223" y="406936"/>
              <a:ext cx="35670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若在区间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恒有 </a:t>
              </a:r>
              <a:endParaRPr lang="zh-CN" altLang="en-US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274FCA2-686E-4131-93A6-0411865069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846156"/>
                </p:ext>
              </p:extLst>
            </p:nvPr>
          </p:nvGraphicFramePr>
          <p:xfrm>
            <a:off x="4576493" y="539108"/>
            <a:ext cx="135864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09" name="Equation" r:id="rId4" imgW="1358640" imgH="393480" progId="Equation.DSMT4">
                    <p:embed/>
                  </p:oleObj>
                </mc:Choice>
                <mc:Fallback>
                  <p:oleObj name="Equation" r:id="rId4" imgW="1358640" imgH="3934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B274FCA2-686E-4131-93A6-0411865069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76493" y="539108"/>
                          <a:ext cx="135864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5992781" y="326892"/>
            <a:ext cx="5693648" cy="683308"/>
            <a:chOff x="5992781" y="326892"/>
            <a:chExt cx="5693648" cy="683308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10F9BF6C-5D2D-4919-8EC8-62CD2E3948FD}"/>
                </a:ext>
              </a:extLst>
            </p:cNvPr>
            <p:cNvSpPr/>
            <p:nvPr/>
          </p:nvSpPr>
          <p:spPr>
            <a:xfrm>
              <a:off x="5992781" y="406936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则定积分 </a:t>
              </a:r>
              <a:endParaRPr lang="zh-CN" altLang="en-US" dirty="0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4310294-77A4-431F-9E09-8472D4E137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286169"/>
                </p:ext>
              </p:extLst>
            </p:nvPr>
          </p:nvGraphicFramePr>
          <p:xfrm>
            <a:off x="7551286" y="326892"/>
            <a:ext cx="1460160" cy="683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10" name="Equation" r:id="rId6" imgW="1460160" imgH="736560" progId="Equation.DSMT4">
                    <p:embed/>
                  </p:oleObj>
                </mc:Choice>
                <mc:Fallback>
                  <p:oleObj name="Equation" r:id="rId6" imgW="1460160" imgH="73656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64310294-77A4-431F-9E09-8472D4E137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51286" y="326892"/>
                          <a:ext cx="1460160" cy="683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8F32905-8EB1-4EDC-989F-8B2972D76C27}"/>
                </a:ext>
              </a:extLst>
            </p:cNvPr>
            <p:cNvSpPr/>
            <p:nvPr/>
          </p:nvSpPr>
          <p:spPr>
            <a:xfrm>
              <a:off x="8988254" y="397406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几何意义就是</a:t>
              </a:r>
              <a:endParaRPr lang="zh-CN" altLang="en-US" dirty="0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F9D2B88-C33E-4046-AC6B-2A23D4195523}"/>
              </a:ext>
            </a:extLst>
          </p:cNvPr>
          <p:cNvSpPr/>
          <p:nvPr/>
        </p:nvSpPr>
        <p:spPr>
          <a:xfrm>
            <a:off x="1242223" y="1095583"/>
            <a:ext cx="77460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以 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为曲边的曲边梯形的面积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32E492B8-DF41-4C6E-94B2-71C2886BB060}"/>
              </a:ext>
            </a:extLst>
          </p:cNvPr>
          <p:cNvGrpSpPr/>
          <p:nvPr/>
        </p:nvGrpSpPr>
        <p:grpSpPr>
          <a:xfrm>
            <a:off x="2676297" y="2485597"/>
            <a:ext cx="6166620" cy="3833295"/>
            <a:chOff x="2676297" y="2485597"/>
            <a:chExt cx="6166620" cy="3833295"/>
          </a:xfrm>
        </p:grpSpPr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A9016065-EE83-49CA-A7CA-1DDE4293E95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64197" y="2498621"/>
              <a:ext cx="0" cy="382027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118C0ACE-E3A4-48CD-BBF7-01ED2FE5A3E3}"/>
                </a:ext>
              </a:extLst>
            </p:cNvPr>
            <p:cNvCxnSpPr>
              <a:cxnSpLocks/>
            </p:cNvCxnSpPr>
            <p:nvPr/>
          </p:nvCxnSpPr>
          <p:spPr>
            <a:xfrm>
              <a:off x="3947985" y="5358249"/>
              <a:ext cx="480078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35BDFB0-AA74-4820-A68C-671D9209CD69}"/>
                </a:ext>
              </a:extLst>
            </p:cNvPr>
            <p:cNvSpPr txBox="1"/>
            <p:nvPr/>
          </p:nvSpPr>
          <p:spPr>
            <a:xfrm flipH="1">
              <a:off x="4210946" y="5384142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87BEAD16-A240-49D6-9DB0-A96E1CC676EE}"/>
                </a:ext>
              </a:extLst>
            </p:cNvPr>
            <p:cNvSpPr txBox="1"/>
            <p:nvPr/>
          </p:nvSpPr>
          <p:spPr>
            <a:xfrm flipH="1">
              <a:off x="4210945" y="2485597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EEEAA725-F42A-46F1-942A-E82B3DC8DA76}"/>
                </a:ext>
              </a:extLst>
            </p:cNvPr>
            <p:cNvSpPr txBox="1"/>
            <p:nvPr/>
          </p:nvSpPr>
          <p:spPr>
            <a:xfrm flipH="1">
              <a:off x="8494796" y="5269428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D34589F1-4222-4C83-BB1B-1861B3D4D9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375477"/>
                </p:ext>
              </p:extLst>
            </p:nvPr>
          </p:nvGraphicFramePr>
          <p:xfrm>
            <a:off x="5612251" y="3473168"/>
            <a:ext cx="1235892" cy="351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11" name="Equation" r:id="rId8" imgW="838080" imgH="266400" progId="Equation.DSMT4">
                    <p:embed/>
                  </p:oleObj>
                </mc:Choice>
                <mc:Fallback>
                  <p:oleObj name="Equation" r:id="rId8" imgW="838080" imgH="26640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2488FED1-F780-4A51-A37F-7E2B575D09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12251" y="3473168"/>
                          <a:ext cx="1235892" cy="351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8D59CBB6-575F-43B0-932B-0F678DB6634A}"/>
                </a:ext>
              </a:extLst>
            </p:cNvPr>
            <p:cNvSpPr txBox="1"/>
            <p:nvPr/>
          </p:nvSpPr>
          <p:spPr>
            <a:xfrm flipH="1">
              <a:off x="7369524" y="5358249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1B835297-0AE3-4DBE-9740-95CB6BF8DC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74577" y="4416258"/>
              <a:ext cx="0" cy="9361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FA4F9BB9-1798-4B6F-8630-4AFAB2ED20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87729" y="3694745"/>
              <a:ext cx="0" cy="16460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59F2C065-90F4-43EA-80A1-BBB8A8B3E1DC}"/>
                </a:ext>
              </a:extLst>
            </p:cNvPr>
            <p:cNvSpPr txBox="1"/>
            <p:nvPr/>
          </p:nvSpPr>
          <p:spPr>
            <a:xfrm flipH="1">
              <a:off x="4977567" y="5332867"/>
              <a:ext cx="263300" cy="475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弧形 7">
              <a:extLst>
                <a:ext uri="{FF2B5EF4-FFF2-40B4-BE49-F238E27FC236}">
                  <a16:creationId xmlns:a16="http://schemas.microsoft.com/office/drawing/2014/main" id="{C0F1CDD2-8882-43F6-A824-93C226702893}"/>
                </a:ext>
              </a:extLst>
            </p:cNvPr>
            <p:cNvSpPr/>
            <p:nvPr/>
          </p:nvSpPr>
          <p:spPr>
            <a:xfrm rot="5400000">
              <a:off x="4314027" y="1138925"/>
              <a:ext cx="1646018" cy="4921477"/>
            </a:xfrm>
            <a:prstGeom prst="arc">
              <a:avLst>
                <a:gd name="adj1" fmla="val 16343178"/>
                <a:gd name="adj2" fmla="val 2143600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49D09B32-7557-4086-AB47-CD0551A9AA3E}"/>
                </a:ext>
              </a:extLst>
            </p:cNvPr>
            <p:cNvCxnSpPr/>
            <p:nvPr/>
          </p:nvCxnSpPr>
          <p:spPr>
            <a:xfrm flipV="1">
              <a:off x="5174577" y="4422673"/>
              <a:ext cx="300672" cy="2831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E5570289-3873-43CC-8DD6-AB2D10C3BCE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65395" y="4387191"/>
              <a:ext cx="604927" cy="5696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28FD9C3C-01EC-493F-91BB-0983FD886D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68569" y="4372225"/>
              <a:ext cx="864303" cy="8139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7AF254F4-F63F-47CF-B5B5-9731140C76C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55813" y="4311805"/>
              <a:ext cx="1102406" cy="10381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0688C497-962D-4DE3-A360-8524C5F323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15297" y="4225495"/>
              <a:ext cx="1198473" cy="112859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12FB001C-9A53-42F5-854C-CE068C9FC7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61612" y="4097618"/>
              <a:ext cx="1332060" cy="12543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B5EC9566-60C9-4605-9885-602F12335F5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29806" y="3874639"/>
              <a:ext cx="1568845" cy="14773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1F255053-BC65-470A-BEAC-90306F3F48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09239" y="4151983"/>
              <a:ext cx="1272124" cy="11979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F1ECC54A-8784-47CE-A2B0-08B3F52ACD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89253" y="4408756"/>
              <a:ext cx="1008277" cy="9494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370AA112-BC61-43B8-84F7-D70FA4ACA3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17666" y="4724817"/>
              <a:ext cx="674266" cy="6349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C07E475B-619E-49FD-918E-9436E2CEAB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61918" y="5058435"/>
              <a:ext cx="315766" cy="2973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D8C667F5-45E9-464B-A0B3-6D977706B6B9}"/>
                </a:ext>
              </a:extLst>
            </p:cNvPr>
            <p:cNvSpPr txBox="1"/>
            <p:nvPr/>
          </p:nvSpPr>
          <p:spPr>
            <a:xfrm flipH="1">
              <a:off x="6224005" y="4594785"/>
              <a:ext cx="263300" cy="475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b="1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sz="2400" b="1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84109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98269" y="1148897"/>
            <a:ext cx="11097491" cy="3741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一讲</a:t>
            </a:r>
            <a:br>
              <a:rPr lang="en-US" altLang="zh-CN" dirty="0"/>
            </a:br>
            <a:r>
              <a:rPr lang="en-US" altLang="zh-CN" dirty="0"/>
              <a:t>     </a:t>
            </a:r>
            <a:r>
              <a:rPr lang="zh-CN" altLang="en-US" dirty="0"/>
              <a:t>古代求曲边围成图形面积的例子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767613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997998" y="1523425"/>
            <a:ext cx="5420219" cy="736560"/>
            <a:chOff x="5997998" y="1523425"/>
            <a:chExt cx="5420219" cy="736560"/>
          </a:xfrm>
        </p:grpSpPr>
        <p:grpSp>
          <p:nvGrpSpPr>
            <p:cNvPr id="26" name="组合 25"/>
            <p:cNvGrpSpPr/>
            <p:nvPr/>
          </p:nvGrpSpPr>
          <p:grpSpPr>
            <a:xfrm>
              <a:off x="5997998" y="1523425"/>
              <a:ext cx="3081117" cy="736560"/>
              <a:chOff x="8930000" y="1619338"/>
              <a:chExt cx="3081117" cy="736560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88A8E21F-4ECF-4379-8032-896A02D9EBFF}"/>
                  </a:ext>
                </a:extLst>
              </p:cNvPr>
              <p:cNvSpPr/>
              <p:nvPr/>
            </p:nvSpPr>
            <p:spPr>
              <a:xfrm>
                <a:off x="8930000" y="1726008"/>
                <a:ext cx="16209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则定积分</a:t>
                </a:r>
                <a:endParaRPr lang="zh-CN" altLang="en-US" dirty="0"/>
              </a:p>
            </p:txBody>
          </p:sp>
          <p:graphicFrame>
            <p:nvGraphicFramePr>
              <p:cNvPr id="14" name="对象 13">
                <a:extLst>
                  <a:ext uri="{FF2B5EF4-FFF2-40B4-BE49-F238E27FC236}">
                    <a16:creationId xmlns:a16="http://schemas.microsoft.com/office/drawing/2014/main" id="{9E88ADFE-D46E-4780-B943-7ADF056C31C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1560335"/>
                  </p:ext>
                </p:extLst>
              </p:nvPr>
            </p:nvGraphicFramePr>
            <p:xfrm>
              <a:off x="10550957" y="1619338"/>
              <a:ext cx="1460160" cy="736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188" name="Equation" r:id="rId3" imgW="1460160" imgH="736560" progId="Equation.DSMT4">
                      <p:embed/>
                    </p:oleObj>
                  </mc:Choice>
                  <mc:Fallback>
                    <p:oleObj name="Equation" r:id="rId3" imgW="1460160" imgH="736560" progId="Equation.DSMT4">
                      <p:embed/>
                      <p:pic>
                        <p:nvPicPr>
                          <p:cNvPr id="14" name="对象 13">
                            <a:extLst>
                              <a:ext uri="{FF2B5EF4-FFF2-40B4-BE49-F238E27FC236}">
                                <a16:creationId xmlns:a16="http://schemas.microsoft.com/office/drawing/2014/main" id="{9E88ADFE-D46E-4780-B943-7ADF056C31C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550957" y="1619338"/>
                            <a:ext cx="1460160" cy="736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A5EAF7A-BA23-43B5-9FAC-67F86E0EA64A}"/>
                </a:ext>
              </a:extLst>
            </p:cNvPr>
            <p:cNvSpPr/>
            <p:nvPr/>
          </p:nvSpPr>
          <p:spPr>
            <a:xfrm>
              <a:off x="9079115" y="1629304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几何意义是</a:t>
              </a:r>
              <a:endParaRPr lang="zh-CN" altLang="en-US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242223" y="1629304"/>
            <a:ext cx="4724143" cy="800219"/>
            <a:chOff x="1242223" y="1629304"/>
            <a:chExt cx="4724143" cy="800219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988A9604-C93B-460A-A2BC-12EE424A2620}"/>
                </a:ext>
              </a:extLst>
            </p:cNvPr>
            <p:cNvSpPr/>
            <p:nvPr/>
          </p:nvSpPr>
          <p:spPr>
            <a:xfrm>
              <a:off x="1242223" y="1629304"/>
              <a:ext cx="4721636" cy="8002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若在区间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恒有 </a:t>
              </a:r>
              <a:endParaRPr lang="zh-CN" altLang="en-US" sz="2800" dirty="0"/>
            </a:p>
            <a:p>
              <a:endParaRPr lang="zh-CN" altLang="en-US" dirty="0"/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9276F001-C736-44D4-A402-2DE903D5A7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056390"/>
                </p:ext>
              </p:extLst>
            </p:nvPr>
          </p:nvGraphicFramePr>
          <p:xfrm>
            <a:off x="4594766" y="1759615"/>
            <a:ext cx="1371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89" name="Equation" r:id="rId5" imgW="1371600" imgH="393480" progId="Equation.DSMT4">
                    <p:embed/>
                  </p:oleObj>
                </mc:Choice>
                <mc:Fallback>
                  <p:oleObj name="Equation" r:id="rId5" imgW="1371600" imgH="3934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B274FCA2-686E-4131-93A6-0411865069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94766" y="1759615"/>
                          <a:ext cx="1371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12A1189B-55FC-4DD6-BB5B-123EF79FB976}"/>
              </a:ext>
            </a:extLst>
          </p:cNvPr>
          <p:cNvSpPr/>
          <p:nvPr/>
        </p:nvSpPr>
        <p:spPr>
          <a:xfrm>
            <a:off x="416888" y="2389181"/>
            <a:ext cx="11067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以 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为曲边的曲边梯形的面积的相反数（负面积）。</a:t>
            </a:r>
            <a:endParaRPr lang="zh-CN" altLang="en-US" dirty="0"/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EE5C36ED-54FE-4C35-958F-04FF829AFEAA}"/>
              </a:ext>
            </a:extLst>
          </p:cNvPr>
          <p:cNvGrpSpPr/>
          <p:nvPr/>
        </p:nvGrpSpPr>
        <p:grpSpPr>
          <a:xfrm>
            <a:off x="3597604" y="3194967"/>
            <a:ext cx="6160318" cy="3506332"/>
            <a:chOff x="3597604" y="3194967"/>
            <a:chExt cx="6160318" cy="3506332"/>
          </a:xfrm>
        </p:grpSpPr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67757E72-1BD5-46D5-AAB8-5CD19F4763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06540" y="3207992"/>
              <a:ext cx="0" cy="300547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8CDAB84C-6EB3-4F54-874A-4F02F4A66999}"/>
                </a:ext>
              </a:extLst>
            </p:cNvPr>
            <p:cNvCxnSpPr>
              <a:cxnSpLocks/>
            </p:cNvCxnSpPr>
            <p:nvPr/>
          </p:nvCxnSpPr>
          <p:spPr>
            <a:xfrm>
              <a:off x="3597604" y="4125590"/>
              <a:ext cx="480078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F823646-AA6B-47CE-8F55-5F6C54682ECA}"/>
                </a:ext>
              </a:extLst>
            </p:cNvPr>
            <p:cNvSpPr txBox="1"/>
            <p:nvPr/>
          </p:nvSpPr>
          <p:spPr>
            <a:xfrm flipH="1">
              <a:off x="3797595" y="4072469"/>
              <a:ext cx="2471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FC7216BB-3C6A-402C-BBD3-A77B224D628C}"/>
                </a:ext>
              </a:extLst>
            </p:cNvPr>
            <p:cNvSpPr txBox="1"/>
            <p:nvPr/>
          </p:nvSpPr>
          <p:spPr>
            <a:xfrm flipH="1">
              <a:off x="3853288" y="3194967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8853B72E-8637-4D38-B1E7-D2239D4AEDCB}"/>
                </a:ext>
              </a:extLst>
            </p:cNvPr>
            <p:cNvSpPr txBox="1"/>
            <p:nvPr/>
          </p:nvSpPr>
          <p:spPr>
            <a:xfrm flipH="1">
              <a:off x="8226258" y="3678847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FFC4D928-51AF-45EC-BED0-B57D10F440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849015"/>
                </p:ext>
              </p:extLst>
            </p:nvPr>
          </p:nvGraphicFramePr>
          <p:xfrm>
            <a:off x="5537682" y="5485886"/>
            <a:ext cx="1235892" cy="351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190" name="Equation" r:id="rId7" imgW="838080" imgH="266400" progId="Equation.DSMT4">
                    <p:embed/>
                  </p:oleObj>
                </mc:Choice>
                <mc:Fallback>
                  <p:oleObj name="Equation" r:id="rId7" imgW="838080" imgH="2664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D34589F1-4222-4C83-BB1B-1861B3D4D9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37682" y="5485886"/>
                          <a:ext cx="1235892" cy="351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B21AEDB5-13E8-481D-AF01-B3C5A5063E8A}"/>
                </a:ext>
              </a:extLst>
            </p:cNvPr>
            <p:cNvSpPr txBox="1"/>
            <p:nvPr/>
          </p:nvSpPr>
          <p:spPr>
            <a:xfrm flipH="1">
              <a:off x="7062369" y="3704229"/>
              <a:ext cx="2471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63C8BA13-10C6-43EC-A8DC-0E8A9155906B}"/>
                </a:ext>
              </a:extLst>
            </p:cNvPr>
            <p:cNvSpPr txBox="1"/>
            <p:nvPr/>
          </p:nvSpPr>
          <p:spPr>
            <a:xfrm flipH="1">
              <a:off x="4670785" y="3678847"/>
              <a:ext cx="2489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67342A92-43C0-480A-B6C0-36201357EE0F}"/>
                </a:ext>
              </a:extLst>
            </p:cNvPr>
            <p:cNvGrpSpPr/>
            <p:nvPr/>
          </p:nvGrpSpPr>
          <p:grpSpPr>
            <a:xfrm rot="10800000">
              <a:off x="4835568" y="4118181"/>
              <a:ext cx="4922354" cy="2583118"/>
              <a:chOff x="2656648" y="3203459"/>
              <a:chExt cx="4922354" cy="2583118"/>
            </a:xfrm>
          </p:grpSpPr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9B0AD63C-F466-4235-94E5-2253B2AC623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54928" y="4843062"/>
                <a:ext cx="0" cy="9361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0587CA55-DA99-4377-935A-A9A0664E35A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68080" y="4121549"/>
                <a:ext cx="0" cy="16460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弧形 43">
                <a:extLst>
                  <a:ext uri="{FF2B5EF4-FFF2-40B4-BE49-F238E27FC236}">
                    <a16:creationId xmlns:a16="http://schemas.microsoft.com/office/drawing/2014/main" id="{5CB3FED0-E351-40FD-925E-99003FE4B568}"/>
                  </a:ext>
                </a:extLst>
              </p:cNvPr>
              <p:cNvSpPr/>
              <p:nvPr/>
            </p:nvSpPr>
            <p:spPr>
              <a:xfrm rot="5400000">
                <a:off x="4294378" y="1565729"/>
                <a:ext cx="1646018" cy="4921477"/>
              </a:xfrm>
              <a:prstGeom prst="arc">
                <a:avLst>
                  <a:gd name="adj1" fmla="val 16343178"/>
                  <a:gd name="adj2" fmla="val 21436002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EEB0ADDE-4880-4038-87F9-5378DC12B9E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54928" y="4849477"/>
                <a:ext cx="300672" cy="28314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5EE44366-A408-42F4-A236-8C6A91A87BD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45746" y="4813995"/>
                <a:ext cx="604927" cy="5696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A6872C01-BAAD-43D0-A0D3-0C8663EB580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48920" y="4799029"/>
                <a:ext cx="864303" cy="8139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id="{C863EB02-A784-4ABE-BA00-FC37D426E6D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236164" y="4738609"/>
                <a:ext cx="1102406" cy="103813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id="{43746C71-5177-4899-A227-66EA3C63862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95648" y="4652299"/>
                <a:ext cx="1198473" cy="112859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id="{7B0CC561-6ACB-4E3F-9D98-47D058412A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1963" y="4524422"/>
                <a:ext cx="1332060" cy="12543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BA8BA8C9-E682-4C2E-A02A-2EEAA42C2C8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10157" y="4301443"/>
                <a:ext cx="1568845" cy="1477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id="{A2429D1F-D9C0-4A4A-80D9-7AD167C40C5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89590" y="4578787"/>
                <a:ext cx="1272124" cy="11979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id="{55E26C09-E312-49CE-B615-BCFD4CC6392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69604" y="4835560"/>
                <a:ext cx="1008277" cy="9494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id="{94F59D4D-4E42-426B-90EA-F9F3AA13C00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98017" y="5151621"/>
                <a:ext cx="674266" cy="63495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id="{30EC7B93-B376-407B-A905-A34EDA7DC25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42269" y="5485239"/>
                <a:ext cx="315766" cy="29735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文本框 55">
                <a:extLst>
                  <a:ext uri="{FF2B5EF4-FFF2-40B4-BE49-F238E27FC236}">
                    <a16:creationId xmlns:a16="http://schemas.microsoft.com/office/drawing/2014/main" id="{A703EE26-58A4-411C-9E6E-404106CB7FA7}"/>
                  </a:ext>
                </a:extLst>
              </p:cNvPr>
              <p:cNvSpPr txBox="1"/>
              <p:nvPr/>
            </p:nvSpPr>
            <p:spPr>
              <a:xfrm rot="10800000" flipH="1">
                <a:off x="6382156" y="5021589"/>
                <a:ext cx="263300" cy="475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b="1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zh-CN" altLang="en-US" sz="2400" b="1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67971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5C30B59E-94ED-4FD2-AF25-7046E4F62E22}"/>
              </a:ext>
            </a:extLst>
          </p:cNvPr>
          <p:cNvSpPr/>
          <p:nvPr/>
        </p:nvSpPr>
        <p:spPr>
          <a:xfrm>
            <a:off x="1116536" y="916953"/>
            <a:ext cx="24288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一般情况下，</a:t>
            </a:r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3163636" y="788395"/>
            <a:ext cx="7860072" cy="736560"/>
            <a:chOff x="3289323" y="1655672"/>
            <a:chExt cx="7860072" cy="73656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1E34AE9B-3795-4B56-B916-721E22F1978D}"/>
                </a:ext>
              </a:extLst>
            </p:cNvPr>
            <p:cNvSpPr/>
            <p:nvPr/>
          </p:nvSpPr>
          <p:spPr>
            <a:xfrm>
              <a:off x="3289323" y="1750268"/>
              <a:ext cx="66078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 </a:t>
              </a:r>
              <a:r>
                <a:rPr lang="zh-CN" altLang="en-US" sz="2800" dirty="0">
                  <a:solidFill>
                    <a:prstClr val="black"/>
                  </a:solidFill>
                </a:rPr>
                <a:t>既取得正值，又取得负值时，定积分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9E88ADFE-D46E-4780-B943-7ADF056C31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616740"/>
                </p:ext>
              </p:extLst>
            </p:nvPr>
          </p:nvGraphicFramePr>
          <p:xfrm>
            <a:off x="9689235" y="1655672"/>
            <a:ext cx="1460160" cy="73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35" name="Equation" r:id="rId3" imgW="1460160" imgH="736560" progId="Equation.DSMT4">
                    <p:embed/>
                  </p:oleObj>
                </mc:Choice>
                <mc:Fallback>
                  <p:oleObj name="Equation" r:id="rId3" imgW="1460160" imgH="73656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9E88ADFE-D46E-4780-B943-7ADF056C31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89235" y="1655672"/>
                          <a:ext cx="1460160" cy="736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6A5EAF7A-BA23-43B5-9FAC-67F86E0EA64A}"/>
              </a:ext>
            </a:extLst>
          </p:cNvPr>
          <p:cNvSpPr/>
          <p:nvPr/>
        </p:nvSpPr>
        <p:spPr>
          <a:xfrm>
            <a:off x="1116536" y="160973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的几何意义是：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5CC5561-5EAB-4B50-AF5A-DBB5E2A03017}"/>
              </a:ext>
            </a:extLst>
          </p:cNvPr>
          <p:cNvSpPr/>
          <p:nvPr/>
        </p:nvSpPr>
        <p:spPr>
          <a:xfrm>
            <a:off x="3479794" y="1609736"/>
            <a:ext cx="795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 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轴上方部分的面积减去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轴下方部分的面积，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56B87E1-E7CE-44E3-BFCF-907409BB1EF6}"/>
              </a:ext>
            </a:extLst>
          </p:cNvPr>
          <p:cNvSpPr/>
          <p:nvPr/>
        </p:nvSpPr>
        <p:spPr>
          <a:xfrm>
            <a:off x="1116536" y="2300113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即面积的代数和。</a:t>
            </a:r>
            <a:endParaRPr lang="en-US" altLang="zh-CN" sz="2800" dirty="0">
              <a:solidFill>
                <a:prstClr val="black"/>
              </a:solidFill>
            </a:endParaRPr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E7F39E11-C4AE-4F2C-BAD0-A6EF29D893E8}"/>
              </a:ext>
            </a:extLst>
          </p:cNvPr>
          <p:cNvGrpSpPr/>
          <p:nvPr/>
        </p:nvGrpSpPr>
        <p:grpSpPr>
          <a:xfrm>
            <a:off x="3545406" y="2823333"/>
            <a:ext cx="4894932" cy="3833295"/>
            <a:chOff x="3357097" y="2990490"/>
            <a:chExt cx="4894932" cy="3833295"/>
          </a:xfrm>
        </p:grpSpPr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B7BFB98D-6D88-4481-AAF8-FFA4D2789D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73309" y="3003514"/>
              <a:ext cx="0" cy="382027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A72C61DC-3420-4CF0-BC4D-999CB6A55103}"/>
                </a:ext>
              </a:extLst>
            </p:cNvPr>
            <p:cNvCxnSpPr>
              <a:cxnSpLocks/>
            </p:cNvCxnSpPr>
            <p:nvPr/>
          </p:nvCxnSpPr>
          <p:spPr>
            <a:xfrm>
              <a:off x="3357097" y="5863142"/>
              <a:ext cx="480078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ACE27503-ECCC-42BA-B3F4-1048E87393B7}"/>
                </a:ext>
              </a:extLst>
            </p:cNvPr>
            <p:cNvSpPr txBox="1"/>
            <p:nvPr/>
          </p:nvSpPr>
          <p:spPr>
            <a:xfrm flipH="1">
              <a:off x="3620058" y="5889035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8C3F82D1-E4DA-4137-8240-ADE4995EA7AB}"/>
                </a:ext>
              </a:extLst>
            </p:cNvPr>
            <p:cNvSpPr txBox="1"/>
            <p:nvPr/>
          </p:nvSpPr>
          <p:spPr>
            <a:xfrm flipH="1">
              <a:off x="3620057" y="2990490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49A416B0-9429-4FB3-8935-2CD94EA6C8C6}"/>
                </a:ext>
              </a:extLst>
            </p:cNvPr>
            <p:cNvSpPr txBox="1"/>
            <p:nvPr/>
          </p:nvSpPr>
          <p:spPr>
            <a:xfrm flipH="1">
              <a:off x="7903908" y="5774321"/>
              <a:ext cx="3481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45C2695B-947A-43E2-A29B-CBB015B06D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58600"/>
                </p:ext>
              </p:extLst>
            </p:nvPr>
          </p:nvGraphicFramePr>
          <p:xfrm>
            <a:off x="5021363" y="3978061"/>
            <a:ext cx="1235892" cy="351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36" name="Equation" r:id="rId5" imgW="838080" imgH="266400" progId="Equation.DSMT4">
                    <p:embed/>
                  </p:oleObj>
                </mc:Choice>
                <mc:Fallback>
                  <p:oleObj name="Equation" r:id="rId5" imgW="838080" imgH="2664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D34589F1-4222-4C83-BB1B-1861B3D4D9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21363" y="3978061"/>
                          <a:ext cx="1235892" cy="351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1D73259-164E-430F-B4C4-C09317E3001A}"/>
                </a:ext>
              </a:extLst>
            </p:cNvPr>
            <p:cNvSpPr txBox="1"/>
            <p:nvPr/>
          </p:nvSpPr>
          <p:spPr>
            <a:xfrm flipH="1">
              <a:off x="6997565" y="5505651"/>
              <a:ext cx="2922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551077DB-1400-4B62-8392-64A28BCD92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83689" y="5388395"/>
              <a:ext cx="0" cy="4688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56F6234A-AF6B-45DE-9282-04B4EE242FA1}"/>
                </a:ext>
              </a:extLst>
            </p:cNvPr>
            <p:cNvCxnSpPr>
              <a:cxnSpLocks/>
            </p:cNvCxnSpPr>
            <p:nvPr/>
          </p:nvCxnSpPr>
          <p:spPr>
            <a:xfrm>
              <a:off x="6996841" y="5871058"/>
              <a:ext cx="0" cy="5129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3EC4A919-FBA5-4A4A-952D-832F8CD15E91}"/>
                </a:ext>
              </a:extLst>
            </p:cNvPr>
            <p:cNvSpPr txBox="1"/>
            <p:nvPr/>
          </p:nvSpPr>
          <p:spPr>
            <a:xfrm flipH="1">
              <a:off x="4386679" y="5837760"/>
              <a:ext cx="263300" cy="475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0A36E90C-E87B-4CD5-9378-925EC5EA03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20184" y="5855229"/>
              <a:ext cx="159207" cy="1499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40C96E40-B4CF-4786-A7B7-2FAFDA828E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85793" y="4548136"/>
              <a:ext cx="665420" cy="6266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id="{10528DF6-E1A4-4FCD-8A06-D4C9E14CAD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89394" y="4612004"/>
              <a:ext cx="885533" cy="8719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422DD22E-AFE9-494F-BC65-F0E1458EEB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97567" y="4701940"/>
              <a:ext cx="991225" cy="9525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34AEDC33-40CD-4013-BF95-E6881BE3CF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43348" y="4921356"/>
              <a:ext cx="985959" cy="9284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E43A15D3-357B-43E7-A7D3-429BFA131D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21143" y="5080638"/>
              <a:ext cx="832569" cy="7840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512E83BB-2D97-489B-9852-691D644334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89481" y="5211959"/>
              <a:ext cx="684761" cy="6448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347CFF08-F754-4149-9440-075D37B359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29605" y="5342287"/>
              <a:ext cx="536089" cy="5048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04C79470-25EB-470D-8E9E-56DD841B2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7657" y="4801212"/>
              <a:ext cx="1110364" cy="10492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A399F1F5-19D3-49ED-AD76-F4A19F2D3DE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33224" y="5434239"/>
              <a:ext cx="452088" cy="4257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7285975A-24D2-4F00-BDC7-D34E4588D2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73624" y="5564893"/>
              <a:ext cx="315766" cy="2973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任意多边形: 形状 2">
              <a:extLst>
                <a:ext uri="{FF2B5EF4-FFF2-40B4-BE49-F238E27FC236}">
                  <a16:creationId xmlns:a16="http://schemas.microsoft.com/office/drawing/2014/main" id="{B49EDCFC-FFFF-47FC-956C-AFE6A93EEB07}"/>
                </a:ext>
              </a:extLst>
            </p:cNvPr>
            <p:cNvSpPr/>
            <p:nvPr/>
          </p:nvSpPr>
          <p:spPr>
            <a:xfrm>
              <a:off x="4574507" y="4552508"/>
              <a:ext cx="2412287" cy="1831490"/>
            </a:xfrm>
            <a:custGeom>
              <a:avLst/>
              <a:gdLst>
                <a:gd name="connsiteX0" fmla="*/ 0 w 2374900"/>
                <a:gd name="connsiteY0" fmla="*/ 1079938 h 2286438"/>
                <a:gd name="connsiteX1" fmla="*/ 838200 w 2374900"/>
                <a:gd name="connsiteY1" fmla="*/ 38538 h 2286438"/>
                <a:gd name="connsiteX2" fmla="*/ 2374900 w 2374900"/>
                <a:gd name="connsiteY2" fmla="*/ 2286438 h 2286438"/>
                <a:gd name="connsiteX3" fmla="*/ 2374900 w 2374900"/>
                <a:gd name="connsiteY3" fmla="*/ 2286438 h 2286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74900" h="2286438">
                  <a:moveTo>
                    <a:pt x="0" y="1079938"/>
                  </a:moveTo>
                  <a:cubicBezTo>
                    <a:pt x="221191" y="458696"/>
                    <a:pt x="442383" y="-162545"/>
                    <a:pt x="838200" y="38538"/>
                  </a:cubicBezTo>
                  <a:cubicBezTo>
                    <a:pt x="1234017" y="239621"/>
                    <a:pt x="2374900" y="2286438"/>
                    <a:pt x="2374900" y="2286438"/>
                  </a:cubicBezTo>
                  <a:lnTo>
                    <a:pt x="2374900" y="2286438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5B5902BD-9C6E-401A-97BF-6FBC3949C0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42450" y="5713571"/>
              <a:ext cx="150426" cy="141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0EAF0006-262D-4BAD-A2B1-195584D9783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73621" y="6119867"/>
              <a:ext cx="126776" cy="1193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E27496DB-F8CF-4440-9FBB-383D1D8BEB5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86278" y="5922085"/>
              <a:ext cx="204018" cy="1921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对象 64">
              <a:extLst>
                <a:ext uri="{FF2B5EF4-FFF2-40B4-BE49-F238E27FC236}">
                  <a16:creationId xmlns:a16="http://schemas.microsoft.com/office/drawing/2014/main" id="{E75E4F0A-7B08-40D1-8C7F-3D9F5307A5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477195"/>
                </p:ext>
              </p:extLst>
            </p:nvPr>
          </p:nvGraphicFramePr>
          <p:xfrm>
            <a:off x="5143500" y="5111750"/>
            <a:ext cx="31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37" name="Equation" r:id="rId7" imgW="317160" imgH="431640" progId="Equation.DSMT4">
                    <p:embed/>
                  </p:oleObj>
                </mc:Choice>
                <mc:Fallback>
                  <p:oleObj name="Equation" r:id="rId7" imgW="317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43500" y="5111750"/>
                          <a:ext cx="317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9E8E6E77-E859-4260-B53E-3E4B194241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959714"/>
                </p:ext>
              </p:extLst>
            </p:nvPr>
          </p:nvGraphicFramePr>
          <p:xfrm>
            <a:off x="6958663" y="5960111"/>
            <a:ext cx="355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38" name="Equation" r:id="rId9" imgW="355320" imgH="431640" progId="Equation.DSMT4">
                    <p:embed/>
                  </p:oleObj>
                </mc:Choice>
                <mc:Fallback>
                  <p:oleObj name="Equation" r:id="rId9" imgW="355320" imgH="431640" progId="Equation.DSMT4">
                    <p:embed/>
                    <p:pic>
                      <p:nvPicPr>
                        <p:cNvPr id="65" name="对象 64">
                          <a:extLst>
                            <a:ext uri="{FF2B5EF4-FFF2-40B4-BE49-F238E27FC236}">
                              <a16:creationId xmlns:a16="http://schemas.microsoft.com/office/drawing/2014/main" id="{E75E4F0A-7B08-40D1-8C7F-3D9F5307A5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58663" y="5960111"/>
                          <a:ext cx="355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文本框 66">
              <a:extLst>
                <a:ext uri="{FF2B5EF4-FFF2-40B4-BE49-F238E27FC236}">
                  <a16:creationId xmlns:a16="http://schemas.microsoft.com/office/drawing/2014/main" id="{163247A1-7382-417D-9D80-C37E978BEFDE}"/>
                </a:ext>
              </a:extLst>
            </p:cNvPr>
            <p:cNvSpPr txBox="1"/>
            <p:nvPr/>
          </p:nvSpPr>
          <p:spPr>
            <a:xfrm flipH="1">
              <a:off x="6341391" y="5826988"/>
              <a:ext cx="2922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273436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5C30B59E-94ED-4FD2-AF25-7046E4F62E22}"/>
              </a:ext>
            </a:extLst>
          </p:cNvPr>
          <p:cNvSpPr/>
          <p:nvPr/>
        </p:nvSpPr>
        <p:spPr>
          <a:xfrm>
            <a:off x="1295881" y="109843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67171" y="1033463"/>
            <a:ext cx="6322767" cy="736600"/>
            <a:chOff x="2067171" y="1033463"/>
            <a:chExt cx="6322767" cy="736600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9E88ADFE-D46E-4780-B943-7ADF056C31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457143"/>
                </p:ext>
              </p:extLst>
            </p:nvPr>
          </p:nvGraphicFramePr>
          <p:xfrm>
            <a:off x="6523038" y="1033463"/>
            <a:ext cx="18669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15" name="Equation" r:id="rId4" imgW="1866600" imgH="736560" progId="Equation.DSMT4">
                    <p:embed/>
                  </p:oleObj>
                </mc:Choice>
                <mc:Fallback>
                  <p:oleObj name="Equation" r:id="rId4" imgW="1866600" imgH="73656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9E88ADFE-D46E-4780-B943-7ADF056C31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23038" y="1033463"/>
                          <a:ext cx="18669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12E38228-247B-4F85-ABA2-8177B671E72A}"/>
                </a:ext>
              </a:extLst>
            </p:cNvPr>
            <p:cNvSpPr/>
            <p:nvPr/>
          </p:nvSpPr>
          <p:spPr>
            <a:xfrm>
              <a:off x="2067171" y="1098430"/>
              <a:ext cx="45929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根据定积分的几何意义，求</a:t>
              </a:r>
              <a:endParaRPr lang="zh-CN" altLang="en-US" dirty="0"/>
            </a:p>
          </p:txBody>
        </p:sp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91FEA39-2204-42EA-BE51-B5E9DE2F7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49413"/>
              </p:ext>
            </p:extLst>
          </p:nvPr>
        </p:nvGraphicFramePr>
        <p:xfrm>
          <a:off x="7299786" y="4149585"/>
          <a:ext cx="2603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16" name="Equation" r:id="rId6" imgW="2603160" imgH="736560" progId="Equation.DSMT4">
                  <p:embed/>
                </p:oleObj>
              </mc:Choice>
              <mc:Fallback>
                <p:oleObj name="Equation" r:id="rId6" imgW="2603160" imgH="7365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9E88ADFE-D46E-4780-B943-7ADF056C31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9786" y="4149585"/>
                        <a:ext cx="2603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>
            <a:extLst>
              <a:ext uri="{FF2B5EF4-FFF2-40B4-BE49-F238E27FC236}">
                <a16:creationId xmlns:a16="http://schemas.microsoft.com/office/drawing/2014/main" id="{B95A5B17-CBA4-436B-81D3-1CBD797650D7}"/>
              </a:ext>
            </a:extLst>
          </p:cNvPr>
          <p:cNvGrpSpPr/>
          <p:nvPr/>
        </p:nvGrpSpPr>
        <p:grpSpPr>
          <a:xfrm>
            <a:off x="1497163" y="2277889"/>
            <a:ext cx="4894932" cy="3847750"/>
            <a:chOff x="1497163" y="2277889"/>
            <a:chExt cx="4894932" cy="3847750"/>
          </a:xfrm>
        </p:grpSpPr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DEB50493-0C56-4D16-95C4-517FDCF4058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57985" y="2305368"/>
              <a:ext cx="0" cy="382027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FC3EA8C7-5895-42C8-91E7-10B90D01B0B8}"/>
                </a:ext>
              </a:extLst>
            </p:cNvPr>
            <p:cNvCxnSpPr>
              <a:cxnSpLocks/>
            </p:cNvCxnSpPr>
            <p:nvPr/>
          </p:nvCxnSpPr>
          <p:spPr>
            <a:xfrm>
              <a:off x="1497163" y="3799648"/>
              <a:ext cx="4800788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EED5F5C-1B94-4B83-A638-7EAAD8910C5A}"/>
                </a:ext>
              </a:extLst>
            </p:cNvPr>
            <p:cNvSpPr txBox="1"/>
            <p:nvPr/>
          </p:nvSpPr>
          <p:spPr>
            <a:xfrm flipH="1">
              <a:off x="3509864" y="3416805"/>
              <a:ext cx="3481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FC885A9-DB16-4024-A9B1-3BA129D915E9}"/>
                </a:ext>
              </a:extLst>
            </p:cNvPr>
            <p:cNvSpPr txBox="1"/>
            <p:nvPr/>
          </p:nvSpPr>
          <p:spPr>
            <a:xfrm flipH="1">
              <a:off x="3494814" y="2277889"/>
              <a:ext cx="3481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en-US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BD4E6DEE-378F-4583-8110-0E279CDFF29E}"/>
                </a:ext>
              </a:extLst>
            </p:cNvPr>
            <p:cNvSpPr txBox="1"/>
            <p:nvPr/>
          </p:nvSpPr>
          <p:spPr>
            <a:xfrm flipH="1">
              <a:off x="6043974" y="3710827"/>
              <a:ext cx="3481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ADB913E-F702-4A8F-B8BB-0EED7A9966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003977"/>
                </p:ext>
              </p:extLst>
            </p:nvPr>
          </p:nvGraphicFramePr>
          <p:xfrm>
            <a:off x="3897557" y="4533760"/>
            <a:ext cx="13493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17" name="Equation" r:id="rId8" imgW="914400" imgH="266400" progId="Equation.DSMT4">
                    <p:embed/>
                  </p:oleObj>
                </mc:Choice>
                <mc:Fallback>
                  <p:oleObj name="Equation" r:id="rId8" imgW="914400" imgH="2664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D34589F1-4222-4C83-BB1B-1861B3D4D9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97557" y="4533760"/>
                          <a:ext cx="1349375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ADD2A5BD-8435-4A88-9620-17EF4B9900A5}"/>
                </a:ext>
              </a:extLst>
            </p:cNvPr>
            <p:cNvSpPr txBox="1"/>
            <p:nvPr/>
          </p:nvSpPr>
          <p:spPr>
            <a:xfrm flipH="1">
              <a:off x="4308175" y="3757982"/>
              <a:ext cx="3061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B105D929-DA6F-4B90-964F-89C69CACC6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12539" y="3817447"/>
              <a:ext cx="0" cy="16460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2D2D7AD-F01B-425A-BD76-7809757BF729}"/>
                </a:ext>
              </a:extLst>
            </p:cNvPr>
            <p:cNvSpPr txBox="1"/>
            <p:nvPr/>
          </p:nvSpPr>
          <p:spPr>
            <a:xfrm flipH="1">
              <a:off x="2836607" y="3739383"/>
              <a:ext cx="683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" name="直接连接符 3">
              <a:extLst>
                <a:ext uri="{FF2B5EF4-FFF2-40B4-BE49-F238E27FC236}">
                  <a16:creationId xmlns:a16="http://schemas.microsoft.com/office/drawing/2014/main" id="{07EABDF6-CD6A-4542-AA60-A3A8B11F415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14273" y="3273498"/>
              <a:ext cx="1044382" cy="21773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0ED055E7-6F47-4AD7-8B8A-34E503C47232}"/>
                </a:ext>
              </a:extLst>
            </p:cNvPr>
            <p:cNvGrpSpPr/>
            <p:nvPr/>
          </p:nvGrpSpPr>
          <p:grpSpPr>
            <a:xfrm>
              <a:off x="3291652" y="3816915"/>
              <a:ext cx="659335" cy="1194791"/>
              <a:chOff x="3291652" y="3684893"/>
              <a:chExt cx="659335" cy="1325884"/>
            </a:xfrm>
          </p:grpSpPr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8CAA55EE-571C-4D96-96FC-CD19F1EE90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291652" y="3689875"/>
                <a:ext cx="659335" cy="132090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3C151FFF-019E-4F58-8C49-C65BAB7DC8A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310464" y="3684893"/>
                <a:ext cx="444342" cy="89018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id="{9C6198FE-463D-414D-A578-9704C27E57D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297390" y="3696179"/>
                <a:ext cx="262113" cy="52511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直接连接符 48">
              <a:extLst>
                <a:ext uri="{FF2B5EF4-FFF2-40B4-BE49-F238E27FC236}">
                  <a16:creationId xmlns:a16="http://schemas.microsoft.com/office/drawing/2014/main" id="{C1CDF09F-5A19-4A51-A8E5-2A420186792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12002" y="3483747"/>
              <a:ext cx="161893" cy="3243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4B419F3B-BDA1-42AB-A0A7-45ED976725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157240"/>
                </p:ext>
              </p:extLst>
            </p:nvPr>
          </p:nvGraphicFramePr>
          <p:xfrm>
            <a:off x="4109314" y="3857644"/>
            <a:ext cx="174625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18" name="Equation" r:id="rId10" imgW="203040" imgH="609480" progId="Equation.DSMT4">
                    <p:embed/>
                  </p:oleObj>
                </mc:Choice>
                <mc:Fallback>
                  <p:oleObj name="Equation" r:id="rId10" imgW="203040" imgH="60948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065CC131-CAB1-49A6-BEEC-5D0B14BBBE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09314" y="3857644"/>
                          <a:ext cx="174625" cy="493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7F59320F-74F2-4675-A631-639B173B76D6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4110066" y="3038222"/>
              <a:ext cx="0" cy="497177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直接连接符 63">
              <a:extLst>
                <a:ext uri="{FF2B5EF4-FFF2-40B4-BE49-F238E27FC236}">
                  <a16:creationId xmlns:a16="http://schemas.microsoft.com/office/drawing/2014/main" id="{2AB0A750-5367-47E0-8E58-5A28B99C0048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4362160" y="3300123"/>
              <a:ext cx="0" cy="4971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3A159AF5-D5F3-4FBF-BAF1-D8620EDBCE47}"/>
                </a:ext>
              </a:extLst>
            </p:cNvPr>
            <p:cNvSpPr txBox="1"/>
            <p:nvPr/>
          </p:nvSpPr>
          <p:spPr>
            <a:xfrm flipH="1">
              <a:off x="3488267" y="3022600"/>
              <a:ext cx="3621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B2744814-442A-4B9B-8148-5E5755B1D604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3594346" y="5215611"/>
              <a:ext cx="0" cy="497177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文本框 73">
              <a:extLst>
                <a:ext uri="{FF2B5EF4-FFF2-40B4-BE49-F238E27FC236}">
                  <a16:creationId xmlns:a16="http://schemas.microsoft.com/office/drawing/2014/main" id="{8595E9F6-626A-4D11-956F-C080AE89A4A1}"/>
                </a:ext>
              </a:extLst>
            </p:cNvPr>
            <p:cNvSpPr txBox="1"/>
            <p:nvPr/>
          </p:nvSpPr>
          <p:spPr>
            <a:xfrm flipH="1">
              <a:off x="3849041" y="5257737"/>
              <a:ext cx="4715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  <a:endPara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17CEF347-FC68-4502-811A-82474A51C8C9}"/>
              </a:ext>
            </a:extLst>
          </p:cNvPr>
          <p:cNvSpPr/>
          <p:nvPr/>
        </p:nvSpPr>
        <p:spPr>
          <a:xfrm>
            <a:off x="6660095" y="2331511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轴上方部分的面积为</a:t>
            </a:r>
            <a:endParaRPr lang="zh-CN" altLang="en-US" sz="2800" dirty="0"/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45DCB4D9-DABE-4D77-956B-E8B262459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61603"/>
              </p:ext>
            </p:extLst>
          </p:nvPr>
        </p:nvGraphicFramePr>
        <p:xfrm>
          <a:off x="10215832" y="2143662"/>
          <a:ext cx="218097" cy="63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19" name="Equation" r:id="rId12" imgW="266400" imgH="825480" progId="Equation.DSMT4">
                  <p:embed/>
                </p:oleObj>
              </mc:Choice>
              <mc:Fallback>
                <p:oleObj name="Equation" r:id="rId12" imgW="266400" imgH="825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64C9B662-DA33-4570-AD45-7AD18E732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15832" y="2143662"/>
                        <a:ext cx="218097" cy="637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7CADD12C-5C89-4A8A-823A-FB4D913133F3}"/>
              </a:ext>
            </a:extLst>
          </p:cNvPr>
          <p:cNvSpPr/>
          <p:nvPr/>
        </p:nvSpPr>
        <p:spPr>
          <a:xfrm>
            <a:off x="6660095" y="3043200"/>
            <a:ext cx="3743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轴下方部分的面积为</a:t>
            </a:r>
            <a:endParaRPr lang="zh-CN" altLang="en-US" sz="2800" dirty="0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E4D04EB4-CAED-4B5D-BE16-783D793D2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090518"/>
              </p:ext>
            </p:extLst>
          </p:nvPr>
        </p:nvGraphicFramePr>
        <p:xfrm>
          <a:off x="10276663" y="2954605"/>
          <a:ext cx="218097" cy="63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20" name="Equation" r:id="rId14" imgW="266400" imgH="825480" progId="Equation.DSMT4">
                  <p:embed/>
                </p:oleObj>
              </mc:Choice>
              <mc:Fallback>
                <p:oleObj name="Equation" r:id="rId14" imgW="266400" imgH="825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45DCB4D9-DABE-4D77-956B-E8B2624599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276663" y="2954605"/>
                        <a:ext cx="218097" cy="637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0088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41200" y="302605"/>
            <a:ext cx="1255395" cy="521970"/>
          </a:xfrm>
          <a:prstGeom prst="rect">
            <a:avLst/>
          </a:prstGeom>
          <a:solidFill>
            <a:schemeClr val="accent4"/>
          </a:solidFill>
        </p:spPr>
        <p:txBody>
          <a:bodyPr wrap="none" rtlCol="0" anchor="t">
            <a:spAutoFit/>
          </a:bodyPr>
          <a:lstStyle/>
          <a:p>
            <a:pPr algn="dist"/>
            <a:r>
              <a:rPr lang="zh-CN" altLang="en-US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题</a:t>
            </a:r>
          </a:p>
        </p:txBody>
      </p:sp>
      <p:sp>
        <p:nvSpPr>
          <p:cNvPr id="46" name="矩形 45"/>
          <p:cNvSpPr/>
          <p:nvPr/>
        </p:nvSpPr>
        <p:spPr>
          <a:xfrm>
            <a:off x="1041200" y="3272472"/>
            <a:ext cx="3746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 </a:t>
            </a:r>
            <a:r>
              <a:rPr lang="en-US" altLang="zh-CN" sz="2800" i="1" dirty="0"/>
              <a:t>g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非负范围在哪里？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0CE61AB8-D7AD-4DBE-8AD0-EC91A386BA8C}"/>
              </a:ext>
            </a:extLst>
          </p:cNvPr>
          <p:cNvGrpSpPr/>
          <p:nvPr/>
        </p:nvGrpSpPr>
        <p:grpSpPr>
          <a:xfrm>
            <a:off x="1090876" y="2555875"/>
            <a:ext cx="9420674" cy="685800"/>
            <a:chOff x="1090876" y="2555875"/>
            <a:chExt cx="9420674" cy="68580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9DBEA42-FE27-45B8-B58F-BD692587E63A}"/>
                </a:ext>
              </a:extLst>
            </p:cNvPr>
            <p:cNvGrpSpPr/>
            <p:nvPr/>
          </p:nvGrpSpPr>
          <p:grpSpPr>
            <a:xfrm>
              <a:off x="1090876" y="2638752"/>
              <a:ext cx="8346812" cy="523220"/>
              <a:chOff x="1090876" y="2638752"/>
              <a:chExt cx="8346812" cy="523220"/>
            </a:xfrm>
          </p:grpSpPr>
          <p:sp>
            <p:nvSpPr>
              <p:cNvPr id="39" name="矩形 38"/>
              <p:cNvSpPr/>
              <p:nvPr/>
            </p:nvSpPr>
            <p:spPr>
              <a:xfrm>
                <a:off x="1090876" y="2638752"/>
                <a:ext cx="23391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dist"/>
                <a:r>
                  <a:rPr lang="zh-CN" altLang="zh-CN" sz="2800" dirty="0"/>
                  <a:t>如上图所示，</a:t>
                </a:r>
                <a:endParaRPr lang="zh-CN" altLang="en-US" sz="4000" dirty="0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3110619" y="2638752"/>
                <a:ext cx="42338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/>
                  <a:t>函数 </a:t>
                </a:r>
                <a:r>
                  <a:rPr lang="en-US" altLang="zh-CN" sz="2800" i="1" dirty="0"/>
                  <a:t>f </a:t>
                </a:r>
                <a:r>
                  <a:rPr lang="zh-CN" altLang="en-US" sz="2800" dirty="0"/>
                  <a:t>由</a:t>
                </a:r>
                <a:r>
                  <a:rPr lang="en-US" altLang="zh-CN" sz="2800" dirty="0"/>
                  <a:t>4</a:t>
                </a:r>
                <a:r>
                  <a:rPr lang="zh-CN" altLang="en-US" sz="2800" dirty="0"/>
                  <a:t>个半圆形构成，</a:t>
                </a:r>
              </a:p>
            </p:txBody>
          </p:sp>
          <p:grpSp>
            <p:nvGrpSpPr>
              <p:cNvPr id="8" name="组合 7">
                <a:extLst>
                  <a:ext uri="{FF2B5EF4-FFF2-40B4-BE49-F238E27FC236}">
                    <a16:creationId xmlns:a16="http://schemas.microsoft.com/office/drawing/2014/main" id="{03DA9B11-FE63-45DD-A067-27E27C46ECBE}"/>
                  </a:ext>
                </a:extLst>
              </p:cNvPr>
              <p:cNvGrpSpPr/>
              <p:nvPr/>
            </p:nvGrpSpPr>
            <p:grpSpPr>
              <a:xfrm>
                <a:off x="6940800" y="2638752"/>
                <a:ext cx="2496888" cy="523220"/>
                <a:chOff x="6940800" y="2638752"/>
                <a:chExt cx="2496888" cy="523220"/>
              </a:xfrm>
            </p:grpSpPr>
            <p:sp>
              <p:nvSpPr>
                <p:cNvPr id="43" name="矩形 42"/>
                <p:cNvSpPr/>
                <p:nvPr/>
              </p:nvSpPr>
              <p:spPr>
                <a:xfrm>
                  <a:off x="6940800" y="2638752"/>
                  <a:ext cx="126188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800" kern="100" dirty="0"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设函数</a:t>
                  </a:r>
                  <a:endParaRPr lang="zh-CN" altLang="en-US" sz="2800" dirty="0"/>
                </a:p>
              </p:txBody>
            </p:sp>
            <p:graphicFrame>
              <p:nvGraphicFramePr>
                <p:cNvPr id="44" name="对象 43"/>
                <p:cNvGraphicFramePr>
                  <a:graphicFrameLocks noChangeAspect="1"/>
                </p:cNvGraphicFramePr>
                <p:nvPr/>
              </p:nvGraphicFramePr>
              <p:xfrm>
                <a:off x="9290050" y="2878138"/>
                <a:ext cx="147638" cy="428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612" name="Equation" r:id="rId4" imgW="2361960" imgH="685800" progId="Equation.DSMT4">
                        <p:embed/>
                      </p:oleObj>
                    </mc:Choice>
                    <mc:Fallback>
                      <p:oleObj name="Equation" r:id="rId4" imgW="2361960" imgH="685800" progId="Equation.DSMT4">
                        <p:embed/>
                        <p:pic>
                          <p:nvPicPr>
                            <p:cNvPr id="44" name="对象 43"/>
                            <p:cNvPicPr preferRelativeResize="0"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90050" y="2878138"/>
                              <a:ext cx="147638" cy="428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CCC7825C-1348-4790-99D7-61BAEA1A7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23950" y="2555875"/>
            <a:ext cx="23876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613" name="Equation" r:id="rId6" imgW="2387520" imgH="685800" progId="Equation.DSMT4">
                    <p:embed/>
                  </p:oleObj>
                </mc:Choice>
                <mc:Fallback>
                  <p:oleObj name="Equation" r:id="rId6" imgW="2387520" imgH="685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CCC7825C-1348-4790-99D7-61BAEA1A75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23950" y="2555875"/>
                          <a:ext cx="23876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AD2581A5-8F0E-4049-B0CB-01743494AB52}"/>
              </a:ext>
            </a:extLst>
          </p:cNvPr>
          <p:cNvGrpSpPr/>
          <p:nvPr/>
        </p:nvGrpSpPr>
        <p:grpSpPr>
          <a:xfrm>
            <a:off x="2091591" y="866792"/>
            <a:ext cx="4202765" cy="1810077"/>
            <a:chOff x="2091591" y="866792"/>
            <a:chExt cx="4202765" cy="1810077"/>
          </a:xfrm>
        </p:grpSpPr>
        <p:pic>
          <p:nvPicPr>
            <p:cNvPr id="38" name="图片 37"/>
            <p:cNvPicPr/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1591" y="866792"/>
              <a:ext cx="4012616" cy="181007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7844F22-3B7D-45D0-8B44-CA21D9C7A3AB}"/>
                </a:ext>
              </a:extLst>
            </p:cNvPr>
            <p:cNvSpPr txBox="1"/>
            <p:nvPr/>
          </p:nvSpPr>
          <p:spPr>
            <a:xfrm>
              <a:off x="2402370" y="1796988"/>
              <a:ext cx="7082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0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3</a:t>
              </a:r>
              <a:endParaRPr lang="zh-CN" altLang="en-US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4A19DAEB-EB8D-424D-B52E-FC2076E1C4D5}"/>
                </a:ext>
              </a:extLst>
            </p:cNvPr>
            <p:cNvSpPr txBox="1"/>
            <p:nvPr/>
          </p:nvSpPr>
          <p:spPr>
            <a:xfrm>
              <a:off x="5586107" y="1753539"/>
              <a:ext cx="7082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0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zh-CN" altLang="en-US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427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274849" y="1148897"/>
            <a:ext cx="7932841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四讲</a:t>
            </a:r>
            <a:br>
              <a:rPr lang="en-US" altLang="zh-CN" dirty="0"/>
            </a:br>
            <a:r>
              <a:rPr lang="en-US" altLang="zh-CN" dirty="0"/>
              <a:t>         </a:t>
            </a:r>
            <a:r>
              <a:rPr lang="zh-CN" altLang="en-US" dirty="0"/>
              <a:t>定</a:t>
            </a:r>
            <a:r>
              <a:rPr lang="zh-CN" altLang="en-US" dirty="0">
                <a:sym typeface="+mn-ea"/>
              </a:rPr>
              <a:t>积分的性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6376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27917" y="412989"/>
            <a:ext cx="3892411" cy="641714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三、积分的基本性质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651E320-EAA4-40C5-A46A-AD5EA443B603}"/>
              </a:ext>
            </a:extLst>
          </p:cNvPr>
          <p:cNvSpPr/>
          <p:nvPr/>
        </p:nvSpPr>
        <p:spPr>
          <a:xfrm>
            <a:off x="1327917" y="1264353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设下面出现的函数都可积的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C70D989-A28E-4DBD-A225-D578A06CB61C}"/>
              </a:ext>
            </a:extLst>
          </p:cNvPr>
          <p:cNvSpPr/>
          <p:nvPr/>
        </p:nvSpPr>
        <p:spPr>
          <a:xfrm>
            <a:off x="1307719" y="1939328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9A4BBBD-C85B-46DF-9651-9DECF6C98B94}"/>
              </a:ext>
            </a:extLst>
          </p:cNvPr>
          <p:cNvSpPr/>
          <p:nvPr/>
        </p:nvSpPr>
        <p:spPr>
          <a:xfrm>
            <a:off x="2480581" y="1943568"/>
            <a:ext cx="1951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zh-CN" altLang="en-US" sz="2800" dirty="0">
                <a:solidFill>
                  <a:prstClr val="black"/>
                </a:solidFill>
              </a:rPr>
              <a:t>线性性质</a:t>
            </a:r>
            <a:r>
              <a:rPr lang="en-US" altLang="zh-CN" sz="2800" dirty="0">
                <a:solidFill>
                  <a:prstClr val="black"/>
                </a:solidFill>
              </a:rPr>
              <a:t>) 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6418632-81F8-48D5-A526-CE9A825E4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90043"/>
              </p:ext>
            </p:extLst>
          </p:nvPr>
        </p:nvGraphicFramePr>
        <p:xfrm>
          <a:off x="2939795" y="2478700"/>
          <a:ext cx="621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3" name="Equation" r:id="rId3" imgW="6210000" imgH="736560" progId="Equation.DSMT4">
                  <p:embed/>
                </p:oleObj>
              </mc:Choice>
              <mc:Fallback>
                <p:oleObj name="Equation" r:id="rId3" imgW="6210000" imgH="736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6418632-81F8-48D5-A526-CE9A825E4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9795" y="2478700"/>
                        <a:ext cx="6210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6A9724F-69B5-422D-BFEC-E083AC15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788092"/>
              </p:ext>
            </p:extLst>
          </p:nvPr>
        </p:nvGraphicFramePr>
        <p:xfrm>
          <a:off x="2939795" y="3274090"/>
          <a:ext cx="36179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4" name="Equation" r:id="rId5" imgW="3619440" imgH="736560" progId="Equation.DSMT4">
                  <p:embed/>
                </p:oleObj>
              </mc:Choice>
              <mc:Fallback>
                <p:oleObj name="Equation" r:id="rId5" imgW="3619440" imgH="73656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6A9724F-69B5-422D-BFEC-E083AC155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9795" y="3274090"/>
                        <a:ext cx="361791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7A66BC7-232F-4E92-A742-D8BA3A63A26A}"/>
              </a:ext>
            </a:extLst>
          </p:cNvPr>
          <p:cNvSpPr/>
          <p:nvPr/>
        </p:nvSpPr>
        <p:spPr>
          <a:xfrm>
            <a:off x="6631457" y="3367412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其中 </a:t>
            </a:r>
            <a:r>
              <a:rPr lang="en-US" altLang="zh-CN" sz="2800" i="1" dirty="0">
                <a:solidFill>
                  <a:prstClr val="black"/>
                </a:solidFill>
              </a:rPr>
              <a:t>k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为常数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011FEAB-0505-4DC2-B735-90FC3F559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34660"/>
              </p:ext>
            </p:extLst>
          </p:nvPr>
        </p:nvGraphicFramePr>
        <p:xfrm>
          <a:off x="2743200" y="4632325"/>
          <a:ext cx="715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5" name="Equation" r:id="rId7" imgW="7149960" imgH="736560" progId="Equation.DSMT4">
                  <p:embed/>
                </p:oleObj>
              </mc:Choice>
              <mc:Fallback>
                <p:oleObj name="Equation" r:id="rId7" imgW="7149960" imgH="7365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6418632-81F8-48D5-A526-CE9A825E40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632325"/>
                        <a:ext cx="7150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E5BCAF2C-CC66-4316-8E86-826758873F77}"/>
              </a:ext>
            </a:extLst>
          </p:cNvPr>
          <p:cNvSpPr/>
          <p:nvPr/>
        </p:nvSpPr>
        <p:spPr>
          <a:xfrm>
            <a:off x="1940002" y="4038483"/>
            <a:ext cx="2760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合在一起，即为</a:t>
            </a:r>
            <a:endParaRPr lang="en-US" altLang="zh-CN" sz="2800" dirty="0">
              <a:solidFill>
                <a:prstClr val="black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72428" y="5384886"/>
            <a:ext cx="2967479" cy="523220"/>
            <a:chOff x="1971682" y="5610178"/>
            <a:chExt cx="2967479" cy="523220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71BFFA9-8CA7-41C2-AD3C-46819EFCF040}"/>
                </a:ext>
              </a:extLst>
            </p:cNvPr>
            <p:cNvSpPr/>
            <p:nvPr/>
          </p:nvSpPr>
          <p:spPr>
            <a:xfrm>
              <a:off x="1971682" y="5610178"/>
              <a:ext cx="29674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其中         为常数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B521AE2B-56C6-49E2-B6BE-AE14234B33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517474"/>
                </p:ext>
              </p:extLst>
            </p:nvPr>
          </p:nvGraphicFramePr>
          <p:xfrm>
            <a:off x="2807721" y="5730594"/>
            <a:ext cx="647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56" name="Equation" r:id="rId9" imgW="647640" imgH="380880" progId="Equation.DSMT4">
                    <p:embed/>
                  </p:oleObj>
                </mc:Choice>
                <mc:Fallback>
                  <p:oleObj name="Equation" r:id="rId9" imgW="647640" imgH="3808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9276F001-C736-44D4-A402-2DE903D5A7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07721" y="5730594"/>
                          <a:ext cx="647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06276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8572B340-A251-4145-8B9D-548CFD39B8A0}"/>
              </a:ext>
            </a:extLst>
          </p:cNvPr>
          <p:cNvSpPr/>
          <p:nvPr/>
        </p:nvSpPr>
        <p:spPr>
          <a:xfrm>
            <a:off x="1091685" y="305303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F166C7E-2EF2-4039-AD7A-30A8C2C5D2D5}"/>
              </a:ext>
            </a:extLst>
          </p:cNvPr>
          <p:cNvSpPr/>
          <p:nvPr/>
        </p:nvSpPr>
        <p:spPr>
          <a:xfrm>
            <a:off x="2453606" y="305303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zh-CN" altLang="en-US" sz="2800" dirty="0">
                <a:solidFill>
                  <a:prstClr val="black"/>
                </a:solidFill>
              </a:rPr>
              <a:t>区间可加性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ADEDF5A-95DD-4DC5-9C4B-F3660D1EB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78115"/>
              </p:ext>
            </p:extLst>
          </p:nvPr>
        </p:nvGraphicFramePr>
        <p:xfrm>
          <a:off x="5706090" y="2152186"/>
          <a:ext cx="5092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53" name="Equation" r:id="rId4" imgW="5092560" imgH="736560" progId="Equation.DSMT4">
                  <p:embed/>
                </p:oleObj>
              </mc:Choice>
              <mc:Fallback>
                <p:oleObj name="Equation" r:id="rId4" imgW="5092560" imgH="7365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ADEDF5A-95DD-4DC5-9C4B-F3660D1EB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6090" y="2152186"/>
                        <a:ext cx="5092700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C8461F99-A854-447D-9F5F-21055C7DEC56}"/>
              </a:ext>
            </a:extLst>
          </p:cNvPr>
          <p:cNvSpPr/>
          <p:nvPr/>
        </p:nvSpPr>
        <p:spPr>
          <a:xfrm>
            <a:off x="1091685" y="3769739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</a:rPr>
              <a:t>3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9B00531-D1A6-492A-9BF3-AD8ED8EA351E}"/>
              </a:ext>
            </a:extLst>
          </p:cNvPr>
          <p:cNvGrpSpPr/>
          <p:nvPr/>
        </p:nvGrpSpPr>
        <p:grpSpPr>
          <a:xfrm>
            <a:off x="2404357" y="3755851"/>
            <a:ext cx="2709487" cy="523431"/>
            <a:chOff x="2414340" y="301524"/>
            <a:chExt cx="2709487" cy="523431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4BDC2F3B-1983-4184-ADD2-02A2FDBB08AE}"/>
                </a:ext>
              </a:extLst>
            </p:cNvPr>
            <p:cNvSpPr/>
            <p:nvPr/>
          </p:nvSpPr>
          <p:spPr>
            <a:xfrm>
              <a:off x="2414340" y="30173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如果</a:t>
              </a:r>
              <a:endParaRPr lang="zh-CN" altLang="en-US" dirty="0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7F17D2BB-680B-4177-B9F5-14AED1D433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482463"/>
                </p:ext>
              </p:extLst>
            </p:nvPr>
          </p:nvGraphicFramePr>
          <p:xfrm>
            <a:off x="3208514" y="431264"/>
            <a:ext cx="132048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454" name="Equation" r:id="rId6" imgW="1320480" imgH="393480" progId="Equation.DSMT4">
                    <p:embed/>
                  </p:oleObj>
                </mc:Choice>
                <mc:Fallback>
                  <p:oleObj name="Equation" r:id="rId6" imgW="1320480" imgH="393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DEBE33AB-1A93-4927-9BF6-93DFAD8EFB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08514" y="431264"/>
                          <a:ext cx="132048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6450DE2-88EE-483A-8741-129A3D3F8974}"/>
                </a:ext>
              </a:extLst>
            </p:cNvPr>
            <p:cNvSpPr/>
            <p:nvPr/>
          </p:nvSpPr>
          <p:spPr>
            <a:xfrm>
              <a:off x="4580088" y="30152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则</a:t>
              </a:r>
            </a:p>
          </p:txBody>
        </p:sp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2ED84F3-FEDD-4711-BE4D-AD20046C5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398524"/>
              </p:ext>
            </p:extLst>
          </p:nvPr>
        </p:nvGraphicFramePr>
        <p:xfrm>
          <a:off x="5108917" y="3649161"/>
          <a:ext cx="425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55" name="Equation" r:id="rId8" imgW="4254480" imgH="736560" progId="Equation.DSMT4">
                  <p:embed/>
                </p:oleObj>
              </mc:Choice>
              <mc:Fallback>
                <p:oleObj name="Equation" r:id="rId8" imgW="4254480" imgH="7365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CA826F0-EA4C-43B4-9826-CBE07D43FA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8917" y="3649161"/>
                        <a:ext cx="4254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14BBA186-AC05-41BE-BF4A-3D36DDAA35D2}"/>
              </a:ext>
            </a:extLst>
          </p:cNvPr>
          <p:cNvGrpSpPr/>
          <p:nvPr/>
        </p:nvGrpSpPr>
        <p:grpSpPr>
          <a:xfrm>
            <a:off x="296372" y="833437"/>
            <a:ext cx="4564111" cy="2730988"/>
            <a:chOff x="296372" y="1197221"/>
            <a:chExt cx="4564111" cy="2730988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904A162E-F620-467D-9662-771C31D2A34B}"/>
                </a:ext>
              </a:extLst>
            </p:cNvPr>
            <p:cNvGrpSpPr/>
            <p:nvPr/>
          </p:nvGrpSpPr>
          <p:grpSpPr>
            <a:xfrm>
              <a:off x="296372" y="1197221"/>
              <a:ext cx="4564111" cy="2730988"/>
              <a:chOff x="2676297" y="2268903"/>
              <a:chExt cx="6166620" cy="4049989"/>
            </a:xfrm>
          </p:grpSpPr>
          <p:cxnSp>
            <p:nvCxnSpPr>
              <p:cNvPr id="20" name="直接箭头连接符 19">
                <a:extLst>
                  <a:ext uri="{FF2B5EF4-FFF2-40B4-BE49-F238E27FC236}">
                    <a16:creationId xmlns:a16="http://schemas.microsoft.com/office/drawing/2014/main" id="{9B1FD4B5-E0BD-4A16-B17B-9876D7E045E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564197" y="2498621"/>
                <a:ext cx="0" cy="3820271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E786C4CD-37D7-4C8B-8C23-F51EA2A425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47985" y="5358249"/>
                <a:ext cx="4800788" cy="0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7EF511E7-56C9-4922-BC02-5248157ECE50}"/>
                  </a:ext>
                </a:extLst>
              </p:cNvPr>
              <p:cNvSpPr txBox="1"/>
              <p:nvPr/>
            </p:nvSpPr>
            <p:spPr>
              <a:xfrm flipH="1">
                <a:off x="3987528" y="5383631"/>
                <a:ext cx="3481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endParaRPr lang="zh-CN" altLang="en-US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5233E9D-20D1-4429-9C74-BA3E31F4EC67}"/>
                  </a:ext>
                </a:extLst>
              </p:cNvPr>
              <p:cNvSpPr txBox="1"/>
              <p:nvPr/>
            </p:nvSpPr>
            <p:spPr>
              <a:xfrm flipH="1">
                <a:off x="4082032" y="2268903"/>
                <a:ext cx="3481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974783EB-7A2A-4119-9730-F7E731FF951D}"/>
                  </a:ext>
                </a:extLst>
              </p:cNvPr>
              <p:cNvSpPr txBox="1"/>
              <p:nvPr/>
            </p:nvSpPr>
            <p:spPr>
              <a:xfrm flipH="1">
                <a:off x="8494796" y="5269428"/>
                <a:ext cx="3481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5" name="对象 24">
                <a:extLst>
                  <a:ext uri="{FF2B5EF4-FFF2-40B4-BE49-F238E27FC236}">
                    <a16:creationId xmlns:a16="http://schemas.microsoft.com/office/drawing/2014/main" id="{894A0B07-A10F-4B2F-9D47-C10CC57F60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035257"/>
                  </p:ext>
                </p:extLst>
              </p:nvPr>
            </p:nvGraphicFramePr>
            <p:xfrm>
              <a:off x="5556148" y="3336519"/>
              <a:ext cx="1490698" cy="5038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456" name="Equation" r:id="rId10" imgW="1104840" imgH="342720" progId="Equation.DSMT4">
                      <p:embed/>
                    </p:oleObj>
                  </mc:Choice>
                  <mc:Fallback>
                    <p:oleObj name="Equation" r:id="rId10" imgW="1104840" imgH="342720" progId="Equation.DSMT4">
                      <p:embed/>
                      <p:pic>
                        <p:nvPicPr>
                          <p:cNvPr id="21" name="对象 20">
                            <a:extLst>
                              <a:ext uri="{FF2B5EF4-FFF2-40B4-BE49-F238E27FC236}">
                                <a16:creationId xmlns:a16="http://schemas.microsoft.com/office/drawing/2014/main" id="{D34589F1-4222-4C83-BB1B-1861B3D4D93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556148" y="3336519"/>
                            <a:ext cx="1490698" cy="5038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4F77FFEB-66D5-4591-89E2-C587D8D2CA60}"/>
                  </a:ext>
                </a:extLst>
              </p:cNvPr>
              <p:cNvSpPr txBox="1"/>
              <p:nvPr/>
            </p:nvSpPr>
            <p:spPr>
              <a:xfrm flipH="1">
                <a:off x="7369524" y="5358249"/>
                <a:ext cx="3481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3569A71A-A28E-4ADB-9003-694BBB6F128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74577" y="4416258"/>
                <a:ext cx="0" cy="9361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id="{D42560A0-76A5-4E5E-887B-DFCE69D9FEE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587729" y="3694745"/>
                <a:ext cx="0" cy="16460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49713BF2-5185-42F8-B5AC-96BC44C5F9A2}"/>
                  </a:ext>
                </a:extLst>
              </p:cNvPr>
              <p:cNvSpPr txBox="1"/>
              <p:nvPr/>
            </p:nvSpPr>
            <p:spPr>
              <a:xfrm flipH="1">
                <a:off x="4977567" y="5332867"/>
                <a:ext cx="263300" cy="475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2400" i="1" kern="1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zh-CN" altLang="en-US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弧形 30">
                <a:extLst>
                  <a:ext uri="{FF2B5EF4-FFF2-40B4-BE49-F238E27FC236}">
                    <a16:creationId xmlns:a16="http://schemas.microsoft.com/office/drawing/2014/main" id="{4CBEBBFE-1954-42F3-8305-2A442146B6DE}"/>
                  </a:ext>
                </a:extLst>
              </p:cNvPr>
              <p:cNvSpPr/>
              <p:nvPr/>
            </p:nvSpPr>
            <p:spPr>
              <a:xfrm rot="5400000">
                <a:off x="4314027" y="1138925"/>
                <a:ext cx="1646018" cy="4921477"/>
              </a:xfrm>
              <a:prstGeom prst="arc">
                <a:avLst>
                  <a:gd name="adj1" fmla="val 16343178"/>
                  <a:gd name="adj2" fmla="val 21436002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2EBF6170-B1F5-49FD-8284-F04CE0D80EFB}"/>
                  </a:ext>
                </a:extLst>
              </p:cNvPr>
              <p:cNvCxnSpPr/>
              <p:nvPr/>
            </p:nvCxnSpPr>
            <p:spPr>
              <a:xfrm flipV="1">
                <a:off x="5174577" y="4422673"/>
                <a:ext cx="300672" cy="28314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48046DE2-28B4-4856-8D47-CA389FE05B6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65395" y="4387191"/>
                <a:ext cx="604927" cy="5696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7993BCC8-DBC9-42B0-8825-CEFDB57267C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68569" y="4372225"/>
                <a:ext cx="864303" cy="8139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1445A34B-C811-44F6-892B-D800C216DDB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255813" y="4311805"/>
                <a:ext cx="1102406" cy="103813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9E7827D8-8249-4EE6-AA30-7798F07FD9C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15297" y="4225495"/>
                <a:ext cx="1198473" cy="112859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id="{083CDFDA-7FEF-47FE-BCA9-3C54D4E9C93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61612" y="4097618"/>
                <a:ext cx="1332060" cy="12543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A28F6780-3C9E-4F01-B05D-FFFF79BD745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29806" y="3874639"/>
                <a:ext cx="1568845" cy="14773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3C88DFEE-0E23-44B3-BF38-B74826DC1FE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09239" y="4151983"/>
                <a:ext cx="1272124" cy="11979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B04E02AB-DCC0-4C50-ACC3-D34053D41A0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89253" y="4408756"/>
                <a:ext cx="1008277" cy="9494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9AA745A4-0177-4F50-A68B-E740096A61E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917666" y="4724817"/>
                <a:ext cx="674266" cy="63495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2B7BD714-1543-4EC0-8F09-82650D6A83B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61918" y="5058435"/>
                <a:ext cx="315766" cy="29735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9DF5CFAB-8BC7-4CD8-BDFF-C155E24C72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9670" y="2562285"/>
              <a:ext cx="0" cy="7111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EA895FE4-5CB9-43BE-A7C4-8E124895D3CD}"/>
                </a:ext>
              </a:extLst>
            </p:cNvPr>
            <p:cNvSpPr txBox="1"/>
            <p:nvPr/>
          </p:nvSpPr>
          <p:spPr>
            <a:xfrm flipH="1">
              <a:off x="2863857" y="3260869"/>
              <a:ext cx="1948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4E8EBB61-480C-4F11-841B-AF8A9D11597A}"/>
              </a:ext>
            </a:extLst>
          </p:cNvPr>
          <p:cNvGrpSpPr/>
          <p:nvPr/>
        </p:nvGrpSpPr>
        <p:grpSpPr>
          <a:xfrm>
            <a:off x="4027633" y="4358513"/>
            <a:ext cx="3561906" cy="2220758"/>
            <a:chOff x="1229866" y="4373888"/>
            <a:chExt cx="3561906" cy="2220758"/>
          </a:xfrm>
        </p:grpSpPr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E9A1652C-E317-4672-9565-C180FA9410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78266" y="4499851"/>
              <a:ext cx="0" cy="209479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856E80E5-2057-4D6B-AC0B-01708E32C46D}"/>
                </a:ext>
              </a:extLst>
            </p:cNvPr>
            <p:cNvCxnSpPr>
              <a:cxnSpLocks/>
            </p:cNvCxnSpPr>
            <p:nvPr/>
          </p:nvCxnSpPr>
          <p:spPr>
            <a:xfrm>
              <a:off x="1229866" y="6067890"/>
              <a:ext cx="3493400" cy="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08163513-55ED-4CC2-838B-20D9B6D02BBB}"/>
                </a:ext>
              </a:extLst>
            </p:cNvPr>
            <p:cNvSpPr txBox="1"/>
            <p:nvPr/>
          </p:nvSpPr>
          <p:spPr>
            <a:xfrm flipH="1">
              <a:off x="1258640" y="6081808"/>
              <a:ext cx="253317" cy="253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77F12EE6-66EA-4708-9069-0D8D241B0B72}"/>
                </a:ext>
              </a:extLst>
            </p:cNvPr>
            <p:cNvSpPr txBox="1"/>
            <p:nvPr/>
          </p:nvSpPr>
          <p:spPr>
            <a:xfrm flipH="1">
              <a:off x="1327408" y="4373888"/>
              <a:ext cx="253317" cy="253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FD7F83B2-7186-46F8-9B87-290F0F9642DB}"/>
                </a:ext>
              </a:extLst>
            </p:cNvPr>
            <p:cNvSpPr txBox="1"/>
            <p:nvPr/>
          </p:nvSpPr>
          <p:spPr>
            <a:xfrm flipH="1">
              <a:off x="4538454" y="6019186"/>
              <a:ext cx="253318" cy="253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F1C695E5-7E88-4249-BAC5-AB244101C33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2423" y="5551362"/>
              <a:ext cx="0" cy="5133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3042C2D8-44DA-4A5B-92E3-2184EE8F6D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98727" y="5547248"/>
              <a:ext cx="0" cy="5110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0CC88D5B-3BC2-4190-BA20-E0F6449422FF}"/>
                </a:ext>
              </a:extLst>
            </p:cNvPr>
            <p:cNvSpPr txBox="1"/>
            <p:nvPr/>
          </p:nvSpPr>
          <p:spPr>
            <a:xfrm flipH="1">
              <a:off x="1979064" y="6053972"/>
              <a:ext cx="1850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id="{2BC1E5B6-38AE-4455-B09B-A282E2AA421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13816" y="5562709"/>
              <a:ext cx="17917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911D1249-9D67-4487-AA89-5224DCDD8FB7}"/>
                </a:ext>
              </a:extLst>
            </p:cNvPr>
            <p:cNvSpPr txBox="1"/>
            <p:nvPr/>
          </p:nvSpPr>
          <p:spPr>
            <a:xfrm flipH="1">
              <a:off x="3729185" y="6064681"/>
              <a:ext cx="2984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i="1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altLang="en-US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id="{6958CB27-1C4E-4C9B-A76B-42A198C0A36F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1926854" y="5314120"/>
              <a:ext cx="0" cy="497177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文本框 75">
              <a:extLst>
                <a:ext uri="{FF2B5EF4-FFF2-40B4-BE49-F238E27FC236}">
                  <a16:creationId xmlns:a16="http://schemas.microsoft.com/office/drawing/2014/main" id="{02B86E65-3AFF-47F8-B46F-82B02393BD72}"/>
                </a:ext>
              </a:extLst>
            </p:cNvPr>
            <p:cNvSpPr txBox="1"/>
            <p:nvPr/>
          </p:nvSpPr>
          <p:spPr>
            <a:xfrm flipH="1">
              <a:off x="1346802" y="5315266"/>
              <a:ext cx="1850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400" kern="1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7" name="对象 76">
              <a:extLst>
                <a:ext uri="{FF2B5EF4-FFF2-40B4-BE49-F238E27FC236}">
                  <a16:creationId xmlns:a16="http://schemas.microsoft.com/office/drawing/2014/main" id="{E2766746-AE0F-41A9-A3A0-B4F2B5D2A5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719972"/>
                </p:ext>
              </p:extLst>
            </p:nvPr>
          </p:nvGraphicFramePr>
          <p:xfrm>
            <a:off x="2507077" y="5122174"/>
            <a:ext cx="110331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457" name="Equation" r:id="rId12" imgW="1104840" imgH="342720" progId="Equation.DSMT4">
                    <p:embed/>
                  </p:oleObj>
                </mc:Choice>
                <mc:Fallback>
                  <p:oleObj name="Equation" r:id="rId12" imgW="1104840" imgH="34272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894A0B07-A10F-4B2F-9D47-C10CC57F60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07077" y="5122174"/>
                          <a:ext cx="1103313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id="{4413E4D4-C022-41D0-8548-2246487F9EE0}"/>
                </a:ext>
              </a:extLst>
            </p:cNvPr>
            <p:cNvCxnSpPr/>
            <p:nvPr/>
          </p:nvCxnSpPr>
          <p:spPr>
            <a:xfrm flipV="1">
              <a:off x="2107939" y="5566989"/>
              <a:ext cx="222537" cy="1909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id="{379FDA9F-9F12-4840-8DD0-F0BB6839FC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1991" y="5547190"/>
              <a:ext cx="447726" cy="3841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9B84DC53-9420-4F67-B892-FDF2D06855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89088" y="5562708"/>
              <a:ext cx="587520" cy="5040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>
              <a:extLst>
                <a:ext uri="{FF2B5EF4-FFF2-40B4-BE49-F238E27FC236}">
                  <a16:creationId xmlns:a16="http://schemas.microsoft.com/office/drawing/2014/main" id="{59435DB7-7E89-432F-9589-1001266262A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71755" y="5562214"/>
              <a:ext cx="587520" cy="5040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id="{D9A3E33F-7C0F-4847-AB47-AE0B771B69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47207" y="5566989"/>
              <a:ext cx="587520" cy="5040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E505DC10-FB10-45AC-A0D1-D8CC640467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27720" y="5569172"/>
              <a:ext cx="587520" cy="5040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>
              <a:extLst>
                <a:ext uri="{FF2B5EF4-FFF2-40B4-BE49-F238E27FC236}">
                  <a16:creationId xmlns:a16="http://schemas.microsoft.com/office/drawing/2014/main" id="{D862E46B-F5AB-48BA-9957-8077E21EE5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23891" y="5557976"/>
              <a:ext cx="587520" cy="5040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>
              <a:extLst>
                <a:ext uri="{FF2B5EF4-FFF2-40B4-BE49-F238E27FC236}">
                  <a16:creationId xmlns:a16="http://schemas.microsoft.com/office/drawing/2014/main" id="{D6991774-33FC-4B24-B8FE-20F0965361E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19379" y="5551362"/>
              <a:ext cx="587520" cy="5040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>
              <a:extLst>
                <a:ext uri="{FF2B5EF4-FFF2-40B4-BE49-F238E27FC236}">
                  <a16:creationId xmlns:a16="http://schemas.microsoft.com/office/drawing/2014/main" id="{FC3D000D-9C9F-4B48-948C-95F63A87CCB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97616" y="5557476"/>
              <a:ext cx="587520" cy="5040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>
              <a:extLst>
                <a:ext uri="{FF2B5EF4-FFF2-40B4-BE49-F238E27FC236}">
                  <a16:creationId xmlns:a16="http://schemas.microsoft.com/office/drawing/2014/main" id="{3D0F030E-87B0-4E65-B33A-E9ADB0A39E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58029" y="5684258"/>
              <a:ext cx="447726" cy="3841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>
              <a:extLst>
                <a:ext uri="{FF2B5EF4-FFF2-40B4-BE49-F238E27FC236}">
                  <a16:creationId xmlns:a16="http://schemas.microsoft.com/office/drawing/2014/main" id="{91CCCC6F-B680-45D0-8475-C0B5EF8F28FA}"/>
                </a:ext>
              </a:extLst>
            </p:cNvPr>
            <p:cNvCxnSpPr/>
            <p:nvPr/>
          </p:nvCxnSpPr>
          <p:spPr>
            <a:xfrm flipV="1">
              <a:off x="3678610" y="5871464"/>
              <a:ext cx="222537" cy="1909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6526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AD978737-E480-495E-8758-A16F490B7DED}"/>
              </a:ext>
            </a:extLst>
          </p:cNvPr>
          <p:cNvSpPr/>
          <p:nvPr/>
        </p:nvSpPr>
        <p:spPr>
          <a:xfrm>
            <a:off x="1242224" y="738532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</a:rPr>
              <a:t>4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BF99F58-BBA1-4F12-907E-E681A2567D5A}"/>
              </a:ext>
            </a:extLst>
          </p:cNvPr>
          <p:cNvSpPr/>
          <p:nvPr/>
        </p:nvSpPr>
        <p:spPr>
          <a:xfrm>
            <a:off x="2222911" y="71865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（单调性）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132457" y="737683"/>
            <a:ext cx="4822926" cy="523609"/>
            <a:chOff x="3901656" y="1542731"/>
            <a:chExt cx="4822926" cy="523609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C39938B-4D9F-4B57-BE6B-9AE7D266B645}"/>
                </a:ext>
              </a:extLst>
            </p:cNvPr>
            <p:cNvSpPr/>
            <p:nvPr/>
          </p:nvSpPr>
          <p:spPr>
            <a:xfrm>
              <a:off x="3901656" y="1542731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若对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E2D22396-D88D-4300-A752-EC6715C813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678991"/>
                </p:ext>
              </p:extLst>
            </p:nvPr>
          </p:nvGraphicFramePr>
          <p:xfrm>
            <a:off x="4763852" y="1630874"/>
            <a:ext cx="137160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04" name="Equation" r:id="rId3" imgW="1371600" imgH="393480" progId="Equation.DSMT4">
                    <p:embed/>
                  </p:oleObj>
                </mc:Choice>
                <mc:Fallback>
                  <p:oleObj name="Equation" r:id="rId3" imgW="1371600" imgH="393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E2D22396-D88D-4300-A752-EC6715C813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63852" y="1630874"/>
                          <a:ext cx="137160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20145C62-5524-4537-A0C4-11F71BFBD211}"/>
                </a:ext>
              </a:extLst>
            </p:cNvPr>
            <p:cNvSpPr/>
            <p:nvPr/>
          </p:nvSpPr>
          <p:spPr>
            <a:xfrm>
              <a:off x="6260786" y="154273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有</a:t>
              </a:r>
              <a:endParaRPr lang="zh-CN" altLang="en-US" dirty="0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D0E00800-2A41-4E7B-B016-11FD06BC3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741962"/>
                </p:ext>
              </p:extLst>
            </p:nvPr>
          </p:nvGraphicFramePr>
          <p:xfrm>
            <a:off x="6749191" y="1672860"/>
            <a:ext cx="137160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05" name="Equation" r:id="rId5" imgW="1371600" imgH="393480" progId="Equation.DSMT4">
                    <p:embed/>
                  </p:oleObj>
                </mc:Choice>
                <mc:Fallback>
                  <p:oleObj name="Equation" r:id="rId5" imgW="1371600" imgH="3934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D0E00800-2A41-4E7B-B016-11FD06BC37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49191" y="1672860"/>
                          <a:ext cx="137160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A77CB9B-1E44-40AF-B0D4-8A57162BA92B}"/>
                </a:ext>
              </a:extLst>
            </p:cNvPr>
            <p:cNvSpPr/>
            <p:nvPr/>
          </p:nvSpPr>
          <p:spPr>
            <a:xfrm>
              <a:off x="8180843" y="1542731"/>
              <a:ext cx="54373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则</a:t>
              </a:r>
            </a:p>
          </p:txBody>
        </p:sp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AB5802F9-8C11-4302-A61F-8FFAC3AC8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71739"/>
              </p:ext>
            </p:extLst>
          </p:nvPr>
        </p:nvGraphicFramePr>
        <p:xfrm>
          <a:off x="4532318" y="1479868"/>
          <a:ext cx="210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6" name="Equation" r:id="rId7" imgW="2108160" imgH="736560" progId="Equation.DSMT4">
                  <p:embed/>
                </p:oleObj>
              </mc:Choice>
              <mc:Fallback>
                <p:oleObj name="Equation" r:id="rId7" imgW="2108160" imgH="7365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AB5802F9-8C11-4302-A61F-8FFAC3AC8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2318" y="1479868"/>
                        <a:ext cx="2108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ABE9249-2631-4A79-B5D5-007AE087C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80099"/>
              </p:ext>
            </p:extLst>
          </p:nvPr>
        </p:nvGraphicFramePr>
        <p:xfrm>
          <a:off x="4153544" y="2925087"/>
          <a:ext cx="3314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07" name="Equation" r:id="rId9" imgW="3314520" imgH="736560" progId="Equation.DSMT4">
                  <p:embed/>
                </p:oleObj>
              </mc:Choice>
              <mc:Fallback>
                <p:oleObj name="Equation" r:id="rId9" imgW="3314520" imgH="736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ABE9249-2631-4A79-B5D5-007AE087C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53544" y="2925087"/>
                        <a:ext cx="3314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1973761" y="2183776"/>
            <a:ext cx="6302550" cy="562056"/>
            <a:chOff x="1242224" y="2870238"/>
            <a:chExt cx="6302550" cy="562056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A98EC552-84AB-4A15-A09B-9D92892C80DB}"/>
                </a:ext>
              </a:extLst>
            </p:cNvPr>
            <p:cNvSpPr/>
            <p:nvPr/>
          </p:nvSpPr>
          <p:spPr>
            <a:xfrm>
              <a:off x="1242224" y="2870238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特别地，</a:t>
              </a:r>
              <a:endParaRPr lang="zh-CN" altLang="en-US" dirty="0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2A2157B-A735-4CC9-850B-6916E28341D8}"/>
                </a:ext>
              </a:extLst>
            </p:cNvPr>
            <p:cNvSpPr/>
            <p:nvPr/>
          </p:nvSpPr>
          <p:spPr>
            <a:xfrm>
              <a:off x="2545959" y="2870238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若对 </a:t>
              </a:r>
              <a:endParaRPr lang="zh-CN" altLang="en-US" dirty="0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81D426C8-24D8-405E-8E16-AE9AC3DDD6A3}"/>
                </a:ext>
              </a:extLst>
            </p:cNvPr>
            <p:cNvSpPr/>
            <p:nvPr/>
          </p:nvSpPr>
          <p:spPr>
            <a:xfrm>
              <a:off x="4765513" y="2870238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有</a:t>
              </a:r>
              <a:endParaRPr lang="zh-CN" altLang="en-US" dirty="0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CF7F2B5A-F16E-49E5-B97A-9BA5E7FFC4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416163"/>
                </p:ext>
              </p:extLst>
            </p:nvPr>
          </p:nvGraphicFramePr>
          <p:xfrm>
            <a:off x="5262327" y="2933819"/>
            <a:ext cx="17462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08" name="Equation" r:id="rId11" imgW="990360" imgH="228600" progId="Equation.DSMT4">
                    <p:embed/>
                  </p:oleObj>
                </mc:Choice>
                <mc:Fallback>
                  <p:oleObj name="Equation" r:id="rId11" imgW="99036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CF7F2B5A-F16E-49E5-B97A-9BA5E7FFC4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62327" y="2933819"/>
                          <a:ext cx="1746250" cy="498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08D32914-70AF-4571-835C-F36ACB01DF56}"/>
                </a:ext>
              </a:extLst>
            </p:cNvPr>
            <p:cNvSpPr/>
            <p:nvPr/>
          </p:nvSpPr>
          <p:spPr>
            <a:xfrm>
              <a:off x="7001035" y="288819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则</a:t>
              </a: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350C916F-C2D2-427F-A3A5-2BA669B146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563234"/>
                </p:ext>
              </p:extLst>
            </p:nvPr>
          </p:nvGraphicFramePr>
          <p:xfrm>
            <a:off x="3408658" y="2968534"/>
            <a:ext cx="137160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09" name="Equation" r:id="rId13" imgW="1371600" imgH="393480" progId="Equation.DSMT4">
                    <p:embed/>
                  </p:oleObj>
                </mc:Choice>
                <mc:Fallback>
                  <p:oleObj name="Equation" r:id="rId13" imgW="1371600" imgH="3934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350C916F-C2D2-427F-A3A5-2BA669B146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08658" y="2968534"/>
                          <a:ext cx="137160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2654AA1D-BA36-4176-AF84-8045B7AB0A22}"/>
              </a:ext>
            </a:extLst>
          </p:cNvPr>
          <p:cNvSpPr/>
          <p:nvPr/>
        </p:nvSpPr>
        <p:spPr>
          <a:xfrm>
            <a:off x="1242224" y="4036804"/>
            <a:ext cx="635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F6597463-34DA-4C52-9750-D4FD820AE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83003"/>
              </p:ext>
            </p:extLst>
          </p:nvPr>
        </p:nvGraphicFramePr>
        <p:xfrm>
          <a:off x="8004441" y="3911222"/>
          <a:ext cx="200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0" name="Equation" r:id="rId14" imgW="2006280" imgH="736560" progId="Equation.DSMT4">
                  <p:embed/>
                </p:oleObj>
              </mc:Choice>
              <mc:Fallback>
                <p:oleObj name="Equation" r:id="rId14" imgW="2006280" imgH="736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0ABE9249-2631-4A79-B5D5-007AE087C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04441" y="3911222"/>
                        <a:ext cx="2006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2817818" y="4665762"/>
            <a:ext cx="4021132" cy="736600"/>
            <a:chOff x="2817818" y="4779963"/>
            <a:chExt cx="4021132" cy="736600"/>
          </a:xfrm>
        </p:grpSpPr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4FBC7EE1-CA40-44C3-99CB-3A20E8B2B259}"/>
                </a:ext>
              </a:extLst>
            </p:cNvPr>
            <p:cNvSpPr/>
            <p:nvPr/>
          </p:nvSpPr>
          <p:spPr>
            <a:xfrm>
              <a:off x="2817818" y="4886708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即</a:t>
              </a:r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E4E91DAE-D907-4C43-96E9-31206E5CA4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850600"/>
                </p:ext>
              </p:extLst>
            </p:nvPr>
          </p:nvGraphicFramePr>
          <p:xfrm>
            <a:off x="3587750" y="4779963"/>
            <a:ext cx="3251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11" name="Equation" r:id="rId16" imgW="3251160" imgH="736560" progId="Equation.DSMT4">
                    <p:embed/>
                  </p:oleObj>
                </mc:Choice>
                <mc:Fallback>
                  <p:oleObj name="Equation" r:id="rId16" imgW="3251160" imgH="73656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F6597463-34DA-4C52-9750-D4FD820AEC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587750" y="4779963"/>
                          <a:ext cx="32512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222911" y="4001366"/>
            <a:ext cx="5835430" cy="587388"/>
            <a:chOff x="2222911" y="4115567"/>
            <a:chExt cx="5835430" cy="587388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13812621-932F-4614-A64E-ED00A0BED364}"/>
                </a:ext>
              </a:extLst>
            </p:cNvPr>
            <p:cNvGrpSpPr/>
            <p:nvPr/>
          </p:nvGrpSpPr>
          <p:grpSpPr>
            <a:xfrm>
              <a:off x="2222911" y="4115567"/>
              <a:ext cx="5835430" cy="587388"/>
              <a:chOff x="1242224" y="2867625"/>
              <a:chExt cx="5835430" cy="587388"/>
            </a:xfrm>
          </p:grpSpPr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81CEE2D8-D68C-45A7-9089-F6E81B9A3D1C}"/>
                  </a:ext>
                </a:extLst>
              </p:cNvPr>
              <p:cNvSpPr/>
              <p:nvPr/>
            </p:nvSpPr>
            <p:spPr>
              <a:xfrm>
                <a:off x="1242224" y="2870238"/>
                <a:ext cx="59503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/>
                  <a:t>令</a:t>
                </a:r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F91E4EF8-9596-49A5-B9B3-07AE75002FE7}"/>
                  </a:ext>
                </a:extLst>
              </p:cNvPr>
              <p:cNvSpPr/>
              <p:nvPr/>
            </p:nvSpPr>
            <p:spPr>
              <a:xfrm>
                <a:off x="4788232" y="287023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有</a:t>
                </a:r>
                <a:endParaRPr lang="zh-CN" altLang="en-US" dirty="0"/>
              </a:p>
            </p:txBody>
          </p:sp>
          <p:sp>
            <p:nvSpPr>
              <p:cNvPr id="38" name="矩形 37">
                <a:extLst>
                  <a:ext uri="{FF2B5EF4-FFF2-40B4-BE49-F238E27FC236}">
                    <a16:creationId xmlns:a16="http://schemas.microsoft.com/office/drawing/2014/main" id="{E3BD932D-CB23-4440-AA35-CCA6B23CAE4D}"/>
                  </a:ext>
                </a:extLst>
              </p:cNvPr>
              <p:cNvSpPr/>
              <p:nvPr/>
            </p:nvSpPr>
            <p:spPr>
              <a:xfrm>
                <a:off x="6533915" y="2867625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CN" altLang="en-US" sz="2800" dirty="0">
                    <a:solidFill>
                      <a:prstClr val="black"/>
                    </a:solidFill>
                  </a:rPr>
                  <a:t>则</a:t>
                </a:r>
              </a:p>
            </p:txBody>
          </p:sp>
          <p:graphicFrame>
            <p:nvGraphicFramePr>
              <p:cNvPr id="39" name="对象 38">
                <a:extLst>
                  <a:ext uri="{FF2B5EF4-FFF2-40B4-BE49-F238E27FC236}">
                    <a16:creationId xmlns:a16="http://schemas.microsoft.com/office/drawing/2014/main" id="{0C4ABBEB-C8DD-4E27-A2D9-3B0A38516F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5081440"/>
                  </p:ext>
                </p:extLst>
              </p:nvPr>
            </p:nvGraphicFramePr>
            <p:xfrm>
              <a:off x="1837131" y="2997145"/>
              <a:ext cx="27686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212" name="Equation" r:id="rId18" imgW="2768400" imgH="393480" progId="Equation.DSMT4">
                      <p:embed/>
                    </p:oleObj>
                  </mc:Choice>
                  <mc:Fallback>
                    <p:oleObj name="Equation" r:id="rId18" imgW="2768400" imgH="39348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350C916F-C2D2-427F-A3A5-2BA669B1464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837131" y="2997145"/>
                            <a:ext cx="27686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9D2C3FEE-8653-4B3A-BF27-65E124CDCE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288347"/>
                </p:ext>
              </p:extLst>
            </p:nvPr>
          </p:nvGraphicFramePr>
          <p:xfrm>
            <a:off x="6226887" y="4218318"/>
            <a:ext cx="1181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13" name="Equation" r:id="rId20" imgW="1180800" imgH="393480" progId="Equation.DSMT4">
                    <p:embed/>
                  </p:oleObj>
                </mc:Choice>
                <mc:Fallback>
                  <p:oleObj name="Equation" r:id="rId20" imgW="1180800" imgH="39348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0C4ABBEB-C8DD-4E27-A2D9-3B0A38516F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226887" y="4218318"/>
                          <a:ext cx="1181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826375" y="5534426"/>
            <a:ext cx="5435267" cy="736600"/>
            <a:chOff x="2826375" y="5648627"/>
            <a:chExt cx="5435267" cy="736600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8ADAE1D6-7ED2-40CB-B601-23B14BB4BB50}"/>
                </a:ext>
              </a:extLst>
            </p:cNvPr>
            <p:cNvSpPr/>
            <p:nvPr/>
          </p:nvSpPr>
          <p:spPr>
            <a:xfrm>
              <a:off x="2826375" y="5764665"/>
              <a:ext cx="213872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由性质</a:t>
              </a:r>
              <a:r>
                <a:rPr lang="en-US" altLang="zh-CN" sz="2800" dirty="0">
                  <a:solidFill>
                    <a:prstClr val="black"/>
                  </a:solidFill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</a:rPr>
                <a:t>，得</a:t>
              </a:r>
            </a:p>
          </p:txBody>
        </p: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87E3B3F6-2600-4217-BD3A-B18EF57480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783455"/>
                </p:ext>
              </p:extLst>
            </p:nvPr>
          </p:nvGraphicFramePr>
          <p:xfrm>
            <a:off x="4946942" y="5648627"/>
            <a:ext cx="3314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14" name="Equation" r:id="rId9" imgW="3314520" imgH="736560" progId="Equation.DSMT4">
                    <p:embed/>
                  </p:oleObj>
                </mc:Choice>
                <mc:Fallback>
                  <p:oleObj name="Equation" r:id="rId9" imgW="3314520" imgH="73656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0ABE9249-2631-4A79-B5D5-007AE087CF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46942" y="5648627"/>
                          <a:ext cx="3314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2550549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787522" y="2107006"/>
            <a:ext cx="5029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这很容易从性质</a:t>
            </a:r>
            <a:r>
              <a:rPr lang="en-US" altLang="zh-CN" sz="2800" dirty="0"/>
              <a:t>3</a:t>
            </a:r>
            <a:r>
              <a:rPr lang="zh-CN" altLang="en-US" sz="2800" dirty="0"/>
              <a:t>和性质</a:t>
            </a:r>
            <a:r>
              <a:rPr lang="en-US" altLang="zh-CN" sz="2800" dirty="0"/>
              <a:t>4</a:t>
            </a:r>
            <a:r>
              <a:rPr lang="zh-CN" altLang="en-US" sz="2800" dirty="0"/>
              <a:t>得到</a:t>
            </a:r>
            <a:r>
              <a:rPr lang="en-US" altLang="zh-CN" sz="2800" dirty="0"/>
              <a:t>.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7C668C9-D85A-46E9-B419-D078D6D641A4}"/>
              </a:ext>
            </a:extLst>
          </p:cNvPr>
          <p:cNvSpPr/>
          <p:nvPr/>
        </p:nvSpPr>
        <p:spPr>
          <a:xfrm>
            <a:off x="1159145" y="424463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</a:rPr>
              <a:t>5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8A493F21-1E9B-41AD-A158-5E61151DA3DB}"/>
              </a:ext>
            </a:extLst>
          </p:cNvPr>
          <p:cNvSpPr/>
          <p:nvPr/>
        </p:nvSpPr>
        <p:spPr>
          <a:xfrm>
            <a:off x="2414340" y="424463"/>
            <a:ext cx="8618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设 </a:t>
            </a:r>
            <a:r>
              <a:rPr lang="en-US" altLang="zh-CN" sz="2800" i="1" dirty="0">
                <a:solidFill>
                  <a:prstClr val="black"/>
                </a:solidFill>
              </a:rPr>
              <a:t>M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r>
              <a:rPr lang="zh-CN" altLang="en-US" sz="2800" dirty="0">
                <a:solidFill>
                  <a:prstClr val="black"/>
                </a:solidFill>
              </a:rPr>
              <a:t>和 </a:t>
            </a:r>
            <a:r>
              <a:rPr lang="en-US" altLang="zh-CN" sz="2800" i="1" dirty="0">
                <a:solidFill>
                  <a:prstClr val="black"/>
                </a:solidFill>
              </a:rPr>
              <a:t>m </a:t>
            </a:r>
            <a:r>
              <a:rPr lang="zh-CN" altLang="en-US" sz="2800" dirty="0">
                <a:solidFill>
                  <a:prstClr val="black"/>
                </a:solidFill>
              </a:rPr>
              <a:t>表示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的最大值和最小值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endParaRPr lang="zh-CN" altLang="en-US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376BF531-E378-4A2F-B866-04D4A1E66F85}"/>
              </a:ext>
            </a:extLst>
          </p:cNvPr>
          <p:cNvSpPr/>
          <p:nvPr/>
        </p:nvSpPr>
        <p:spPr>
          <a:xfrm>
            <a:off x="1787522" y="126573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则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4AB8DB7-E965-4501-A60A-5B27DB55F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149402"/>
              </p:ext>
            </p:extLst>
          </p:nvPr>
        </p:nvGraphicFramePr>
        <p:xfrm>
          <a:off x="3163336" y="1159838"/>
          <a:ext cx="47720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04" name="Equation" r:id="rId3" imgW="4775040" imgH="736560" progId="Equation.DSMT4">
                  <p:embed/>
                </p:oleObj>
              </mc:Choice>
              <mc:Fallback>
                <p:oleObj name="Equation" r:id="rId3" imgW="4775040" imgH="736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4AB8DB7-E965-4501-A60A-5B27DB55F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3336" y="1159838"/>
                        <a:ext cx="4772025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DEB9144B-79E9-4E41-BF1C-DBCCE708D617}"/>
              </a:ext>
            </a:extLst>
          </p:cNvPr>
          <p:cNvSpPr/>
          <p:nvPr/>
        </p:nvSpPr>
        <p:spPr>
          <a:xfrm>
            <a:off x="1201464" y="3021889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AF712EC9-D3F5-4C02-BE46-2189C9E4438C}"/>
              </a:ext>
            </a:extLst>
          </p:cNvPr>
          <p:cNvSpPr/>
          <p:nvPr/>
        </p:nvSpPr>
        <p:spPr>
          <a:xfrm>
            <a:off x="5416234" y="3060487"/>
            <a:ext cx="2497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根据性质</a:t>
            </a:r>
            <a:r>
              <a:rPr lang="en-US" altLang="zh-CN" sz="2800" dirty="0">
                <a:solidFill>
                  <a:prstClr val="black"/>
                </a:solidFill>
              </a:rPr>
              <a:t>4</a:t>
            </a:r>
            <a:r>
              <a:rPr lang="zh-CN" altLang="en-US" sz="2800" dirty="0">
                <a:solidFill>
                  <a:prstClr val="black"/>
                </a:solidFill>
              </a:rPr>
              <a:t>，得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92F92CB3-B275-4B01-A9C9-153E6DBD9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8912"/>
              </p:ext>
            </p:extLst>
          </p:nvPr>
        </p:nvGraphicFramePr>
        <p:xfrm>
          <a:off x="3140907" y="3126041"/>
          <a:ext cx="21447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05" name="Equation" r:id="rId5" imgW="2145960" imgH="393480" progId="Equation.DSMT4">
                  <p:embed/>
                </p:oleObj>
              </mc:Choice>
              <mc:Fallback>
                <p:oleObj name="Equation" r:id="rId5" imgW="214596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4AB8DB7-E965-4501-A60A-5B27DB55F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0907" y="3126041"/>
                        <a:ext cx="214471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>
            <a:extLst>
              <a:ext uri="{FF2B5EF4-FFF2-40B4-BE49-F238E27FC236}">
                <a16:creationId xmlns:a16="http://schemas.microsoft.com/office/drawing/2014/main" id="{A1EC32CB-D3CE-43D6-A7C0-B013C6F36DE4}"/>
              </a:ext>
            </a:extLst>
          </p:cNvPr>
          <p:cNvSpPr/>
          <p:nvPr/>
        </p:nvSpPr>
        <p:spPr>
          <a:xfrm>
            <a:off x="2260525" y="303582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因为</a:t>
            </a:r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A7BEC84-C5CD-446C-8B58-3FF706AB5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18991"/>
              </p:ext>
            </p:extLst>
          </p:nvPr>
        </p:nvGraphicFramePr>
        <p:xfrm>
          <a:off x="3327877" y="3860268"/>
          <a:ext cx="41767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06" name="Equation" r:id="rId7" imgW="4178160" imgH="736560" progId="Equation.DSMT4">
                  <p:embed/>
                </p:oleObj>
              </mc:Choice>
              <mc:Fallback>
                <p:oleObj name="Equation" r:id="rId7" imgW="4178160" imgH="736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4AB8DB7-E965-4501-A60A-5B27DB55F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7877" y="3860268"/>
                        <a:ext cx="4176713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>
            <a:extLst>
              <a:ext uri="{FF2B5EF4-FFF2-40B4-BE49-F238E27FC236}">
                <a16:creationId xmlns:a16="http://schemas.microsoft.com/office/drawing/2014/main" id="{2DAED897-DCE7-46C5-8A8A-0A4614A5527B}"/>
              </a:ext>
            </a:extLst>
          </p:cNvPr>
          <p:cNvSpPr/>
          <p:nvPr/>
        </p:nvSpPr>
        <p:spPr>
          <a:xfrm>
            <a:off x="2260525" y="489285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根据性质</a:t>
            </a:r>
            <a:r>
              <a:rPr lang="en-US" altLang="zh-CN" sz="2800" dirty="0">
                <a:solidFill>
                  <a:prstClr val="black"/>
                </a:solidFill>
              </a:rPr>
              <a:t>1</a:t>
            </a:r>
            <a:r>
              <a:rPr lang="zh-CN" altLang="en-US" sz="2800" dirty="0">
                <a:solidFill>
                  <a:prstClr val="black"/>
                </a:solidFill>
              </a:rPr>
              <a:t>和性质</a:t>
            </a:r>
            <a:r>
              <a:rPr lang="en-US" altLang="zh-CN" sz="2800" dirty="0">
                <a:solidFill>
                  <a:prstClr val="black"/>
                </a:solidFill>
              </a:rPr>
              <a:t>3</a:t>
            </a:r>
            <a:r>
              <a:rPr lang="zh-CN" altLang="en-US" sz="2800" dirty="0">
                <a:solidFill>
                  <a:prstClr val="black"/>
                </a:solidFill>
              </a:rPr>
              <a:t>，得</a:t>
            </a: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77BF6EC0-49FB-4302-9691-5AC6F8D4C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2205"/>
              </p:ext>
            </p:extLst>
          </p:nvPr>
        </p:nvGraphicFramePr>
        <p:xfrm>
          <a:off x="3327877" y="5457816"/>
          <a:ext cx="47720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07" name="Equation" r:id="rId3" imgW="4775040" imgH="736560" progId="Equation.DSMT4">
                  <p:embed/>
                </p:oleObj>
              </mc:Choice>
              <mc:Fallback>
                <p:oleObj name="Equation" r:id="rId3" imgW="4775040" imgH="73656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4AB8DB7-E965-4501-A60A-5B27DB55F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7877" y="5457816"/>
                        <a:ext cx="4772025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33163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7" grpId="0"/>
      <p:bldP spid="28" grpId="0"/>
      <p:bldP spid="29" grpId="0"/>
      <p:bldP spid="26" grpId="0"/>
      <p:bldP spid="32" grpId="0"/>
      <p:bldP spid="34" grpId="0"/>
      <p:bldP spid="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242224" y="5430330"/>
            <a:ext cx="43706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/>
              <a:t>上的曲边梯形的面积 </a:t>
            </a:r>
            <a:r>
              <a:rPr lang="en-US" altLang="zh-CN" sz="2800" dirty="0"/>
              <a:t>. </a:t>
            </a:r>
            <a:endParaRPr lang="zh-CN" altLang="en-US" sz="28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14372CA-2322-40EA-9459-D127EB79D70C}"/>
              </a:ext>
            </a:extLst>
          </p:cNvPr>
          <p:cNvSpPr/>
          <p:nvPr/>
        </p:nvSpPr>
        <p:spPr>
          <a:xfrm>
            <a:off x="1242224" y="1028041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</a:rPr>
              <a:t>6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0F286F6-2609-4D63-8681-99DBF3DA51D0}"/>
              </a:ext>
            </a:extLst>
          </p:cNvPr>
          <p:cNvSpPr/>
          <p:nvPr/>
        </p:nvSpPr>
        <p:spPr>
          <a:xfrm>
            <a:off x="2414340" y="1028041"/>
            <a:ext cx="2669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zh-CN" altLang="en-US" sz="2800" dirty="0">
                <a:solidFill>
                  <a:prstClr val="black"/>
                </a:solidFill>
              </a:rPr>
              <a:t>积分中值定理</a:t>
            </a:r>
            <a:r>
              <a:rPr lang="en-US" altLang="zh-CN" sz="2800" dirty="0">
                <a:solidFill>
                  <a:prstClr val="black"/>
                </a:solidFill>
              </a:rPr>
              <a:t>)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AAD32E8-A917-4463-A342-1362DFC4C1DF}"/>
              </a:ext>
            </a:extLst>
          </p:cNvPr>
          <p:cNvSpPr/>
          <p:nvPr/>
        </p:nvSpPr>
        <p:spPr>
          <a:xfrm>
            <a:off x="4986078" y="1028041"/>
            <a:ext cx="4333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设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连续，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65D30F9-EA68-415A-8F26-9E0AD77AC2CB}"/>
              </a:ext>
            </a:extLst>
          </p:cNvPr>
          <p:cNvSpPr/>
          <p:nvPr/>
        </p:nvSpPr>
        <p:spPr>
          <a:xfrm>
            <a:off x="9146718" y="102804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则至少</a:t>
            </a:r>
            <a:endParaRPr lang="zh-CN" altLang="en-US" dirty="0"/>
          </a:p>
        </p:txBody>
      </p:sp>
      <p:grpSp>
        <p:nvGrpSpPr>
          <p:cNvPr id="20" name="组合 19"/>
          <p:cNvGrpSpPr/>
          <p:nvPr/>
        </p:nvGrpSpPr>
        <p:grpSpPr>
          <a:xfrm>
            <a:off x="1242224" y="1683650"/>
            <a:ext cx="3746184" cy="523220"/>
            <a:chOff x="1242224" y="1683650"/>
            <a:chExt cx="3746184" cy="5232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BFB257F-067E-4BAC-83AC-50BC9162EFA8}"/>
                </a:ext>
              </a:extLst>
            </p:cNvPr>
            <p:cNvSpPr/>
            <p:nvPr/>
          </p:nvSpPr>
          <p:spPr>
            <a:xfrm>
              <a:off x="1242224" y="1683650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存在一点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1B7252FC-B457-477A-80A0-EDEB06C6DD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962776"/>
                </p:ext>
              </p:extLst>
            </p:nvPr>
          </p:nvGraphicFramePr>
          <p:xfrm>
            <a:off x="2772183" y="1808510"/>
            <a:ext cx="139680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35" name="Equation" r:id="rId3" imgW="1396800" imgH="393480" progId="Equation.DSMT4">
                    <p:embed/>
                  </p:oleObj>
                </mc:Choice>
                <mc:Fallback>
                  <p:oleObj name="Equation" r:id="rId3" imgW="139680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1B7252FC-B457-477A-80A0-EDEB06C6DD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72183" y="1808510"/>
                          <a:ext cx="139680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9C00D60-7CE1-4743-9136-C4D352EA1E2A}"/>
                </a:ext>
              </a:extLst>
            </p:cNvPr>
            <p:cNvSpPr/>
            <p:nvPr/>
          </p:nvSpPr>
          <p:spPr>
            <a:xfrm>
              <a:off x="4085597" y="168365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使得</a:t>
              </a:r>
              <a:endParaRPr lang="en-US" altLang="zh-CN" sz="2800" dirty="0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57289B2-856D-4C23-BFCD-041DE0FBD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13781"/>
              </p:ext>
            </p:extLst>
          </p:nvPr>
        </p:nvGraphicFramePr>
        <p:xfrm>
          <a:off x="2365375" y="2274888"/>
          <a:ext cx="347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36" name="Equation" r:id="rId5" imgW="3479760" imgH="736560" progId="Equation.DSMT4">
                  <p:embed/>
                </p:oleObj>
              </mc:Choice>
              <mc:Fallback>
                <p:oleObj name="Equation" r:id="rId5" imgW="3479760" imgH="736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57289B2-856D-4C23-BFCD-041DE0FBD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5375" y="2274888"/>
                        <a:ext cx="3479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5EF75C5B-94D3-49F0-B24B-B0A51A3AD718}"/>
              </a:ext>
            </a:extLst>
          </p:cNvPr>
          <p:cNvSpPr/>
          <p:nvPr/>
        </p:nvSpPr>
        <p:spPr>
          <a:xfrm>
            <a:off x="1242224" y="3065708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积分中值定理的几何意义还是明显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B407B46-9D3E-424E-8CE8-C4D95D182DB2}"/>
              </a:ext>
            </a:extLst>
          </p:cNvPr>
          <p:cNvSpPr/>
          <p:nvPr/>
        </p:nvSpPr>
        <p:spPr>
          <a:xfrm>
            <a:off x="1242224" y="358892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的：</a:t>
            </a:r>
            <a:endParaRPr lang="zh-CN" altLang="en-US" dirty="0"/>
          </a:p>
        </p:txBody>
      </p:sp>
      <p:grpSp>
        <p:nvGrpSpPr>
          <p:cNvPr id="27" name="组合 26"/>
          <p:cNvGrpSpPr/>
          <p:nvPr/>
        </p:nvGrpSpPr>
        <p:grpSpPr>
          <a:xfrm>
            <a:off x="1828282" y="3603702"/>
            <a:ext cx="5025308" cy="552105"/>
            <a:chOff x="1828282" y="3603702"/>
            <a:chExt cx="5025308" cy="552105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159CA60-4165-4B98-AB34-5B8156B23D66}"/>
                </a:ext>
              </a:extLst>
            </p:cNvPr>
            <p:cNvSpPr/>
            <p:nvPr/>
          </p:nvSpPr>
          <p:spPr>
            <a:xfrm>
              <a:off x="1828282" y="3603702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如果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3311172D-907A-4083-9E32-36D452A424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173707"/>
                </p:ext>
              </p:extLst>
            </p:nvPr>
          </p:nvGraphicFramePr>
          <p:xfrm>
            <a:off x="2560126" y="3712196"/>
            <a:ext cx="125712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37" name="Equation" r:id="rId7" imgW="1257120" imgH="393480" progId="Equation.DSMT4">
                    <p:embed/>
                  </p:oleObj>
                </mc:Choice>
                <mc:Fallback>
                  <p:oleObj name="Equation" r:id="rId7" imgW="1257120" imgH="393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3311172D-907A-4083-9E32-36D452A424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60126" y="3712196"/>
                          <a:ext cx="125712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8BFD21A7-E110-4345-86C5-02D7E1AF364D}"/>
                </a:ext>
              </a:extLst>
            </p:cNvPr>
            <p:cNvSpPr/>
            <p:nvPr/>
          </p:nvSpPr>
          <p:spPr>
            <a:xfrm>
              <a:off x="3706153" y="3603702"/>
              <a:ext cx="18004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并且连续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endParaRPr lang="zh-CN" altLang="en-US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05512841-920B-4D2D-AF15-0D51D168B913}"/>
                </a:ext>
              </a:extLst>
            </p:cNvPr>
            <p:cNvSpPr/>
            <p:nvPr/>
          </p:nvSpPr>
          <p:spPr>
            <a:xfrm>
              <a:off x="5232633" y="3632587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则积分中</a:t>
              </a:r>
              <a:endParaRPr lang="zh-CN" altLang="en-US" dirty="0"/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F392479F-F097-49F7-8C24-66EAFC0E82B2}"/>
              </a:ext>
            </a:extLst>
          </p:cNvPr>
          <p:cNvSpPr/>
          <p:nvPr/>
        </p:nvSpPr>
        <p:spPr>
          <a:xfrm>
            <a:off x="1242224" y="4216389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值定理说明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23C1B4E-6520-4D74-80EE-85FEAFB90594}"/>
              </a:ext>
            </a:extLst>
          </p:cNvPr>
          <p:cNvSpPr/>
          <p:nvPr/>
        </p:nvSpPr>
        <p:spPr>
          <a:xfrm>
            <a:off x="3349041" y="4219835"/>
            <a:ext cx="34772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至少存</a:t>
            </a:r>
            <a:endParaRPr lang="zh-CN" alt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2772183" y="4823462"/>
            <a:ext cx="7784546" cy="523679"/>
            <a:chOff x="2772183" y="4823462"/>
            <a:chExt cx="7784546" cy="523679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C405794-767A-4EDA-802F-DB338B02FE7C}"/>
                </a:ext>
              </a:extLst>
            </p:cNvPr>
            <p:cNvSpPr/>
            <p:nvPr/>
          </p:nvSpPr>
          <p:spPr>
            <a:xfrm>
              <a:off x="2772183" y="4823921"/>
              <a:ext cx="32079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使得以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为底，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  <a:endParaRPr lang="zh-CN" altLang="en-US" dirty="0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5B8C4F0D-5811-40F4-88FC-801C5C32B3B2}"/>
                </a:ext>
              </a:extLst>
            </p:cNvPr>
            <p:cNvSpPr/>
            <p:nvPr/>
          </p:nvSpPr>
          <p:spPr>
            <a:xfrm>
              <a:off x="6332496" y="4823462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为高的矩形面积恰好等于 </a:t>
              </a:r>
              <a:endParaRPr lang="zh-CN" altLang="en-US" dirty="0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68113C7-D7B9-4E2E-BDE6-0B41798901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550511"/>
                </p:ext>
              </p:extLst>
            </p:nvPr>
          </p:nvGraphicFramePr>
          <p:xfrm>
            <a:off x="5653303" y="4906635"/>
            <a:ext cx="73656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38" name="Equation" r:id="rId9" imgW="736560" imgH="393480" progId="Equation.DSMT4">
                    <p:embed/>
                  </p:oleObj>
                </mc:Choice>
                <mc:Fallback>
                  <p:oleObj name="Equation" r:id="rId9" imgW="736560" imgH="39348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68113C7-D7B9-4E2E-BDE6-0B41798901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53303" y="4906635"/>
                          <a:ext cx="73656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Picture 36" descr="5-4">
            <a:extLst>
              <a:ext uri="{FF2B5EF4-FFF2-40B4-BE49-F238E27FC236}">
                <a16:creationId xmlns:a16="http://schemas.microsoft.com/office/drawing/2014/main" id="{99AF369D-D4C9-460D-8879-B320FB9DAEBA}"/>
              </a:ext>
            </a:extLst>
          </p:cNvPr>
          <p:cNvPicPr/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904" y="1904106"/>
            <a:ext cx="4304368" cy="2814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组合 27"/>
          <p:cNvGrpSpPr/>
          <p:nvPr/>
        </p:nvGrpSpPr>
        <p:grpSpPr>
          <a:xfrm>
            <a:off x="1242224" y="4824512"/>
            <a:ext cx="1488488" cy="523220"/>
            <a:chOff x="1242224" y="4824512"/>
            <a:chExt cx="1488488" cy="523220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7656310-D1A7-4881-9DD6-BF2382E7DD3A}"/>
                </a:ext>
              </a:extLst>
            </p:cNvPr>
            <p:cNvSpPr/>
            <p:nvPr/>
          </p:nvSpPr>
          <p:spPr>
            <a:xfrm>
              <a:off x="1242224" y="4824512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在一点 </a:t>
              </a:r>
              <a:endParaRPr lang="zh-CN" altLang="en-US" dirty="0"/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113EFF61-A54A-4CA6-8A40-11DAAFD951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995621"/>
                </p:ext>
              </p:extLst>
            </p:nvPr>
          </p:nvGraphicFramePr>
          <p:xfrm>
            <a:off x="2425912" y="4900594"/>
            <a:ext cx="304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39" name="Equation" r:id="rId12" imgW="304560" imgH="393480" progId="Equation.DSMT4">
                    <p:embed/>
                  </p:oleObj>
                </mc:Choice>
                <mc:Fallback>
                  <p:oleObj name="Equation" r:id="rId12" imgW="304560" imgH="3934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113EFF61-A54A-4CA6-8A40-11DAAFD951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25912" y="4900594"/>
                          <a:ext cx="304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013488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4" grpId="0"/>
      <p:bldP spid="5" grpId="0"/>
      <p:bldP spid="9" grpId="0"/>
      <p:bldP spid="11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828261" y="316069"/>
            <a:ext cx="10535478" cy="1624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艰难的探索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</a:p>
          <a:p>
            <a:pPr algn="ctr">
              <a:lnSpc>
                <a:spcPct val="150000"/>
              </a:lnSpc>
            </a:pP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古代求曲边围成图形面积的例子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32236" y="2082823"/>
            <a:ext cx="9880925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lnSpc>
                <a:spcPct val="13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面积是一个相当原始的直觉概念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在我们小时候就能根据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  <a:sym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16751" y="3499377"/>
            <a:ext cx="99118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些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不过，直到高中毕业，能够求出面积的几何图形却还是少</a:t>
            </a:r>
          </a:p>
        </p:txBody>
      </p:sp>
      <p:sp>
        <p:nvSpPr>
          <p:cNvPr id="19" name="矩形 18"/>
          <p:cNvSpPr/>
          <p:nvPr/>
        </p:nvSpPr>
        <p:spPr>
          <a:xfrm>
            <a:off x="1101271" y="4195213"/>
            <a:ext cx="99118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得可怜，并且绝大部分都是由直线构成的图形，如矩形，平行</a:t>
            </a:r>
          </a:p>
        </p:txBody>
      </p:sp>
      <p:sp>
        <p:nvSpPr>
          <p:cNvPr id="20" name="矩形 19"/>
          <p:cNvSpPr/>
          <p:nvPr/>
        </p:nvSpPr>
        <p:spPr>
          <a:xfrm>
            <a:off x="1101272" y="5388627"/>
            <a:ext cx="99118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要求用一般曲线围成的图形的面积，是一件困难的事，至少在</a:t>
            </a:r>
          </a:p>
        </p:txBody>
      </p:sp>
      <p:sp>
        <p:nvSpPr>
          <p:cNvPr id="7" name="矩形 6"/>
          <p:cNvSpPr/>
          <p:nvPr/>
        </p:nvSpPr>
        <p:spPr>
          <a:xfrm>
            <a:off x="1101272" y="6018598"/>
            <a:ext cx="4651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中学数学中是如此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F041023-219B-445A-9436-0103F641F85D}"/>
              </a:ext>
            </a:extLst>
          </p:cNvPr>
          <p:cNvSpPr/>
          <p:nvPr/>
        </p:nvSpPr>
        <p:spPr>
          <a:xfrm>
            <a:off x="1101271" y="2758358"/>
            <a:ext cx="9880925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lnSpc>
                <a:spcPct val="13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直觉分辨面积的大小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例如可以判断哪张馅饼大，哪张小一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  <a:sym typeface="+mn-ea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5EAFECE-CAE3-4C91-B059-5EBEA6972FF4}"/>
              </a:ext>
            </a:extLst>
          </p:cNvPr>
          <p:cNvSpPr/>
          <p:nvPr/>
        </p:nvSpPr>
        <p:spPr>
          <a:xfrm>
            <a:off x="1131090" y="4791920"/>
            <a:ext cx="99118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四边形，梯形，三角形等等，只有圆是例外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18" grpId="0"/>
      <p:bldP spid="19" grpId="0"/>
      <p:bldP spid="20" grpId="0"/>
      <p:bldP spid="7" grpId="0"/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179164" y="4459073"/>
            <a:ext cx="549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即</a:t>
            </a:r>
            <a:endParaRPr lang="en-US" altLang="zh-CN" sz="28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17681FC-0768-43A3-ADFD-AADF54B6803E}"/>
              </a:ext>
            </a:extLst>
          </p:cNvPr>
          <p:cNvSpPr/>
          <p:nvPr/>
        </p:nvSpPr>
        <p:spPr>
          <a:xfrm>
            <a:off x="1178963" y="87276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A9D12E9A-6A5E-4E0B-95F2-B155AA2840B8}"/>
              </a:ext>
            </a:extLst>
          </p:cNvPr>
          <p:cNvSpPr/>
          <p:nvPr/>
        </p:nvSpPr>
        <p:spPr>
          <a:xfrm>
            <a:off x="1242224" y="1528371"/>
            <a:ext cx="55915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的最大值和最小值，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6561949" y="1370013"/>
            <a:ext cx="3849694" cy="838200"/>
            <a:chOff x="6561949" y="1370013"/>
            <a:chExt cx="3849694" cy="838200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454ABF74-2FC8-4E4D-9A76-20C8739271BA}"/>
                </a:ext>
              </a:extLst>
            </p:cNvPr>
            <p:cNvSpPr/>
            <p:nvPr/>
          </p:nvSpPr>
          <p:spPr>
            <a:xfrm>
              <a:off x="6561949" y="152837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即</a:t>
              </a:r>
              <a:endParaRPr lang="zh-CN" altLang="en-US" dirty="0"/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5E9E8FBA-40BA-4D75-A519-B91FE146B5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448096"/>
                </p:ext>
              </p:extLst>
            </p:nvPr>
          </p:nvGraphicFramePr>
          <p:xfrm>
            <a:off x="7000875" y="1370013"/>
            <a:ext cx="2209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69" name="Equation" r:id="rId3" imgW="2209680" imgH="838080" progId="Equation.DSMT4">
                    <p:embed/>
                  </p:oleObj>
                </mc:Choice>
                <mc:Fallback>
                  <p:oleObj name="Equation" r:id="rId3" imgW="2209680" imgH="8380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5E9E8FBA-40BA-4D75-A519-B91FE146B5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00875" y="1370013"/>
                          <a:ext cx="22098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228E1184-17E1-442E-81A5-75B4A06E7318}"/>
                </a:ext>
              </a:extLst>
            </p:cNvPr>
            <p:cNvSpPr/>
            <p:nvPr/>
          </p:nvSpPr>
          <p:spPr>
            <a:xfrm>
              <a:off x="9149759" y="1528371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是介于</a:t>
              </a:r>
              <a:endParaRPr lang="zh-CN" altLang="en-US" dirty="0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791714" y="732687"/>
            <a:ext cx="5699820" cy="838080"/>
            <a:chOff x="1791714" y="732687"/>
            <a:chExt cx="5699820" cy="838080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37BB5411-6933-4ED3-8183-1C529B34B181}"/>
                </a:ext>
              </a:extLst>
            </p:cNvPr>
            <p:cNvSpPr/>
            <p:nvPr/>
          </p:nvSpPr>
          <p:spPr>
            <a:xfrm>
              <a:off x="1791714" y="872763"/>
              <a:ext cx="22493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由性质</a:t>
              </a:r>
              <a:r>
                <a:rPr lang="en-US" altLang="zh-CN" sz="2800" dirty="0">
                  <a:solidFill>
                    <a:prstClr val="black"/>
                  </a:solidFill>
                </a:rPr>
                <a:t>5</a:t>
              </a:r>
              <a:r>
                <a:rPr lang="zh-CN" altLang="en-US" sz="2800" dirty="0">
                  <a:solidFill>
                    <a:prstClr val="black"/>
                  </a:solidFill>
                </a:rPr>
                <a:t>可得 </a:t>
              </a:r>
              <a:endParaRPr lang="zh-CN" altLang="en-US" dirty="0"/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A7360FAA-9B38-443D-9038-3DCF9EA36D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781400"/>
                </p:ext>
              </p:extLst>
            </p:nvPr>
          </p:nvGraphicFramePr>
          <p:xfrm>
            <a:off x="3833934" y="732687"/>
            <a:ext cx="3657600" cy="838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70" name="Equation" r:id="rId5" imgW="3657600" imgH="838080" progId="Equation.DSMT4">
                    <p:embed/>
                  </p:oleObj>
                </mc:Choice>
                <mc:Fallback>
                  <p:oleObj name="Equation" r:id="rId5" imgW="3657600" imgH="83808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A7360FAA-9B38-443D-9038-3DCF9EA36D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33934" y="732687"/>
                          <a:ext cx="3657600" cy="838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F062210B-CACB-412F-A6F8-14BB0FA7063C}"/>
              </a:ext>
            </a:extLst>
          </p:cNvPr>
          <p:cNvSpPr/>
          <p:nvPr/>
        </p:nvSpPr>
        <p:spPr>
          <a:xfrm>
            <a:off x="7420559" y="872763"/>
            <a:ext cx="3347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其中 </a:t>
            </a:r>
            <a:r>
              <a:rPr lang="en-US" altLang="zh-CN" sz="2800" i="1" dirty="0">
                <a:solidFill>
                  <a:prstClr val="black"/>
                </a:solidFill>
              </a:rPr>
              <a:t>M </a:t>
            </a:r>
            <a:r>
              <a:rPr lang="zh-CN" altLang="en-US" sz="2800" dirty="0">
                <a:solidFill>
                  <a:prstClr val="black"/>
                </a:solidFill>
              </a:rPr>
              <a:t>和 </a:t>
            </a:r>
            <a:r>
              <a:rPr lang="en-US" altLang="zh-CN" sz="2800" i="1" dirty="0">
                <a:solidFill>
                  <a:prstClr val="black"/>
                </a:solidFill>
              </a:rPr>
              <a:t>m</a:t>
            </a:r>
            <a:r>
              <a:rPr lang="zh-CN" altLang="en-US" sz="2800" dirty="0">
                <a:solidFill>
                  <a:prstClr val="black"/>
                </a:solidFill>
              </a:rPr>
              <a:t>分别是 </a:t>
            </a:r>
            <a:endParaRPr lang="zh-CN" altLang="en-US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4B03ED98-DCC1-407A-8AF3-711C25DD8859}"/>
              </a:ext>
            </a:extLst>
          </p:cNvPr>
          <p:cNvSpPr/>
          <p:nvPr/>
        </p:nvSpPr>
        <p:spPr>
          <a:xfrm>
            <a:off x="1121453" y="2220198"/>
            <a:ext cx="99270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连续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闭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最大值 </a:t>
            </a:r>
            <a:r>
              <a:rPr lang="en-US" altLang="zh-CN" sz="2800" i="1" dirty="0">
                <a:solidFill>
                  <a:prstClr val="black"/>
                </a:solidFill>
              </a:rPr>
              <a:t>M </a:t>
            </a:r>
            <a:r>
              <a:rPr lang="zh-CN" altLang="en-US" sz="2800" dirty="0">
                <a:solidFill>
                  <a:prstClr val="black"/>
                </a:solidFill>
              </a:rPr>
              <a:t>和最小值 </a:t>
            </a:r>
            <a:r>
              <a:rPr lang="en-US" altLang="zh-CN" sz="2800" i="1" dirty="0">
                <a:solidFill>
                  <a:prstClr val="black"/>
                </a:solidFill>
              </a:rPr>
              <a:t>m</a:t>
            </a:r>
            <a:r>
              <a:rPr lang="zh-CN" altLang="en-US" sz="2800" dirty="0">
                <a:solidFill>
                  <a:prstClr val="black"/>
                </a:solidFill>
              </a:rPr>
              <a:t>之间的一</a:t>
            </a:r>
            <a:endParaRPr lang="zh-CN" altLang="en-US" dirty="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41271661-7ED2-465A-ABC7-1FA7AEA8EB2C}"/>
              </a:ext>
            </a:extLst>
          </p:cNvPr>
          <p:cNvSpPr/>
          <p:nvPr/>
        </p:nvSpPr>
        <p:spPr>
          <a:xfrm>
            <a:off x="1143519" y="290886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个值，</a:t>
            </a:r>
            <a:endParaRPr lang="zh-CN" altLang="en-US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65CA126C-D514-46B1-AC23-59BBB113B8F5}"/>
              </a:ext>
            </a:extLst>
          </p:cNvPr>
          <p:cNvSpPr/>
          <p:nvPr/>
        </p:nvSpPr>
        <p:spPr>
          <a:xfrm>
            <a:off x="2130184" y="2905780"/>
            <a:ext cx="67861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所以根据闭区间上连续函数的介值性定理，</a:t>
            </a:r>
            <a:endParaRPr lang="zh-CN" altLang="en-US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B741E66B-4B69-49BC-8889-609DE873A5CC}"/>
              </a:ext>
            </a:extLst>
          </p:cNvPr>
          <p:cNvSpPr/>
          <p:nvPr/>
        </p:nvSpPr>
        <p:spPr>
          <a:xfrm>
            <a:off x="8713678" y="290578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可知，</a:t>
            </a:r>
            <a:endParaRPr lang="zh-CN" altLang="en-US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931F5AF8-5371-4A7A-A813-E6B91429B52F}"/>
              </a:ext>
            </a:extLst>
          </p:cNvPr>
          <p:cNvSpPr/>
          <p:nvPr/>
        </p:nvSpPr>
        <p:spPr>
          <a:xfrm>
            <a:off x="9610410" y="290578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存在</a:t>
            </a:r>
            <a:endParaRPr lang="zh-CN" altLang="en-US" dirty="0"/>
          </a:p>
        </p:txBody>
      </p: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0D6C41E7-65AE-420A-B92B-22C993ED1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22659"/>
              </p:ext>
            </p:extLst>
          </p:nvPr>
        </p:nvGraphicFramePr>
        <p:xfrm>
          <a:off x="1242224" y="3609745"/>
          <a:ext cx="137160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71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43" name="对象 42">
                        <a:extLst>
                          <a:ext uri="{FF2B5EF4-FFF2-40B4-BE49-F238E27FC236}">
                            <a16:creationId xmlns:a16="http://schemas.microsoft.com/office/drawing/2014/main" id="{0D6C41E7-65AE-420A-B92B-22C993ED12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2224" y="3609745"/>
                        <a:ext cx="1371600" cy="39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585249" y="3429000"/>
            <a:ext cx="3990176" cy="838200"/>
            <a:chOff x="2585249" y="3429000"/>
            <a:chExt cx="3990176" cy="838200"/>
          </a:xfrm>
        </p:grpSpPr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493160A6-001D-4D4C-9474-8AE00A7BF99C}"/>
                </a:ext>
              </a:extLst>
            </p:cNvPr>
            <p:cNvSpPr/>
            <p:nvPr/>
          </p:nvSpPr>
          <p:spPr>
            <a:xfrm>
              <a:off x="2585249" y="354487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使得</a:t>
              </a:r>
            </a:p>
          </p:txBody>
        </p: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AD01B620-AE72-4E58-A8D3-E86D944143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989227"/>
                </p:ext>
              </p:extLst>
            </p:nvPr>
          </p:nvGraphicFramePr>
          <p:xfrm>
            <a:off x="3336925" y="3429000"/>
            <a:ext cx="3238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72" name="Equation" r:id="rId9" imgW="3238200" imgH="838080" progId="Equation.DSMT4">
                    <p:embed/>
                  </p:oleObj>
                </mc:Choice>
                <mc:Fallback>
                  <p:oleObj name="Equation" r:id="rId9" imgW="3238200" imgH="83808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AD01B620-AE72-4E58-A8D3-E86D944143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36925" y="3429000"/>
                          <a:ext cx="3238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C34A40D6-F605-4A18-A51E-2909348A9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79243"/>
              </p:ext>
            </p:extLst>
          </p:nvPr>
        </p:nvGraphicFramePr>
        <p:xfrm>
          <a:off x="4343400" y="4851400"/>
          <a:ext cx="350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73" name="Equation" r:id="rId11" imgW="3504960" imgH="685800" progId="Equation.DSMT4">
                  <p:embed/>
                </p:oleObj>
              </mc:Choice>
              <mc:Fallback>
                <p:oleObj name="Equation" r:id="rId11" imgW="3504960" imgH="685800" progId="Equation.DSMT4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C34A40D6-F605-4A18-A51E-2909348A9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4851400"/>
                        <a:ext cx="3505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6675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6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6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6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7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2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" grpId="0"/>
      <p:bldP spid="32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4303556" y="5161287"/>
            <a:ext cx="5727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所以可以用分点上的函数值来代表：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0F8AB3C-3C48-40A4-8D76-A73BB1863084}"/>
              </a:ext>
            </a:extLst>
          </p:cNvPr>
          <p:cNvSpPr/>
          <p:nvPr/>
        </p:nvSpPr>
        <p:spPr>
          <a:xfrm>
            <a:off x="1242223" y="571054"/>
            <a:ext cx="84423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积分中值定理实际上应该称为“平均值”定理更确切： 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20824FB-1E70-4ADE-AF44-07FEC0A67A92}"/>
              </a:ext>
            </a:extLst>
          </p:cNvPr>
          <p:cNvSpPr/>
          <p:nvPr/>
        </p:nvSpPr>
        <p:spPr>
          <a:xfrm>
            <a:off x="1242223" y="1183310"/>
            <a:ext cx="74767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是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的所有函数值的平均值！ </a:t>
            </a:r>
            <a:endParaRPr lang="zh-CN" altLang="en-US" dirty="0"/>
          </a:p>
        </p:txBody>
      </p:sp>
      <p:grpSp>
        <p:nvGrpSpPr>
          <p:cNvPr id="27" name="组合 26"/>
          <p:cNvGrpSpPr/>
          <p:nvPr/>
        </p:nvGrpSpPr>
        <p:grpSpPr>
          <a:xfrm>
            <a:off x="1242223" y="1742658"/>
            <a:ext cx="8821784" cy="736600"/>
            <a:chOff x="1242223" y="1742658"/>
            <a:chExt cx="8821784" cy="73660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0B0EBEE8-1717-43FE-860C-275106D9AA4B}"/>
                </a:ext>
              </a:extLst>
            </p:cNvPr>
            <p:cNvSpPr/>
            <p:nvPr/>
          </p:nvSpPr>
          <p:spPr>
            <a:xfrm>
              <a:off x="1242223" y="1812819"/>
              <a:ext cx="24288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对于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n </a:t>
              </a:r>
              <a:r>
                <a:rPr lang="zh-CN" altLang="en-US" sz="2800" dirty="0">
                  <a:solidFill>
                    <a:prstClr val="black"/>
                  </a:solidFill>
                </a:rPr>
                <a:t>个实数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1238F24-FDB6-4B38-99BE-C1D6333F95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566730"/>
                </p:ext>
              </p:extLst>
            </p:nvPr>
          </p:nvGraphicFramePr>
          <p:xfrm>
            <a:off x="3494130" y="1868817"/>
            <a:ext cx="173988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18" name="Equation" r:id="rId3" imgW="1739880" imgH="431640" progId="Equation.DSMT4">
                    <p:embed/>
                  </p:oleObj>
                </mc:Choice>
                <mc:Fallback>
                  <p:oleObj name="Equation" r:id="rId3" imgW="1739880" imgH="4316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51238F24-FDB6-4B38-99BE-C1D6333F95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94130" y="1868817"/>
                          <a:ext cx="1739880" cy="431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34D9FA33-C581-42E0-A5D2-D7FAD7809BEF}"/>
                </a:ext>
              </a:extLst>
            </p:cNvPr>
            <p:cNvSpPr/>
            <p:nvPr/>
          </p:nvSpPr>
          <p:spPr>
            <a:xfrm>
              <a:off x="5180282" y="1812819"/>
              <a:ext cx="273400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算术平均值是 </a:t>
              </a:r>
              <a:endParaRPr lang="zh-CN" altLang="en-US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9CE97911-0E55-4238-B587-F0AB2EC686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767357"/>
                </p:ext>
              </p:extLst>
            </p:nvPr>
          </p:nvGraphicFramePr>
          <p:xfrm>
            <a:off x="7955807" y="1742658"/>
            <a:ext cx="2108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19" name="Equation" r:id="rId5" imgW="2108160" imgH="736560" progId="Equation.DSMT4">
                    <p:embed/>
                  </p:oleObj>
                </mc:Choice>
                <mc:Fallback>
                  <p:oleObj name="Equation" r:id="rId5" imgW="2108160" imgH="73656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9CE97911-0E55-4238-B587-F0AB2EC686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55807" y="1742658"/>
                          <a:ext cx="21082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0469F9A6-F8DE-4BA6-BB24-F51ED3D8643A}"/>
              </a:ext>
            </a:extLst>
          </p:cNvPr>
          <p:cNvSpPr/>
          <p:nvPr/>
        </p:nvSpPr>
        <p:spPr>
          <a:xfrm>
            <a:off x="10160418" y="181281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那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7CB85C8-81DB-41B7-8FB2-C5975A9747A7}"/>
              </a:ext>
            </a:extLst>
          </p:cNvPr>
          <p:cNvSpPr/>
          <p:nvPr/>
        </p:nvSpPr>
        <p:spPr>
          <a:xfrm>
            <a:off x="1242223" y="2438497"/>
            <a:ext cx="9667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么连续函数表示的有无限多个值的平均值同样要从有限入手</a:t>
            </a:r>
            <a:r>
              <a:rPr lang="en-US" altLang="zh-CN" sz="2800" dirty="0">
                <a:solidFill>
                  <a:prstClr val="black"/>
                </a:solidFill>
              </a:rPr>
              <a:t>.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343FF1A-EEE8-4035-94D7-6FE1439C7303}"/>
              </a:ext>
            </a:extLst>
          </p:cNvPr>
          <p:cNvSpPr/>
          <p:nvPr/>
        </p:nvSpPr>
        <p:spPr>
          <a:xfrm>
            <a:off x="1242223" y="3064175"/>
            <a:ext cx="46011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将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平均分成 </a:t>
            </a:r>
            <a:r>
              <a:rPr lang="en-US" altLang="zh-CN" sz="2800" i="1" dirty="0">
                <a:solidFill>
                  <a:prstClr val="black"/>
                </a:solidFill>
              </a:rPr>
              <a:t>n</a:t>
            </a:r>
            <a:r>
              <a:rPr lang="zh-CN" altLang="en-US" sz="2800" dirty="0">
                <a:solidFill>
                  <a:prstClr val="black"/>
                </a:solidFill>
              </a:rPr>
              <a:t>等分，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A4A9F65-5ABB-48E7-AA97-93B8C6D83FC1}"/>
              </a:ext>
            </a:extLst>
          </p:cNvPr>
          <p:cNvSpPr/>
          <p:nvPr/>
        </p:nvSpPr>
        <p:spPr>
          <a:xfrm>
            <a:off x="5743615" y="306417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分点是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411774" y="3623974"/>
            <a:ext cx="7672026" cy="761864"/>
            <a:chOff x="2411774" y="3623974"/>
            <a:chExt cx="7672026" cy="761864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508038BA-492B-4AE6-B37C-487FA56428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978045"/>
                </p:ext>
              </p:extLst>
            </p:nvPr>
          </p:nvGraphicFramePr>
          <p:xfrm>
            <a:off x="2411774" y="3845567"/>
            <a:ext cx="901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20" name="Equation" r:id="rId7" imgW="901440" imgH="380880" progId="Equation.DSMT4">
                    <p:embed/>
                  </p:oleObj>
                </mc:Choice>
                <mc:Fallback>
                  <p:oleObj name="Equation" r:id="rId7" imgW="901440" imgH="3808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508038BA-492B-4AE6-B37C-487FA56428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1774" y="3845567"/>
                          <a:ext cx="901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A537FB7F-735E-4D04-BA21-B45C96C51E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355911"/>
                </p:ext>
              </p:extLst>
            </p:nvPr>
          </p:nvGraphicFramePr>
          <p:xfrm>
            <a:off x="3523266" y="3649278"/>
            <a:ext cx="1765080" cy="73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21" name="Equation" r:id="rId9" imgW="1765080" imgH="736560" progId="Equation.DSMT4">
                    <p:embed/>
                  </p:oleObj>
                </mc:Choice>
                <mc:Fallback>
                  <p:oleObj name="Equation" r:id="rId9" imgW="1765080" imgH="73656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A537FB7F-735E-4D04-BA21-B45C96C51E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23266" y="3649278"/>
                          <a:ext cx="1765080" cy="736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62B1B8E5-CDE1-4178-B2CD-F2344EE748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64703"/>
                </p:ext>
              </p:extLst>
            </p:nvPr>
          </p:nvGraphicFramePr>
          <p:xfrm>
            <a:off x="5449861" y="3942298"/>
            <a:ext cx="393480" cy="26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22" name="Equation" r:id="rId11" imgW="393480" imgH="266400" progId="Equation.DSMT4">
                    <p:embed/>
                  </p:oleObj>
                </mc:Choice>
                <mc:Fallback>
                  <p:oleObj name="Equation" r:id="rId11" imgW="393480" imgH="2664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62B1B8E5-CDE1-4178-B2CD-F2344EE748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49861" y="3942298"/>
                          <a:ext cx="393480" cy="26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01EDD527-1634-4238-9310-880E255850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647536"/>
                </p:ext>
              </p:extLst>
            </p:nvPr>
          </p:nvGraphicFramePr>
          <p:xfrm>
            <a:off x="6095196" y="3623974"/>
            <a:ext cx="2895480" cy="73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23" name="Equation" r:id="rId13" imgW="2895480" imgH="736560" progId="Equation.DSMT4">
                    <p:embed/>
                  </p:oleObj>
                </mc:Choice>
                <mc:Fallback>
                  <p:oleObj name="Equation" r:id="rId13" imgW="2895480" imgH="73656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01EDD527-1634-4238-9310-880E255850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95196" y="3623974"/>
                          <a:ext cx="2895480" cy="736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F125EE51-B023-413B-A708-8E493C4996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32040"/>
                </p:ext>
              </p:extLst>
            </p:nvPr>
          </p:nvGraphicFramePr>
          <p:xfrm>
            <a:off x="9207500" y="3802063"/>
            <a:ext cx="876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24" name="Equation" r:id="rId15" imgW="876240" imgH="380880" progId="Equation.DSMT4">
                    <p:embed/>
                  </p:oleObj>
                </mc:Choice>
                <mc:Fallback>
                  <p:oleObj name="Equation" r:id="rId15" imgW="876240" imgH="3808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F125EE51-B023-413B-A708-8E493C4996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207500" y="3802063"/>
                          <a:ext cx="876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1247572" y="4409170"/>
            <a:ext cx="4482174" cy="736560"/>
            <a:chOff x="1247572" y="4409170"/>
            <a:chExt cx="4482174" cy="736560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501B8E6B-0803-4E45-947D-8C75313DCB9A}"/>
                </a:ext>
              </a:extLst>
            </p:cNvPr>
            <p:cNvSpPr/>
            <p:nvPr/>
          </p:nvSpPr>
          <p:spPr>
            <a:xfrm>
              <a:off x="1247572" y="4512615"/>
              <a:ext cx="38651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每个小区间的长度都是 </a:t>
              </a:r>
              <a:endParaRPr lang="zh-CN" altLang="en-US" dirty="0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C61A81DD-5D78-42FD-88E1-F6A7AA1AA5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101391"/>
                </p:ext>
              </p:extLst>
            </p:nvPr>
          </p:nvGraphicFramePr>
          <p:xfrm>
            <a:off x="4980586" y="4409170"/>
            <a:ext cx="749160" cy="73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25" name="Equation" r:id="rId17" imgW="749160" imgH="736560" progId="Equation.DSMT4">
                    <p:embed/>
                  </p:oleObj>
                </mc:Choice>
                <mc:Fallback>
                  <p:oleObj name="Equation" r:id="rId17" imgW="749160" imgH="7365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C61A81DD-5D78-42FD-88E1-F6A7AA1AA5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80586" y="4409170"/>
                          <a:ext cx="749160" cy="736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C91555B9-663E-4F8D-B155-D9D9CF576E65}"/>
              </a:ext>
            </a:extLst>
          </p:cNvPr>
          <p:cNvSpPr/>
          <p:nvPr/>
        </p:nvSpPr>
        <p:spPr>
          <a:xfrm>
            <a:off x="5793688" y="4512370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因为函数是连续的，</a:t>
            </a:r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6413C21-5073-4667-8EA8-AFCB380F2B01}"/>
              </a:ext>
            </a:extLst>
          </p:cNvPr>
          <p:cNvSpPr/>
          <p:nvPr/>
        </p:nvSpPr>
        <p:spPr>
          <a:xfrm>
            <a:off x="8841642" y="451237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小区间上</a:t>
            </a:r>
            <a:endParaRPr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5D3D916-92C3-41B3-A857-0C8549085CF5}"/>
              </a:ext>
            </a:extLst>
          </p:cNvPr>
          <p:cNvSpPr/>
          <p:nvPr/>
        </p:nvSpPr>
        <p:spPr>
          <a:xfrm>
            <a:off x="1242223" y="516483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函数值的波动很小，</a:t>
            </a:r>
            <a:endParaRPr lang="zh-CN" altLang="en-US" dirty="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FFCDBD9-4F63-4C80-B119-4C8A5A4D69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979" y="5744745"/>
          <a:ext cx="43560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26" name="Equation" r:id="rId19" imgW="4356000" imgH="431640" progId="Equation.DSMT4">
                  <p:embed/>
                </p:oleObj>
              </mc:Choice>
              <mc:Fallback>
                <p:oleObj name="Equation" r:id="rId19" imgW="4356000" imgH="4316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FFCDBD9-4F63-4C80-B119-4C8A5A4D6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87979" y="5744745"/>
                        <a:ext cx="4356000" cy="43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9695727" y="595799"/>
            <a:ext cx="1226357" cy="523220"/>
            <a:chOff x="9695727" y="595799"/>
            <a:chExt cx="1226357" cy="52322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BD6FD329-DA00-4CBA-913B-FEC1AC191DC8}"/>
                </a:ext>
              </a:extLst>
            </p:cNvPr>
            <p:cNvSpPr/>
            <p:nvPr/>
          </p:nvSpPr>
          <p:spPr>
            <a:xfrm>
              <a:off x="10378345" y="595799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就</a:t>
              </a:r>
              <a:endParaRPr lang="zh-CN" altLang="en-US" dirty="0"/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1DAF42F8-681D-4D6B-9B84-B745AC30C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121666"/>
                </p:ext>
              </p:extLst>
            </p:nvPr>
          </p:nvGraphicFramePr>
          <p:xfrm>
            <a:off x="9695727" y="660669"/>
            <a:ext cx="73656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27" name="Equation" r:id="rId21" imgW="736560" imgH="393480" progId="Equation.DSMT4">
                    <p:embed/>
                  </p:oleObj>
                </mc:Choice>
                <mc:Fallback>
                  <p:oleObj name="Equation" r:id="rId21" imgW="736560" imgH="3934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1DAF42F8-681D-4D6B-9B84-B745AC30CB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695727" y="660669"/>
                          <a:ext cx="73656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96201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1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75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5" grpId="0"/>
      <p:bldP spid="9" grpId="0"/>
      <p:bldP spid="11" grpId="0"/>
      <p:bldP spid="12" grpId="0"/>
      <p:bldP spid="14" grpId="0"/>
      <p:bldP spid="22" grpId="0"/>
      <p:bldP spid="23" grpId="0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242222" y="6130591"/>
            <a:ext cx="9316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展示</a:t>
            </a:r>
            <a:r>
              <a:rPr lang="en-US" altLang="zh-CN" sz="2800" dirty="0"/>
              <a:t>.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1DA407E-E71A-4C57-A354-D23E28D61FBC}"/>
              </a:ext>
            </a:extLst>
          </p:cNvPr>
          <p:cNvSpPr/>
          <p:nvPr/>
        </p:nvSpPr>
        <p:spPr>
          <a:xfrm>
            <a:off x="1242223" y="309839"/>
            <a:ext cx="40446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于是这 </a:t>
            </a:r>
            <a:r>
              <a:rPr lang="en-US" altLang="zh-CN" sz="2800" i="1" dirty="0">
                <a:solidFill>
                  <a:prstClr val="black"/>
                </a:solidFill>
              </a:rPr>
              <a:t>n</a:t>
            </a:r>
            <a:r>
              <a:rPr lang="zh-CN" altLang="en-US" sz="2800" dirty="0">
                <a:solidFill>
                  <a:prstClr val="black"/>
                </a:solidFill>
              </a:rPr>
              <a:t>个值的平均值为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361B290-C12C-42A4-860E-20D0C2009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57945"/>
              </p:ext>
            </p:extLst>
          </p:nvPr>
        </p:nvGraphicFramePr>
        <p:xfrm>
          <a:off x="3085035" y="887171"/>
          <a:ext cx="6032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2" name="Equation" r:id="rId3" imgW="6032160" imgH="787320" progId="Equation.DSMT4">
                  <p:embed/>
                </p:oleObj>
              </mc:Choice>
              <mc:Fallback>
                <p:oleObj name="Equation" r:id="rId3" imgW="6032160" imgH="7873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361B290-C12C-42A4-860E-20D0C2009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5035" y="887171"/>
                        <a:ext cx="6032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AA6303BC-5A9E-4D6D-8404-5F125C2C60C1}"/>
              </a:ext>
            </a:extLst>
          </p:cNvPr>
          <p:cNvSpPr/>
          <p:nvPr/>
        </p:nvSpPr>
        <p:spPr>
          <a:xfrm>
            <a:off x="1242223" y="1627750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当 </a:t>
            </a:r>
            <a:r>
              <a:rPr lang="en-US" altLang="zh-CN" sz="2800" i="1" dirty="0">
                <a:solidFill>
                  <a:prstClr val="black"/>
                </a:solidFill>
              </a:rPr>
              <a:t>n </a:t>
            </a:r>
            <a:r>
              <a:rPr lang="zh-CN" altLang="en-US" sz="2800" dirty="0">
                <a:solidFill>
                  <a:prstClr val="black"/>
                </a:solidFill>
              </a:rPr>
              <a:t>趋向于无穷大时，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D65EA8E-7593-4A43-86E2-5AD2970006FB}"/>
              </a:ext>
            </a:extLst>
          </p:cNvPr>
          <p:cNvSpPr/>
          <p:nvPr/>
        </p:nvSpPr>
        <p:spPr>
          <a:xfrm>
            <a:off x="4622494" y="1627750"/>
            <a:ext cx="6199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 </a:t>
            </a:r>
            <a:r>
              <a:rPr lang="en-US" altLang="zh-CN" sz="2800" i="1" dirty="0">
                <a:solidFill>
                  <a:prstClr val="black"/>
                </a:solidFill>
              </a:rPr>
              <a:t>n</a:t>
            </a:r>
            <a:r>
              <a:rPr lang="zh-CN" altLang="en-US" sz="2800" dirty="0">
                <a:solidFill>
                  <a:prstClr val="black"/>
                </a:solidFill>
              </a:rPr>
              <a:t>个函数值的平均值的极限就应该是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5484920-F73F-4894-92FB-625630C80499}"/>
              </a:ext>
            </a:extLst>
          </p:cNvPr>
          <p:cNvSpPr/>
          <p:nvPr/>
        </p:nvSpPr>
        <p:spPr>
          <a:xfrm>
            <a:off x="1242223" y="2185476"/>
            <a:ext cx="46041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函数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的平均值</a:t>
            </a:r>
            <a:r>
              <a:rPr lang="en-US" altLang="zh-CN" sz="2800" dirty="0">
                <a:solidFill>
                  <a:prstClr val="black"/>
                </a:solidFill>
              </a:rPr>
              <a:t>.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4944A97-C3D3-40F7-839A-8C87F2C517D4}"/>
              </a:ext>
            </a:extLst>
          </p:cNvPr>
          <p:cNvSpPr/>
          <p:nvPr/>
        </p:nvSpPr>
        <p:spPr>
          <a:xfrm>
            <a:off x="5643198" y="21854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从上式得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90F131D-C034-4F44-90F6-0E3C9DB48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20030"/>
              </p:ext>
            </p:extLst>
          </p:nvPr>
        </p:nvGraphicFramePr>
        <p:xfrm>
          <a:off x="2241550" y="2743200"/>
          <a:ext cx="7708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3" name="Equation" r:id="rId5" imgW="7708680" imgH="799920" progId="Equation.DSMT4">
                  <p:embed/>
                </p:oleObj>
              </mc:Choice>
              <mc:Fallback>
                <p:oleObj name="Equation" r:id="rId5" imgW="7708680" imgH="79992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90F131D-C034-4F44-90F6-0E3C9DB484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1550" y="2743200"/>
                        <a:ext cx="7708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3B8E2D7B-63B0-4765-BA14-B1900CED43E8}"/>
              </a:ext>
            </a:extLst>
          </p:cNvPr>
          <p:cNvGrpSpPr/>
          <p:nvPr/>
        </p:nvGrpSpPr>
        <p:grpSpPr>
          <a:xfrm>
            <a:off x="1242223" y="3658725"/>
            <a:ext cx="7408533" cy="787320"/>
            <a:chOff x="1242223" y="3658725"/>
            <a:chExt cx="7408533" cy="7873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3963369-7050-453D-A92B-777446565148}"/>
                </a:ext>
              </a:extLst>
            </p:cNvPr>
            <p:cNvSpPr/>
            <p:nvPr/>
          </p:nvSpPr>
          <p:spPr>
            <a:xfrm>
              <a:off x="1242223" y="3826160"/>
              <a:ext cx="53222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所以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在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的平均值就是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E7072C22-2888-4246-9E7E-A289C8B44F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542159"/>
                </p:ext>
              </p:extLst>
            </p:nvPr>
          </p:nvGraphicFramePr>
          <p:xfrm>
            <a:off x="6453676" y="3658725"/>
            <a:ext cx="2197080" cy="787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84" name="Equation" r:id="rId7" imgW="2197080" imgH="787320" progId="Equation.DSMT4">
                    <p:embed/>
                  </p:oleObj>
                </mc:Choice>
                <mc:Fallback>
                  <p:oleObj name="Equation" r:id="rId7" imgW="2197080" imgH="78732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E7072C22-2888-4246-9E7E-A289C8B44F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53676" y="3658725"/>
                          <a:ext cx="2197080" cy="787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4AFFD3D6-12F1-49D9-A35A-1887C926C491}"/>
              </a:ext>
            </a:extLst>
          </p:cNvPr>
          <p:cNvSpPr/>
          <p:nvPr/>
        </p:nvSpPr>
        <p:spPr>
          <a:xfrm>
            <a:off x="8785330" y="377184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积分中值定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9A9B459-07F7-4965-997D-254EB542ACDE}"/>
              </a:ext>
            </a:extLst>
          </p:cNvPr>
          <p:cNvSpPr/>
          <p:nvPr/>
        </p:nvSpPr>
        <p:spPr>
          <a:xfrm>
            <a:off x="1242222" y="4473889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理也就是“平均值定理”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6CE744-0961-497E-9F27-D60F45478E5F}"/>
              </a:ext>
            </a:extLst>
          </p:cNvPr>
          <p:cNvSpPr/>
          <p:nvPr/>
        </p:nvSpPr>
        <p:spPr>
          <a:xfrm>
            <a:off x="1242222" y="5042847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平均值是一个整体性质，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3577355-7F57-4704-8582-0E17014F5F36}"/>
              </a:ext>
            </a:extLst>
          </p:cNvPr>
          <p:cNvSpPr/>
          <p:nvPr/>
        </p:nvSpPr>
        <p:spPr>
          <a:xfrm>
            <a:off x="5017386" y="504284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积分通过细小局部的累积，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84A04B9-209A-4018-96A8-1F83DF43746A}"/>
              </a:ext>
            </a:extLst>
          </p:cNvPr>
          <p:cNvSpPr/>
          <p:nvPr/>
        </p:nvSpPr>
        <p:spPr>
          <a:xfrm>
            <a:off x="9135588" y="503259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反映出了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5E2CFE5-E2BD-45A3-8B4B-417ADD1CF19E}"/>
              </a:ext>
            </a:extLst>
          </p:cNvPr>
          <p:cNvSpPr/>
          <p:nvPr/>
        </p:nvSpPr>
        <p:spPr>
          <a:xfrm>
            <a:off x="1242222" y="558647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整体性质，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948FE13-C5D9-459B-9B13-0B9132398EFE}"/>
              </a:ext>
            </a:extLst>
          </p:cNvPr>
          <p:cNvSpPr/>
          <p:nvPr/>
        </p:nvSpPr>
        <p:spPr>
          <a:xfrm>
            <a:off x="3098690" y="5596717"/>
            <a:ext cx="78388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局部和整体的辩证关系在定积分上再一次得到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263829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5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4" grpId="0"/>
      <p:bldP spid="6" grpId="0"/>
      <p:bldP spid="7" grpId="0"/>
      <p:bldP spid="8" grpId="0"/>
      <p:bldP spid="11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133215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五讲</a:t>
            </a:r>
            <a:br>
              <a:rPr lang="en-US" altLang="zh-CN" dirty="0"/>
            </a:br>
            <a:r>
              <a:rPr lang="en-US" altLang="zh-CN" dirty="0"/>
              <a:t>            </a:t>
            </a:r>
            <a:r>
              <a:rPr lang="zh-CN" altLang="en-US" dirty="0"/>
              <a:t>原函数</a:t>
            </a:r>
          </a:p>
        </p:txBody>
      </p:sp>
    </p:spTree>
    <p:extLst>
      <p:ext uri="{BB962C8B-B14F-4D97-AF65-F5344CB8AC3E}">
        <p14:creationId xmlns:p14="http://schemas.microsoft.com/office/powerpoint/2010/main" val="7897761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D5D948B-F2CD-4E20-9188-694D0E5BEF8E}"/>
              </a:ext>
            </a:extLst>
          </p:cNvPr>
          <p:cNvSpPr txBox="1"/>
          <p:nvPr/>
        </p:nvSpPr>
        <p:spPr>
          <a:xfrm>
            <a:off x="1833352" y="1144152"/>
            <a:ext cx="8863402" cy="9492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</a:t>
            </a:r>
            <a:r>
              <a:rPr lang="en-US" altLang="zh-CN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函数和微积分学基本定理</a:t>
            </a:r>
            <a:endParaRPr lang="en-US" altLang="zh-CN" sz="44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A0BD43B-E04A-41D5-BF5A-847A0059806D}"/>
              </a:ext>
            </a:extLst>
          </p:cNvPr>
          <p:cNvSpPr/>
          <p:nvPr/>
        </p:nvSpPr>
        <p:spPr>
          <a:xfrm>
            <a:off x="1141200" y="2511980"/>
            <a:ext cx="9880925" cy="573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lnSpc>
                <a:spcPct val="13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虽然摆脱了当初刘徽和阿基米德的“个性化”方法，但是从定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  <a:sym typeface="+mn-ea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A66A7FFE-2541-4569-B2F7-0685F67713C4}"/>
              </a:ext>
            </a:extLst>
          </p:cNvPr>
          <p:cNvSpPr/>
          <p:nvPr/>
        </p:nvSpPr>
        <p:spPr>
          <a:xfrm>
            <a:off x="1140055" y="3797269"/>
            <a:ext cx="99118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并不亚于当初刘徽和阿基米德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因此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,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为了解决定积分的计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E8A906D-2AEE-4BE9-9B8C-6F7E2C8BFF37}"/>
              </a:ext>
            </a:extLst>
          </p:cNvPr>
          <p:cNvSpPr/>
          <p:nvPr/>
        </p:nvSpPr>
        <p:spPr>
          <a:xfrm>
            <a:off x="1110236" y="4419386"/>
            <a:ext cx="99118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算问题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,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还必须另辟蹊径，寻找更一般的方法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FE05686-5248-4BD3-A264-D3D84C7FB7A5}"/>
              </a:ext>
            </a:extLst>
          </p:cNvPr>
          <p:cNvSpPr/>
          <p:nvPr/>
        </p:nvSpPr>
        <p:spPr>
          <a:xfrm>
            <a:off x="1105364" y="5051442"/>
            <a:ext cx="62443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这里一个关键的角色是“原函数”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7599F8E-3282-41AE-AB4B-4ECB046B4AA0}"/>
              </a:ext>
            </a:extLst>
          </p:cNvPr>
          <p:cNvGrpSpPr/>
          <p:nvPr/>
        </p:nvGrpSpPr>
        <p:grpSpPr>
          <a:xfrm>
            <a:off x="1140057" y="3071966"/>
            <a:ext cx="4540318" cy="858837"/>
            <a:chOff x="1140057" y="3071966"/>
            <a:chExt cx="4540318" cy="858837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E6BB9F36-A7E2-45AA-9085-0F8DCF102259}"/>
                </a:ext>
              </a:extLst>
            </p:cNvPr>
            <p:cNvSpPr/>
            <p:nvPr/>
          </p:nvSpPr>
          <p:spPr>
            <a:xfrm>
              <a:off x="1140057" y="3192191"/>
              <a:ext cx="313864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solidFill>
                    <a:schemeClr val="accent1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Levenim MT" panose="02010502060101010101" pitchFamily="2" charset="-79"/>
                </a:rPr>
                <a:t>义出发来计算积分</a:t>
              </a: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A4A821D5-BFDE-4730-B31B-01862AD1BA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106783"/>
                </p:ext>
              </p:extLst>
            </p:nvPr>
          </p:nvGraphicFramePr>
          <p:xfrm>
            <a:off x="4135737" y="3071966"/>
            <a:ext cx="1544638" cy="85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78" name="Equation" r:id="rId3" imgW="876240" imgH="393480" progId="Equation.DSMT4">
                    <p:embed/>
                  </p:oleObj>
                </mc:Choice>
                <mc:Fallback>
                  <p:oleObj name="Equation" r:id="rId3" imgW="876240" imgH="393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A4A821D5-BFDE-4730-B31B-01862AD1BA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35737" y="3071966"/>
                          <a:ext cx="1544638" cy="858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0CD477C6-59D5-4320-ABA1-630C666342F7}"/>
              </a:ext>
            </a:extLst>
          </p:cNvPr>
          <p:cNvSpPr/>
          <p:nvPr/>
        </p:nvSpPr>
        <p:spPr>
          <a:xfrm>
            <a:off x="5780383" y="3192191"/>
            <a:ext cx="5241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还是缺乏“可操作性”，其难度</a:t>
            </a:r>
          </a:p>
        </p:txBody>
      </p:sp>
    </p:spTree>
    <p:extLst>
      <p:ext uri="{BB962C8B-B14F-4D97-AF65-F5344CB8AC3E}">
        <p14:creationId xmlns:p14="http://schemas.microsoft.com/office/powerpoint/2010/main" val="301409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  <p:bldP spid="7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4836833" y="4845910"/>
            <a:ext cx="4853777" cy="518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原函数是计算定积分的关键</a:t>
            </a:r>
            <a:r>
              <a:rPr lang="en-US" altLang="zh-CN" sz="2800" dirty="0"/>
              <a:t>.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25F4168-9AA1-4C74-9EC4-870FAC6127DD}"/>
              </a:ext>
            </a:extLst>
          </p:cNvPr>
          <p:cNvSpPr/>
          <p:nvPr/>
        </p:nvSpPr>
        <p:spPr>
          <a:xfrm>
            <a:off x="1242223" y="1200572"/>
            <a:ext cx="22445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一、原函数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15C9D40-435D-460D-9071-0CE297F0FF22}"/>
              </a:ext>
            </a:extLst>
          </p:cNvPr>
          <p:cNvSpPr/>
          <p:nvPr/>
        </p:nvSpPr>
        <p:spPr>
          <a:xfrm>
            <a:off x="1242223" y="192519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先看一个实例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29B2B0F0-C5B3-46E8-93BF-D2C23DCB9A19}"/>
              </a:ext>
            </a:extLst>
          </p:cNvPr>
          <p:cNvGrpSpPr/>
          <p:nvPr/>
        </p:nvGrpSpPr>
        <p:grpSpPr>
          <a:xfrm>
            <a:off x="3632353" y="1780301"/>
            <a:ext cx="6923698" cy="838200"/>
            <a:chOff x="3632353" y="1780301"/>
            <a:chExt cx="6923698" cy="83820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80EB3826-C33A-4AD8-AE52-8B8FBD2FABAC}"/>
                </a:ext>
              </a:extLst>
            </p:cNvPr>
            <p:cNvSpPr/>
            <p:nvPr/>
          </p:nvSpPr>
          <p:spPr>
            <a:xfrm>
              <a:off x="3632353" y="1925190"/>
              <a:ext cx="27879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观察三个函数，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44F3816-14EC-4CED-8CCC-AD15E49C98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69983"/>
                </p:ext>
              </p:extLst>
            </p:nvPr>
          </p:nvGraphicFramePr>
          <p:xfrm>
            <a:off x="6070930" y="2020247"/>
            <a:ext cx="110484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2" name="Equation" r:id="rId3" imgW="1104840" imgH="393480" progId="Equation.DSMT4">
                    <p:embed/>
                  </p:oleObj>
                </mc:Choice>
                <mc:Fallback>
                  <p:oleObj name="Equation" r:id="rId3" imgW="1104840" imgH="393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44F3816-14EC-4CED-8CCC-AD15E49C98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70930" y="2020247"/>
                          <a:ext cx="1104840" cy="393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5E3AA08-C762-455D-991B-E87FE88609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795519"/>
                </p:ext>
              </p:extLst>
            </p:nvPr>
          </p:nvGraphicFramePr>
          <p:xfrm>
            <a:off x="7263721" y="1955977"/>
            <a:ext cx="10668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3" name="Equation" r:id="rId5" imgW="1066680" imgH="457200" progId="Equation.DSMT4">
                    <p:embed/>
                  </p:oleObj>
                </mc:Choice>
                <mc:Fallback>
                  <p:oleObj name="Equation" r:id="rId5" imgW="1066680" imgH="4572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5E3AA08-C762-455D-991B-E87FE88609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63721" y="1955977"/>
                          <a:ext cx="106680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8DCBA448-11C4-47F9-836A-84553151E1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170456"/>
                </p:ext>
              </p:extLst>
            </p:nvPr>
          </p:nvGraphicFramePr>
          <p:xfrm>
            <a:off x="8390056" y="1780301"/>
            <a:ext cx="13081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4" name="Equation" r:id="rId7" imgW="1307880" imgH="838080" progId="Equation.DSMT4">
                    <p:embed/>
                  </p:oleObj>
                </mc:Choice>
                <mc:Fallback>
                  <p:oleObj name="Equation" r:id="rId7" imgW="1307880" imgH="8380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8DCBA448-11C4-47F9-836A-84553151E1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90056" y="1780301"/>
                          <a:ext cx="13081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4C084187-B084-4084-832E-D8D488F003B6}"/>
                </a:ext>
              </a:extLst>
            </p:cNvPr>
            <p:cNvSpPr/>
            <p:nvPr/>
          </p:nvSpPr>
          <p:spPr>
            <a:xfrm>
              <a:off x="9653240" y="192138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不难</a:t>
              </a:r>
              <a:endParaRPr lang="zh-CN" altLang="en-US" dirty="0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DDE650E3-6056-4905-BD6C-158C4EC913DB}"/>
              </a:ext>
            </a:extLst>
          </p:cNvPr>
          <p:cNvSpPr/>
          <p:nvPr/>
        </p:nvSpPr>
        <p:spPr>
          <a:xfrm>
            <a:off x="1239658" y="264001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发现，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B6678F3-C81C-41CF-98A8-46BBFC7182FA}"/>
              </a:ext>
            </a:extLst>
          </p:cNvPr>
          <p:cNvSpPr/>
          <p:nvPr/>
        </p:nvSpPr>
        <p:spPr>
          <a:xfrm>
            <a:off x="2145111" y="2642726"/>
            <a:ext cx="69068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前面一个函数是后面那个函数的导函数，</a:t>
            </a:r>
            <a:endParaRPr lang="zh-CN" altLang="en-US" dirty="0"/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EFF19D4F-0A31-4DFC-911E-636792ED0F14}"/>
              </a:ext>
            </a:extLst>
          </p:cNvPr>
          <p:cNvGrpSpPr/>
          <p:nvPr/>
        </p:nvGrpSpPr>
        <p:grpSpPr>
          <a:xfrm>
            <a:off x="8448934" y="2640012"/>
            <a:ext cx="2144487" cy="523220"/>
            <a:chOff x="8448934" y="2640012"/>
            <a:chExt cx="2144487" cy="523220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0E19038-6F90-49BD-8E92-D2DC742AFEBD}"/>
                </a:ext>
              </a:extLst>
            </p:cNvPr>
            <p:cNvSpPr/>
            <p:nvPr/>
          </p:nvSpPr>
          <p:spPr>
            <a:xfrm>
              <a:off x="8448934" y="264001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如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32A5D2FF-BD8D-45D7-A592-E859D92B67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16359"/>
                </p:ext>
              </p:extLst>
            </p:nvPr>
          </p:nvGraphicFramePr>
          <p:xfrm>
            <a:off x="8887911" y="2690498"/>
            <a:ext cx="93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5" name="Equation" r:id="rId9" imgW="939600" imgH="457200" progId="Equation.DSMT4">
                    <p:embed/>
                  </p:oleObj>
                </mc:Choice>
                <mc:Fallback>
                  <p:oleObj name="Equation" r:id="rId9" imgW="939600" imgH="4572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32A5D2FF-BD8D-45D7-A592-E859D92B67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87911" y="2690498"/>
                          <a:ext cx="939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49609DF-C192-4AC1-AAFD-1136449DE3B4}"/>
                </a:ext>
              </a:extLst>
            </p:cNvPr>
            <p:cNvSpPr/>
            <p:nvPr/>
          </p:nvSpPr>
          <p:spPr>
            <a:xfrm>
              <a:off x="9690610" y="264001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导</a:t>
              </a:r>
              <a:endParaRPr lang="zh-CN" altLang="en-US" dirty="0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12D2E346-A96C-4713-99A8-785F21725409}"/>
              </a:ext>
            </a:extLst>
          </p:cNvPr>
          <p:cNvGrpSpPr/>
          <p:nvPr/>
        </p:nvGrpSpPr>
        <p:grpSpPr>
          <a:xfrm>
            <a:off x="1239658" y="3357548"/>
            <a:ext cx="1930024" cy="523220"/>
            <a:chOff x="1239658" y="3357548"/>
            <a:chExt cx="1930024" cy="523220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CBA87BF-602E-4515-BB37-0820D881263A}"/>
                </a:ext>
              </a:extLst>
            </p:cNvPr>
            <p:cNvSpPr/>
            <p:nvPr/>
          </p:nvSpPr>
          <p:spPr>
            <a:xfrm>
              <a:off x="1239658" y="3357548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数是 </a:t>
              </a:r>
              <a:endParaRPr lang="zh-CN" altLang="en-US" dirty="0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AFEF53E9-17A8-4413-9F16-ABF956CD37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4411844"/>
                </p:ext>
              </p:extLst>
            </p:nvPr>
          </p:nvGraphicFramePr>
          <p:xfrm>
            <a:off x="2064782" y="3444194"/>
            <a:ext cx="1104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6" name="Equation" r:id="rId11" imgW="1104840" imgH="393480" progId="Equation.DSMT4">
                    <p:embed/>
                  </p:oleObj>
                </mc:Choice>
                <mc:Fallback>
                  <p:oleObj name="Equation" r:id="rId11" imgW="1104840" imgH="3934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AFEF53E9-17A8-4413-9F16-ABF956CD37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64782" y="3444194"/>
                          <a:ext cx="1104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005853BF-7624-4DA8-A216-22DA24848409}"/>
              </a:ext>
            </a:extLst>
          </p:cNvPr>
          <p:cNvGrpSpPr/>
          <p:nvPr/>
        </p:nvGrpSpPr>
        <p:grpSpPr>
          <a:xfrm>
            <a:off x="3169682" y="3194634"/>
            <a:ext cx="4835964" cy="838200"/>
            <a:chOff x="3169682" y="3194634"/>
            <a:chExt cx="4835964" cy="83820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F053A727-45AB-42AA-839E-55635A559805}"/>
                </a:ext>
              </a:extLst>
            </p:cNvPr>
            <p:cNvSpPr/>
            <p:nvPr/>
          </p:nvSpPr>
          <p:spPr>
            <a:xfrm>
              <a:off x="3169682" y="3357548"/>
              <a:ext cx="24288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而同时它又是 </a:t>
              </a:r>
              <a:endParaRPr lang="zh-CN" altLang="en-US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7823DECA-A6B8-400A-9EE2-1529C0C166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44281"/>
                </p:ext>
              </p:extLst>
            </p:nvPr>
          </p:nvGraphicFramePr>
          <p:xfrm>
            <a:off x="5463150" y="3194634"/>
            <a:ext cx="11303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7" name="Equation" r:id="rId13" imgW="1130040" imgH="838080" progId="Equation.DSMT4">
                    <p:embed/>
                  </p:oleObj>
                </mc:Choice>
                <mc:Fallback>
                  <p:oleObj name="Equation" r:id="rId13" imgW="1130040" imgH="8380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7823DECA-A6B8-400A-9EE2-1529C0C166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63150" y="3194634"/>
                          <a:ext cx="11303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11308A6E-AD03-47CE-BBFF-41D27EC7C023}"/>
                </a:ext>
              </a:extLst>
            </p:cNvPr>
            <p:cNvSpPr/>
            <p:nvPr/>
          </p:nvSpPr>
          <p:spPr>
            <a:xfrm>
              <a:off x="6564226" y="3351923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导数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  <a:endParaRPr lang="zh-CN" altLang="en-US" dirty="0"/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FC9BD112-3DE8-4C72-99B7-F12E9B3772E6}"/>
              </a:ext>
            </a:extLst>
          </p:cNvPr>
          <p:cNvGrpSpPr/>
          <p:nvPr/>
        </p:nvGrpSpPr>
        <p:grpSpPr>
          <a:xfrm>
            <a:off x="7868589" y="3357548"/>
            <a:ext cx="2705956" cy="523220"/>
            <a:chOff x="7868589" y="3357548"/>
            <a:chExt cx="2705956" cy="523220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A8C513AB-A3DE-424D-B51B-FE32A798AF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783829"/>
                </p:ext>
              </p:extLst>
            </p:nvPr>
          </p:nvGraphicFramePr>
          <p:xfrm>
            <a:off x="7868589" y="3448884"/>
            <a:ext cx="9747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8" name="Equation" r:id="rId15" imgW="977760" imgH="393480" progId="Equation.DSMT4">
                    <p:embed/>
                  </p:oleObj>
                </mc:Choice>
                <mc:Fallback>
                  <p:oleObj name="Equation" r:id="rId15" imgW="977760" imgH="3934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A8C513AB-A3DE-424D-B51B-FE32A798AF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868589" y="3448884"/>
                          <a:ext cx="974725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75BAF47-DBCE-4264-B796-C52D413DC7FC}"/>
                </a:ext>
              </a:extLst>
            </p:cNvPr>
            <p:cNvSpPr/>
            <p:nvPr/>
          </p:nvSpPr>
          <p:spPr>
            <a:xfrm>
              <a:off x="8795345" y="335754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称为</a:t>
              </a:r>
              <a:endParaRPr lang="zh-CN" altLang="en-US" dirty="0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10B1FD18-CA7C-4E36-AA1B-9B50394918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275811"/>
                </p:ext>
              </p:extLst>
            </p:nvPr>
          </p:nvGraphicFramePr>
          <p:xfrm>
            <a:off x="9634745" y="3365200"/>
            <a:ext cx="939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89" name="Equation" r:id="rId17" imgW="939600" imgH="457200" progId="Equation.DSMT4">
                    <p:embed/>
                  </p:oleObj>
                </mc:Choice>
                <mc:Fallback>
                  <p:oleObj name="Equation" r:id="rId17" imgW="939600" imgH="4572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10B1FD18-CA7C-4E36-AA1B-9B50394918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34745" y="3365200"/>
                          <a:ext cx="9398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89944AC1-9645-4AA7-AB02-8D60B6E6D3D7}"/>
              </a:ext>
            </a:extLst>
          </p:cNvPr>
          <p:cNvSpPr/>
          <p:nvPr/>
        </p:nvSpPr>
        <p:spPr>
          <a:xfrm>
            <a:off x="1242222" y="411494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的导函数，</a:t>
            </a:r>
            <a:endParaRPr lang="zh-CN" altLang="en-US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732E481E-E40D-4083-ADC9-D1925384354A}"/>
              </a:ext>
            </a:extLst>
          </p:cNvPr>
          <p:cNvGrpSpPr/>
          <p:nvPr/>
        </p:nvGrpSpPr>
        <p:grpSpPr>
          <a:xfrm>
            <a:off x="2858050" y="3957452"/>
            <a:ext cx="5551438" cy="838200"/>
            <a:chOff x="2858050" y="3957452"/>
            <a:chExt cx="5551438" cy="838200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4FA32A3F-DE89-4CEA-B30A-CC3782EDEFB0}"/>
                </a:ext>
              </a:extLst>
            </p:cNvPr>
            <p:cNvSpPr/>
            <p:nvPr/>
          </p:nvSpPr>
          <p:spPr>
            <a:xfrm>
              <a:off x="2858050" y="4114942"/>
              <a:ext cx="90281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那么</a:t>
              </a:r>
              <a:endParaRPr lang="zh-CN" altLang="en-US" dirty="0"/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E7F5E852-1F51-4364-916A-7F1BA68A8A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766273"/>
                </p:ext>
              </p:extLst>
            </p:nvPr>
          </p:nvGraphicFramePr>
          <p:xfrm>
            <a:off x="3689955" y="3957452"/>
            <a:ext cx="11303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90" name="Equation" r:id="rId19" imgW="1130040" imgH="838080" progId="Equation.DSMT4">
                    <p:embed/>
                  </p:oleObj>
                </mc:Choice>
                <mc:Fallback>
                  <p:oleObj name="Equation" r:id="rId19" imgW="1130040" imgH="8380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E7F5E852-1F51-4364-916A-7F1BA68A8A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89955" y="3957452"/>
                          <a:ext cx="11303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79C05373-1309-4C45-BF32-65326217DE9C}"/>
                </a:ext>
              </a:extLst>
            </p:cNvPr>
            <p:cNvSpPr/>
            <p:nvPr/>
          </p:nvSpPr>
          <p:spPr>
            <a:xfrm>
              <a:off x="4705801" y="411494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称为</a:t>
              </a:r>
              <a:endParaRPr lang="zh-CN" altLang="en-US" dirty="0"/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D176A027-F395-449D-9392-CB32688A2D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315651"/>
                </p:ext>
              </p:extLst>
            </p:nvPr>
          </p:nvGraphicFramePr>
          <p:xfrm>
            <a:off x="5526186" y="4147952"/>
            <a:ext cx="936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91" name="Equation" r:id="rId21" imgW="939600" imgH="457200" progId="Equation.DSMT4">
                    <p:embed/>
                  </p:oleObj>
                </mc:Choice>
                <mc:Fallback>
                  <p:oleObj name="Equation" r:id="rId21" imgW="939600" imgH="4572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D176A027-F395-449D-9392-CB32688A2D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526186" y="4147952"/>
                          <a:ext cx="9366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7895F8C3-A2C9-460D-A614-021C0C81C799}"/>
                </a:ext>
              </a:extLst>
            </p:cNvPr>
            <p:cNvSpPr/>
            <p:nvPr/>
          </p:nvSpPr>
          <p:spPr>
            <a:xfrm>
              <a:off x="6339691" y="4114942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什么呢？ </a:t>
              </a:r>
              <a:endParaRPr lang="zh-CN" altLang="en-US" dirty="0"/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16C28A41-E871-4BE5-92C8-D77B9C25D911}"/>
              </a:ext>
            </a:extLst>
          </p:cNvPr>
          <p:cNvGrpSpPr/>
          <p:nvPr/>
        </p:nvGrpSpPr>
        <p:grpSpPr>
          <a:xfrm>
            <a:off x="8155653" y="3948088"/>
            <a:ext cx="2352981" cy="838200"/>
            <a:chOff x="8155653" y="3948088"/>
            <a:chExt cx="2352981" cy="838200"/>
          </a:xfrm>
        </p:grpSpPr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3F03B3A1-9B33-4577-A211-7DE32DDE5D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035321"/>
                </p:ext>
              </p:extLst>
            </p:nvPr>
          </p:nvGraphicFramePr>
          <p:xfrm>
            <a:off x="8155653" y="3948088"/>
            <a:ext cx="11303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92" name="Equation" r:id="rId23" imgW="1130040" imgH="838080" progId="Equation.DSMT4">
                    <p:embed/>
                  </p:oleObj>
                </mc:Choice>
                <mc:Fallback>
                  <p:oleObj name="Equation" r:id="rId23" imgW="1130040" imgH="8380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3F03B3A1-9B33-4577-A211-7DE32DDE5D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55653" y="3948088"/>
                          <a:ext cx="11303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4D2792CB-17A4-40DC-B179-58910FEA85E1}"/>
                </a:ext>
              </a:extLst>
            </p:cNvPr>
            <p:cNvSpPr/>
            <p:nvPr/>
          </p:nvSpPr>
          <p:spPr>
            <a:xfrm>
              <a:off x="9246750" y="4085246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称为函</a:t>
              </a:r>
              <a:endParaRPr lang="zh-CN" altLang="en-US" dirty="0"/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BEE6C17B-E412-47FD-A96D-B92E1F24E2EC}"/>
              </a:ext>
            </a:extLst>
          </p:cNvPr>
          <p:cNvGrpSpPr/>
          <p:nvPr/>
        </p:nvGrpSpPr>
        <p:grpSpPr>
          <a:xfrm>
            <a:off x="1237442" y="4843716"/>
            <a:ext cx="3875031" cy="527843"/>
            <a:chOff x="1237442" y="4843716"/>
            <a:chExt cx="3875031" cy="527843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4032AD17-96DB-43D9-AAAC-141B0DE218DC}"/>
                </a:ext>
              </a:extLst>
            </p:cNvPr>
            <p:cNvSpPr/>
            <p:nvPr/>
          </p:nvSpPr>
          <p:spPr>
            <a:xfrm>
              <a:off x="1237442" y="4848339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数</a:t>
              </a:r>
              <a:endParaRPr lang="zh-CN" altLang="en-US" dirty="0"/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51ED8F7A-BC6A-4B6F-87AE-232530F087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751"/>
                </p:ext>
              </p:extLst>
            </p:nvPr>
          </p:nvGraphicFramePr>
          <p:xfrm>
            <a:off x="1741261" y="4896575"/>
            <a:ext cx="9398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493" name="Equation" r:id="rId25" imgW="939600" imgH="457200" progId="Equation.DSMT4">
                    <p:embed/>
                  </p:oleObj>
                </mc:Choice>
                <mc:Fallback>
                  <p:oleObj name="Equation" r:id="rId25" imgW="939600" imgH="4572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51ED8F7A-BC6A-4B6F-87AE-232530F087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41261" y="4896575"/>
                          <a:ext cx="93980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4F91CF4-D8B1-4938-9DF8-DE68E969CC3D}"/>
                </a:ext>
              </a:extLst>
            </p:cNvPr>
            <p:cNvSpPr/>
            <p:nvPr/>
          </p:nvSpPr>
          <p:spPr>
            <a:xfrm>
              <a:off x="2593835" y="4843716"/>
              <a:ext cx="25186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一个原函数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8111809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10" grpId="0"/>
      <p:bldP spid="11" grpId="0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F29F690-CAB3-4E79-B5EA-776A05D771C3}"/>
              </a:ext>
            </a:extLst>
          </p:cNvPr>
          <p:cNvSpPr/>
          <p:nvPr/>
        </p:nvSpPr>
        <p:spPr>
          <a:xfrm>
            <a:off x="1242223" y="1424855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36A1443-1C1C-46EF-8D6A-0E4CFE5A5DE7}"/>
              </a:ext>
            </a:extLst>
          </p:cNvPr>
          <p:cNvSpPr/>
          <p:nvPr/>
        </p:nvSpPr>
        <p:spPr>
          <a:xfrm>
            <a:off x="2293568" y="1424855"/>
            <a:ext cx="85354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设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与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某个区间 </a:t>
            </a:r>
            <a:r>
              <a:rPr lang="en-US" altLang="zh-CN" sz="2800" i="1" dirty="0">
                <a:solidFill>
                  <a:prstClr val="black"/>
                </a:solidFill>
              </a:rPr>
              <a:t>I</a:t>
            </a:r>
            <a:r>
              <a:rPr lang="zh-CN" altLang="en-US" sz="2800" dirty="0">
                <a:solidFill>
                  <a:prstClr val="black"/>
                </a:solidFill>
              </a:rPr>
              <a:t>上都有定义，若在 </a:t>
            </a:r>
            <a:r>
              <a:rPr lang="en-US" altLang="zh-CN" sz="2800" i="1" dirty="0">
                <a:solidFill>
                  <a:prstClr val="black"/>
                </a:solidFill>
              </a:rPr>
              <a:t>I</a:t>
            </a:r>
            <a:r>
              <a:rPr lang="zh-CN" altLang="en-US" sz="2800" dirty="0">
                <a:solidFill>
                  <a:prstClr val="black"/>
                </a:solidFill>
              </a:rPr>
              <a:t>上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C042235-211A-4073-93BD-F2C9F6232240}"/>
              </a:ext>
            </a:extLst>
          </p:cNvPr>
          <p:cNvSpPr/>
          <p:nvPr/>
        </p:nvSpPr>
        <p:spPr>
          <a:xfrm>
            <a:off x="1242223" y="211496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有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481B38D-797A-4705-BDA2-5A3CBB813D10}"/>
              </a:ext>
            </a:extLst>
          </p:cNvPr>
          <p:cNvGrpSpPr/>
          <p:nvPr/>
        </p:nvGrpSpPr>
        <p:grpSpPr>
          <a:xfrm>
            <a:off x="3437907" y="2753413"/>
            <a:ext cx="5010023" cy="523220"/>
            <a:chOff x="3437907" y="2753413"/>
            <a:chExt cx="5010023" cy="523220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1D2FDB79-8289-4ACE-A7F3-C60DF3750C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087050"/>
                </p:ext>
              </p:extLst>
            </p:nvPr>
          </p:nvGraphicFramePr>
          <p:xfrm>
            <a:off x="3437907" y="2828530"/>
            <a:ext cx="1854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76" name="Equation" r:id="rId3" imgW="1854000" imgH="406080" progId="Equation.DSMT4">
                    <p:embed/>
                  </p:oleObj>
                </mc:Choice>
                <mc:Fallback>
                  <p:oleObj name="Equation" r:id="rId3" imgW="1854000" imgH="4060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1D2FDB79-8289-4ACE-A7F3-C60DF3750C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37907" y="2828530"/>
                          <a:ext cx="1854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1A78EF9-D860-4156-91B7-EF1D94A46D63}"/>
                </a:ext>
              </a:extLst>
            </p:cNvPr>
            <p:cNvSpPr/>
            <p:nvPr/>
          </p:nvSpPr>
          <p:spPr>
            <a:xfrm>
              <a:off x="5399233" y="2753413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或 </a:t>
              </a:r>
              <a:endParaRPr lang="zh-CN" altLang="en-US" dirty="0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625F32FE-25B8-49C4-A144-9B48164D78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971791"/>
                </p:ext>
              </p:extLst>
            </p:nvPr>
          </p:nvGraphicFramePr>
          <p:xfrm>
            <a:off x="6022230" y="2842478"/>
            <a:ext cx="2425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77" name="Equation" r:id="rId5" imgW="2425680" imgH="393480" progId="Equation.DSMT4">
                    <p:embed/>
                  </p:oleObj>
                </mc:Choice>
                <mc:Fallback>
                  <p:oleObj name="Equation" r:id="rId5" imgW="2425680" imgH="393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625F32FE-25B8-49C4-A144-9B48164D78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22230" y="2842478"/>
                          <a:ext cx="2425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3739D966-F584-4783-B44B-A5711304BB1A}"/>
              </a:ext>
            </a:extLst>
          </p:cNvPr>
          <p:cNvSpPr/>
          <p:nvPr/>
        </p:nvSpPr>
        <p:spPr>
          <a:xfrm>
            <a:off x="1242223" y="3373556"/>
            <a:ext cx="6813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则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为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zh-CN" altLang="en-US" sz="2800" i="1" dirty="0">
                <a:solidFill>
                  <a:prstClr val="black"/>
                </a:solidFill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</a:rPr>
              <a:t>I</a:t>
            </a:r>
            <a:r>
              <a:rPr lang="zh-CN" altLang="en-US" sz="2800" dirty="0">
                <a:solidFill>
                  <a:prstClr val="black"/>
                </a:solidFill>
              </a:rPr>
              <a:t>上的一个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原函数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2220028-9A5D-4471-AA1C-4AB4FD2C96DE}"/>
              </a:ext>
            </a:extLst>
          </p:cNvPr>
          <p:cNvSpPr/>
          <p:nvPr/>
        </p:nvSpPr>
        <p:spPr>
          <a:xfrm>
            <a:off x="1242223" y="3993699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例如， </a:t>
            </a:r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F860B30-634F-497C-8A27-243379E0FB9C}"/>
              </a:ext>
            </a:extLst>
          </p:cNvPr>
          <p:cNvGrpSpPr/>
          <p:nvPr/>
        </p:nvGrpSpPr>
        <p:grpSpPr>
          <a:xfrm>
            <a:off x="5555928" y="4008228"/>
            <a:ext cx="6125593" cy="542837"/>
            <a:chOff x="2225938" y="3995102"/>
            <a:chExt cx="6125593" cy="542837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0C0D2A34-EBA0-436D-9792-8C5D9D7BF0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837113"/>
                </p:ext>
              </p:extLst>
            </p:nvPr>
          </p:nvGraphicFramePr>
          <p:xfrm>
            <a:off x="2225938" y="4089401"/>
            <a:ext cx="673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78" name="Equation" r:id="rId7" imgW="672840" imgH="317160" progId="Equation.DSMT4">
                    <p:embed/>
                  </p:oleObj>
                </mc:Choice>
                <mc:Fallback>
                  <p:oleObj name="Equation" r:id="rId7" imgW="672840" imgH="31716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0C0D2A34-EBA0-436D-9792-8C5D9D7BF0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25938" y="4089401"/>
                          <a:ext cx="673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318BDE6-C300-44AD-9F63-7F6F943D4A91}"/>
                </a:ext>
              </a:extLst>
            </p:cNvPr>
            <p:cNvSpPr/>
            <p:nvPr/>
          </p:nvSpPr>
          <p:spPr>
            <a:xfrm>
              <a:off x="2808180" y="399551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是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D62C95CF-4D2D-4ADF-9409-F42167D137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893781"/>
                </p:ext>
              </p:extLst>
            </p:nvPr>
          </p:nvGraphicFramePr>
          <p:xfrm>
            <a:off x="3264490" y="4166189"/>
            <a:ext cx="723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79" name="Equation" r:id="rId9" imgW="723600" imgH="241200" progId="Equation.DSMT4">
                    <p:embed/>
                  </p:oleObj>
                </mc:Choice>
                <mc:Fallback>
                  <p:oleObj name="Equation" r:id="rId9" imgW="723600" imgH="2412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D62C95CF-4D2D-4ADF-9409-F42167D137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64490" y="4166189"/>
                          <a:ext cx="723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AC3995CC-95C8-4B29-9A77-5A5729A80A71}"/>
                </a:ext>
              </a:extLst>
            </p:cNvPr>
            <p:cNvSpPr/>
            <p:nvPr/>
          </p:nvSpPr>
          <p:spPr>
            <a:xfrm>
              <a:off x="3926776" y="4014719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在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547478B6-14AC-43EA-BC58-30FB26BD1B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338647"/>
                </p:ext>
              </p:extLst>
            </p:nvPr>
          </p:nvGraphicFramePr>
          <p:xfrm>
            <a:off x="4391322" y="4081739"/>
            <a:ext cx="1308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80" name="Equation" r:id="rId11" imgW="1307880" imgH="393480" progId="Equation.DSMT4">
                    <p:embed/>
                  </p:oleObj>
                </mc:Choice>
                <mc:Fallback>
                  <p:oleObj name="Equation" r:id="rId11" imgW="1307880" imgH="393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547478B6-14AC-43EA-BC58-30FB26BD1B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91322" y="4081739"/>
                          <a:ext cx="1308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01276B7-BC93-48F9-AEB5-BB6DD475FCF7}"/>
                </a:ext>
              </a:extLst>
            </p:cNvPr>
            <p:cNvSpPr/>
            <p:nvPr/>
          </p:nvSpPr>
          <p:spPr>
            <a:xfrm>
              <a:off x="5563588" y="3995102"/>
              <a:ext cx="27879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上的一个原函数</a:t>
              </a:r>
              <a:r>
                <a:rPr lang="en-US" altLang="zh-CN" sz="2800" dirty="0">
                  <a:solidFill>
                    <a:prstClr val="black"/>
                  </a:solidFill>
                </a:rPr>
                <a:t>.</a:t>
              </a:r>
              <a:endParaRPr lang="zh-CN" altLang="en-US" dirty="0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E9789FC-FBA4-434A-BB14-CD2D3EE28EE5}"/>
              </a:ext>
            </a:extLst>
          </p:cNvPr>
          <p:cNvGrpSpPr/>
          <p:nvPr/>
        </p:nvGrpSpPr>
        <p:grpSpPr>
          <a:xfrm>
            <a:off x="2446046" y="4015452"/>
            <a:ext cx="2972092" cy="523220"/>
            <a:chOff x="8210606" y="3997856"/>
            <a:chExt cx="2972092" cy="52322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B8534887-B5AA-43BD-A360-FB544274A62C}"/>
                </a:ext>
              </a:extLst>
            </p:cNvPr>
            <p:cNvSpPr/>
            <p:nvPr/>
          </p:nvSpPr>
          <p:spPr>
            <a:xfrm>
              <a:off x="8210606" y="3997856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因为 </a:t>
              </a:r>
              <a:endParaRPr lang="zh-CN" altLang="en-US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B76F6BDA-10AA-4BCB-8164-D4466CF341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8601"/>
                </p:ext>
              </p:extLst>
            </p:nvPr>
          </p:nvGraphicFramePr>
          <p:xfrm>
            <a:off x="8998298" y="4068629"/>
            <a:ext cx="21844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81" name="Equation" r:id="rId13" imgW="2184120" imgH="406080" progId="Equation.DSMT4">
                    <p:embed/>
                  </p:oleObj>
                </mc:Choice>
                <mc:Fallback>
                  <p:oleObj name="Equation" r:id="rId13" imgW="2184120" imgH="4060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B76F6BDA-10AA-4BCB-8164-D4466CF341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998298" y="4068629"/>
                          <a:ext cx="2184400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49946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1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2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2049797" y="4784294"/>
            <a:ext cx="87217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 </a:t>
            </a:r>
            <a:r>
              <a:rPr lang="zh-CN" altLang="en-US" sz="2800" dirty="0"/>
              <a:t>一个函数如果有原函数，那么原函数是否唯一？如果</a:t>
            </a:r>
            <a:endParaRPr lang="en-US" altLang="zh-CN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36A1443-1C1C-46EF-8D6A-0E4CFE5A5DE7}"/>
              </a:ext>
            </a:extLst>
          </p:cNvPr>
          <p:cNvSpPr/>
          <p:nvPr/>
        </p:nvSpPr>
        <p:spPr>
          <a:xfrm>
            <a:off x="2236136" y="858324"/>
            <a:ext cx="85354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一个函数具备什么条件，能保证它得原函数一定存在？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B565BE95-7183-4D85-AF8E-E34AB6DA1847}"/>
              </a:ext>
            </a:extLst>
          </p:cNvPr>
          <p:cNvSpPr/>
          <p:nvPr/>
        </p:nvSpPr>
        <p:spPr>
          <a:xfrm>
            <a:off x="874475" y="858324"/>
            <a:ext cx="1175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4DFF82CE-CA82-4847-B9DE-8059F024546D}"/>
              </a:ext>
            </a:extLst>
          </p:cNvPr>
          <p:cNvSpPr/>
          <p:nvPr/>
        </p:nvSpPr>
        <p:spPr>
          <a:xfrm>
            <a:off x="877681" y="1613699"/>
            <a:ext cx="27991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原函数存在定理</a:t>
            </a: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5D28FC0-B419-4054-9B84-D798F9EAFD32}"/>
              </a:ext>
            </a:extLst>
          </p:cNvPr>
          <p:cNvSpPr/>
          <p:nvPr/>
        </p:nvSpPr>
        <p:spPr>
          <a:xfrm>
            <a:off x="3574066" y="1613699"/>
            <a:ext cx="74683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/>
              <a:t> </a:t>
            </a:r>
            <a:r>
              <a:rPr lang="zh-CN" altLang="en-US" sz="2800" dirty="0"/>
              <a:t>如果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 </a:t>
            </a:r>
            <a:r>
              <a:rPr lang="zh-CN" altLang="en-US" sz="2800" dirty="0">
                <a:solidFill>
                  <a:prstClr val="black"/>
                </a:solidFill>
              </a:rPr>
              <a:t>在区间 </a:t>
            </a:r>
            <a:r>
              <a:rPr lang="en-US" altLang="zh-CN" sz="2800" i="1" dirty="0">
                <a:solidFill>
                  <a:prstClr val="black"/>
                </a:solidFill>
              </a:rPr>
              <a:t>I </a:t>
            </a:r>
            <a:r>
              <a:rPr lang="zh-CN" altLang="en-US" sz="2800" dirty="0">
                <a:solidFill>
                  <a:prstClr val="black"/>
                </a:solidFill>
              </a:rPr>
              <a:t>上连续，那么在区间 </a:t>
            </a:r>
            <a:r>
              <a:rPr lang="en-US" altLang="zh-CN" sz="2800" i="1" dirty="0">
                <a:solidFill>
                  <a:prstClr val="black"/>
                </a:solidFill>
              </a:rPr>
              <a:t>I</a:t>
            </a:r>
            <a:endParaRPr lang="en-US" altLang="zh-CN" sz="2800" dirty="0"/>
          </a:p>
        </p:txBody>
      </p:sp>
      <p:grpSp>
        <p:nvGrpSpPr>
          <p:cNvPr id="3" name="组合 2"/>
          <p:cNvGrpSpPr/>
          <p:nvPr/>
        </p:nvGrpSpPr>
        <p:grpSpPr>
          <a:xfrm>
            <a:off x="731477" y="2282557"/>
            <a:ext cx="10847610" cy="523220"/>
            <a:chOff x="731477" y="2282557"/>
            <a:chExt cx="10847610" cy="52322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8B815E16-7134-4A99-8E94-BC7A277B336B}"/>
                </a:ext>
              </a:extLst>
            </p:cNvPr>
            <p:cNvSpPr/>
            <p:nvPr/>
          </p:nvSpPr>
          <p:spPr>
            <a:xfrm>
              <a:off x="3383281" y="2282557"/>
              <a:ext cx="8931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endParaRPr lang="zh-CN" altLang="en-US" dirty="0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31477" y="2282557"/>
              <a:ext cx="10847610" cy="523220"/>
              <a:chOff x="731477" y="2282557"/>
              <a:chExt cx="10847610" cy="523220"/>
            </a:xfrm>
          </p:grpSpPr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471C7589-149E-4775-A94A-0A998E19A5CD}"/>
                  </a:ext>
                </a:extLst>
              </p:cNvPr>
              <p:cNvSpPr/>
              <p:nvPr/>
            </p:nvSpPr>
            <p:spPr>
              <a:xfrm>
                <a:off x="731477" y="2282557"/>
                <a:ext cx="1084761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/>
                  <a:t> </a:t>
                </a:r>
                <a:r>
                  <a:rPr lang="zh-CN" altLang="en-US" sz="2800" dirty="0"/>
                  <a:t>上存在可导函数         ，使对于任一        都有</a:t>
                </a:r>
                <a:endParaRPr lang="en-US" altLang="zh-CN" sz="2800" dirty="0"/>
              </a:p>
            </p:txBody>
          </p:sp>
          <p:graphicFrame>
            <p:nvGraphicFramePr>
              <p:cNvPr id="29" name="对象 28">
                <a:extLst>
                  <a:ext uri="{FF2B5EF4-FFF2-40B4-BE49-F238E27FC236}">
                    <a16:creationId xmlns:a16="http://schemas.microsoft.com/office/drawing/2014/main" id="{D1669312-6F5F-4EA0-9841-6AE0256F81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4081850"/>
                  </p:ext>
                </p:extLst>
              </p:nvPr>
            </p:nvGraphicFramePr>
            <p:xfrm>
              <a:off x="6410685" y="2393380"/>
              <a:ext cx="711200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335" name="Equation" r:id="rId3" imgW="711000" imgH="380880" progId="Equation.DSMT4">
                      <p:embed/>
                    </p:oleObj>
                  </mc:Choice>
                  <mc:Fallback>
                    <p:oleObj name="Equation" r:id="rId3" imgW="711000" imgH="380880" progId="Equation.DSMT4">
                      <p:embed/>
                      <p:pic>
                        <p:nvPicPr>
                          <p:cNvPr id="19" name="对象 18">
                            <a:extLst>
                              <a:ext uri="{FF2B5EF4-FFF2-40B4-BE49-F238E27FC236}">
                                <a16:creationId xmlns:a16="http://schemas.microsoft.com/office/drawing/2014/main" id="{B76F6BDA-10AA-4BCB-8164-D4466CF341F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410685" y="2393380"/>
                            <a:ext cx="711200" cy="377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380CADC0-BE7D-483F-81A5-965C765ED6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678260"/>
                </p:ext>
              </p:extLst>
            </p:nvPr>
          </p:nvGraphicFramePr>
          <p:xfrm>
            <a:off x="7880739" y="2362064"/>
            <a:ext cx="1930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336" name="Equation" r:id="rId5" imgW="1930320" imgH="406080" progId="Equation.DSMT4">
                    <p:embed/>
                  </p:oleObj>
                </mc:Choice>
                <mc:Fallback>
                  <p:oleObj name="Equation" r:id="rId5" imgW="1930320" imgH="4060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1D2FDB79-8289-4ACE-A7F3-C60DF3750C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80739" y="2362064"/>
                          <a:ext cx="1930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DA1F3EE8-B322-4497-9B26-A844CACC629B}"/>
              </a:ext>
            </a:extLst>
          </p:cNvPr>
          <p:cNvSpPr/>
          <p:nvPr/>
        </p:nvSpPr>
        <p:spPr>
          <a:xfrm>
            <a:off x="874474" y="2937406"/>
            <a:ext cx="100883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简单的说就是：连续函数一定有原函数。</a:t>
            </a:r>
            <a:endParaRPr lang="en-US" altLang="zh-CN" sz="2800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11F978B-FCB6-4BB6-924A-BD2C8613E40C}"/>
              </a:ext>
            </a:extLst>
          </p:cNvPr>
          <p:cNvSpPr/>
          <p:nvPr/>
        </p:nvSpPr>
        <p:spPr>
          <a:xfrm>
            <a:off x="874475" y="4784294"/>
            <a:ext cx="1175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B3FD340A-7E86-45B6-97FF-96B6B0B961A2}"/>
              </a:ext>
            </a:extLst>
          </p:cNvPr>
          <p:cNvSpPr/>
          <p:nvPr/>
        </p:nvSpPr>
        <p:spPr>
          <a:xfrm>
            <a:off x="874474" y="5476456"/>
            <a:ext cx="98970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不唯一，同一个函数的</a:t>
            </a:r>
            <a:r>
              <a:rPr lang="zh-CN" altLang="en-US" sz="2800" dirty="0">
                <a:solidFill>
                  <a:prstClr val="black"/>
                </a:solidFill>
              </a:rPr>
              <a:t>任意两个原函数之间有什么关系？</a:t>
            </a:r>
            <a:endParaRPr lang="en-US" altLang="zh-CN" sz="2800" dirty="0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A1D7B45-BBAC-4B7B-9366-061CB28C354D}"/>
              </a:ext>
            </a:extLst>
          </p:cNvPr>
          <p:cNvSpPr/>
          <p:nvPr/>
        </p:nvSpPr>
        <p:spPr>
          <a:xfrm>
            <a:off x="874474" y="3571653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这里先介绍一下结论，后面还会讨论。</a:t>
            </a:r>
          </a:p>
        </p:txBody>
      </p:sp>
    </p:spTree>
    <p:extLst>
      <p:ext uri="{BB962C8B-B14F-4D97-AF65-F5344CB8AC3E}">
        <p14:creationId xmlns:p14="http://schemas.microsoft.com/office/powerpoint/2010/main" val="193376779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22" grpId="0"/>
      <p:bldP spid="23" grpId="0"/>
      <p:bldP spid="24" grpId="0"/>
      <p:bldP spid="31" grpId="0"/>
      <p:bldP spid="32" grpId="0"/>
      <p:bldP spid="33" grpId="0"/>
      <p:bldP spid="3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247973" y="5147680"/>
            <a:ext cx="5924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根据拉格朗日中值定理的推论</a:t>
            </a:r>
            <a:r>
              <a:rPr lang="en-US" altLang="zh-CN" sz="2800" dirty="0"/>
              <a:t>2</a:t>
            </a:r>
            <a:r>
              <a:rPr lang="zh-CN" altLang="en-US" sz="2800" dirty="0"/>
              <a:t>可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F3EB1A7-D940-40F7-A3A6-916CB44FD24A}"/>
              </a:ext>
            </a:extLst>
          </p:cNvPr>
          <p:cNvSpPr/>
          <p:nvPr/>
        </p:nvSpPr>
        <p:spPr>
          <a:xfrm>
            <a:off x="1242223" y="406936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en-US" altLang="zh-CN" sz="28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785E4CD-88C0-4FF7-BEED-8E929AF90995}"/>
              </a:ext>
            </a:extLst>
          </p:cNvPr>
          <p:cNvSpPr/>
          <p:nvPr/>
        </p:nvSpPr>
        <p:spPr>
          <a:xfrm>
            <a:off x="2303083" y="424188"/>
            <a:ext cx="69878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设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是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区间 </a:t>
            </a:r>
            <a:r>
              <a:rPr lang="en-US" altLang="zh-CN" sz="2800" i="1" dirty="0">
                <a:solidFill>
                  <a:prstClr val="black"/>
                </a:solidFill>
              </a:rPr>
              <a:t>I</a:t>
            </a:r>
            <a:r>
              <a:rPr lang="zh-CN" altLang="en-US" sz="2800" dirty="0">
                <a:solidFill>
                  <a:prstClr val="black"/>
                </a:solidFill>
              </a:rPr>
              <a:t>上的一个原函数，则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472DDCC-A61A-4A26-BC4B-2292E27D74E2}"/>
              </a:ext>
            </a:extLst>
          </p:cNvPr>
          <p:cNvGrpSpPr/>
          <p:nvPr/>
        </p:nvGrpSpPr>
        <p:grpSpPr>
          <a:xfrm>
            <a:off x="1242223" y="993530"/>
            <a:ext cx="9773872" cy="523220"/>
            <a:chOff x="1242223" y="993530"/>
            <a:chExt cx="9773872" cy="52322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8059653-B3AC-4DB0-9671-AD4DE4F9C9CA}"/>
                </a:ext>
              </a:extLst>
            </p:cNvPr>
            <p:cNvSpPr/>
            <p:nvPr/>
          </p:nvSpPr>
          <p:spPr>
            <a:xfrm>
              <a:off x="1242223" y="993530"/>
              <a:ext cx="69442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(1) 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D431E208-0AF4-4947-9FE2-64C04831D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040719"/>
                </p:ext>
              </p:extLst>
            </p:nvPr>
          </p:nvGraphicFramePr>
          <p:xfrm>
            <a:off x="1786538" y="1114753"/>
            <a:ext cx="1308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11" name="Equation" r:id="rId3" imgW="1307880" imgH="393480" progId="Equation.DSMT4">
                    <p:embed/>
                  </p:oleObj>
                </mc:Choice>
                <mc:Fallback>
                  <p:oleObj name="Equation" r:id="rId3" imgW="1307880" imgH="393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D431E208-0AF4-4947-9FE2-64C04831D0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86538" y="1114753"/>
                          <a:ext cx="1308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3486515-8A88-40B3-8A1D-38A65C31F126}"/>
                </a:ext>
              </a:extLst>
            </p:cNvPr>
            <p:cNvSpPr/>
            <p:nvPr/>
          </p:nvSpPr>
          <p:spPr>
            <a:xfrm>
              <a:off x="3011068" y="993530"/>
              <a:ext cx="51122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也是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在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I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的一个原函数，</a:t>
              </a:r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44298DD-A50B-4950-871F-FD4C72B3FF70}"/>
                </a:ext>
              </a:extLst>
            </p:cNvPr>
            <p:cNvSpPr/>
            <p:nvPr/>
          </p:nvSpPr>
          <p:spPr>
            <a:xfrm>
              <a:off x="7630232" y="993530"/>
              <a:ext cx="338586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其中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C</a:t>
              </a:r>
              <a:r>
                <a:rPr lang="zh-CN" altLang="en-US" sz="2800" dirty="0">
                  <a:solidFill>
                    <a:prstClr val="black"/>
                  </a:solidFill>
                </a:rPr>
                <a:t>为任意常数；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4AAB761-3779-442D-9687-661834E8E834}"/>
              </a:ext>
            </a:extLst>
          </p:cNvPr>
          <p:cNvGrpSpPr/>
          <p:nvPr/>
        </p:nvGrpSpPr>
        <p:grpSpPr>
          <a:xfrm>
            <a:off x="1242222" y="1597377"/>
            <a:ext cx="7649619" cy="523220"/>
            <a:chOff x="1242222" y="1597377"/>
            <a:chExt cx="7649619" cy="5232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3B344DE-7D68-4FA7-BAC5-D372C57F833F}"/>
                </a:ext>
              </a:extLst>
            </p:cNvPr>
            <p:cNvSpPr/>
            <p:nvPr/>
          </p:nvSpPr>
          <p:spPr>
            <a:xfrm>
              <a:off x="1242222" y="1597377"/>
              <a:ext cx="69442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</a:rPr>
                <a:t>(2) </a:t>
              </a:r>
              <a:endParaRPr lang="zh-CN" altLang="en-US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48CCD8F-0638-472A-9F7B-F8B6E440DDAF}"/>
                </a:ext>
              </a:extLst>
            </p:cNvPr>
            <p:cNvSpPr/>
            <p:nvPr/>
          </p:nvSpPr>
          <p:spPr>
            <a:xfrm>
              <a:off x="1777924" y="1597377"/>
              <a:ext cx="71139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的任意两个原函数之间只相差一个常数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DCC0174E-B014-4ACF-9437-4AE18D4572C8}"/>
              </a:ext>
            </a:extLst>
          </p:cNvPr>
          <p:cNvSpPr/>
          <p:nvPr/>
        </p:nvSpPr>
        <p:spPr>
          <a:xfrm>
            <a:off x="1242222" y="230474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2734A29-3A38-4366-9D92-4FA5CD5F160F}"/>
              </a:ext>
            </a:extLst>
          </p:cNvPr>
          <p:cNvSpPr/>
          <p:nvPr/>
        </p:nvSpPr>
        <p:spPr>
          <a:xfrm>
            <a:off x="1622647" y="2304742"/>
            <a:ext cx="42835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</a:rPr>
              <a:t>1</a:t>
            </a:r>
            <a:r>
              <a:rPr lang="zh-CN" altLang="en-US" sz="2800" dirty="0">
                <a:solidFill>
                  <a:prstClr val="black"/>
                </a:solidFill>
              </a:rPr>
              <a:t>）对于任意常数 </a:t>
            </a:r>
            <a:r>
              <a:rPr lang="en-US" altLang="zh-CN" sz="2800" i="1" dirty="0">
                <a:solidFill>
                  <a:prstClr val="black"/>
                </a:solidFill>
              </a:rPr>
              <a:t>C</a:t>
            </a:r>
            <a:r>
              <a:rPr lang="zh-CN" altLang="en-US" sz="2800" dirty="0">
                <a:solidFill>
                  <a:prstClr val="black"/>
                </a:solidFill>
              </a:rPr>
              <a:t>，有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7274E13-9220-44B7-9C94-09E712AEA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23257"/>
              </p:ext>
            </p:extLst>
          </p:nvPr>
        </p:nvGraphicFramePr>
        <p:xfrm>
          <a:off x="3444875" y="2902906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12" name="Equation" r:id="rId5" imgW="3886200" imgH="406080" progId="Equation.DSMT4">
                  <p:embed/>
                </p:oleObj>
              </mc:Choice>
              <mc:Fallback>
                <p:oleObj name="Equation" r:id="rId5" imgW="3886200" imgH="4060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7274E13-9220-44B7-9C94-09E712AEA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4875" y="2902906"/>
                        <a:ext cx="388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1763651C-24B6-4C5B-95FF-2B9142FE435F}"/>
              </a:ext>
            </a:extLst>
          </p:cNvPr>
          <p:cNvSpPr/>
          <p:nvPr/>
        </p:nvSpPr>
        <p:spPr>
          <a:xfrm>
            <a:off x="1242222" y="3422257"/>
            <a:ext cx="3506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由原函数的定义知， </a:t>
            </a:r>
            <a:endParaRPr lang="zh-CN" altLang="en-US" dirty="0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F8D1C576-82C4-4FB1-A97B-AD197118ED74}"/>
              </a:ext>
            </a:extLst>
          </p:cNvPr>
          <p:cNvGrpSpPr/>
          <p:nvPr/>
        </p:nvGrpSpPr>
        <p:grpSpPr>
          <a:xfrm>
            <a:off x="4321982" y="3422257"/>
            <a:ext cx="6209331" cy="523220"/>
            <a:chOff x="4321982" y="3422257"/>
            <a:chExt cx="6209331" cy="523220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927D0031-2DF1-4D02-B0F7-D10ECE3DE7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848932"/>
                </p:ext>
              </p:extLst>
            </p:nvPr>
          </p:nvGraphicFramePr>
          <p:xfrm>
            <a:off x="4321982" y="3532744"/>
            <a:ext cx="1308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13" name="Equation" r:id="rId7" imgW="1307880" imgH="393480" progId="Equation.DSMT4">
                    <p:embed/>
                  </p:oleObj>
                </mc:Choice>
                <mc:Fallback>
                  <p:oleObj name="Equation" r:id="rId7" imgW="1307880" imgH="393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927D0031-2DF1-4D02-B0F7-D10ECE3DE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21982" y="3532744"/>
                          <a:ext cx="1308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BEDB3437-CE21-4560-8E0B-6A6408893BB1}"/>
                </a:ext>
              </a:extLst>
            </p:cNvPr>
            <p:cNvSpPr/>
            <p:nvPr/>
          </p:nvSpPr>
          <p:spPr>
            <a:xfrm>
              <a:off x="5598552" y="3422257"/>
              <a:ext cx="49327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也是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在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I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的一个原函数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</a:p>
          </p:txBody>
        </p: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CED62519-27C2-49B0-B048-C1AA2CCAD534}"/>
              </a:ext>
            </a:extLst>
          </p:cNvPr>
          <p:cNvSpPr/>
          <p:nvPr/>
        </p:nvSpPr>
        <p:spPr>
          <a:xfrm>
            <a:off x="1242222" y="4048814"/>
            <a:ext cx="94717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</a:rPr>
              <a:t>2</a:t>
            </a:r>
            <a:r>
              <a:rPr lang="zh-CN" altLang="en-US" sz="2800" dirty="0">
                <a:solidFill>
                  <a:prstClr val="black"/>
                </a:solidFill>
              </a:rPr>
              <a:t>）设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和 </a:t>
            </a:r>
            <a:r>
              <a:rPr lang="en-US" altLang="zh-CN" sz="2800" i="1" dirty="0">
                <a:solidFill>
                  <a:prstClr val="black"/>
                </a:solidFill>
              </a:rPr>
              <a:t>G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是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 </a:t>
            </a:r>
            <a:r>
              <a:rPr lang="en-US" altLang="zh-CN" sz="2800" i="1" dirty="0">
                <a:solidFill>
                  <a:prstClr val="black"/>
                </a:solidFill>
              </a:rPr>
              <a:t>I</a:t>
            </a:r>
            <a:r>
              <a:rPr lang="zh-CN" altLang="en-US" sz="2800" dirty="0">
                <a:solidFill>
                  <a:prstClr val="black"/>
                </a:solidFill>
              </a:rPr>
              <a:t>上的任意两个原函数，则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EE7792E-012F-40B2-AB6A-1828A1677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16"/>
              </p:ext>
            </p:extLst>
          </p:nvPr>
        </p:nvGraphicFramePr>
        <p:xfrm>
          <a:off x="2175682" y="4675371"/>
          <a:ext cx="690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14" name="Equation" r:id="rId9" imgW="6908760" imgH="406080" progId="Equation.DSMT4">
                  <p:embed/>
                </p:oleObj>
              </mc:Choice>
              <mc:Fallback>
                <p:oleObj name="Equation" r:id="rId9" imgW="6908760" imgH="4060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EE7792E-012F-40B2-AB6A-1828A1677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5682" y="4675371"/>
                        <a:ext cx="6908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91976A9-AA47-4C82-8B95-392D71F5D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81272"/>
              </p:ext>
            </p:extLst>
          </p:nvPr>
        </p:nvGraphicFramePr>
        <p:xfrm>
          <a:off x="4870450" y="5761858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15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C91976A9-AA47-4C82-8B95-392D71F5D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0450" y="5761858"/>
                        <a:ext cx="2451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7360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4" grpId="0"/>
      <p:bldP spid="11" grpId="0"/>
      <p:bldP spid="12" grpId="0"/>
      <p:bldP spid="15" grpId="0"/>
      <p:bldP spid="1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242223" y="5512239"/>
            <a:ext cx="20875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分</a:t>
            </a:r>
            <a:r>
              <a:rPr lang="zh-CN" altLang="en-US" sz="2800" dirty="0"/>
              <a:t>中值定理，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ADF2848-3A12-41B4-B316-A4DFA46C88C9}"/>
              </a:ext>
            </a:extLst>
          </p:cNvPr>
          <p:cNvSpPr/>
          <p:nvPr/>
        </p:nvSpPr>
        <p:spPr>
          <a:xfrm>
            <a:off x="1242223" y="613970"/>
            <a:ext cx="55306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定理说明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的原函数不止一个，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D2E968C-5B21-4964-AACC-263AB86C0DF0}"/>
              </a:ext>
            </a:extLst>
          </p:cNvPr>
          <p:cNvSpPr/>
          <p:nvPr/>
        </p:nvSpPr>
        <p:spPr>
          <a:xfrm>
            <a:off x="6456239" y="61397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并且不同的原函数彼此之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9DD59E5-C747-4B30-8DDB-FE920AB37646}"/>
              </a:ext>
            </a:extLst>
          </p:cNvPr>
          <p:cNvSpPr/>
          <p:nvPr/>
        </p:nvSpPr>
        <p:spPr>
          <a:xfrm>
            <a:off x="1242223" y="1304083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间只相差一个常数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51ADC1B-73CA-401A-9BDD-197723088D05}"/>
              </a:ext>
            </a:extLst>
          </p:cNvPr>
          <p:cNvSpPr/>
          <p:nvPr/>
        </p:nvSpPr>
        <p:spPr>
          <a:xfrm>
            <a:off x="4342956" y="1304083"/>
            <a:ext cx="4094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将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的原函数全体记为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BDE2419-67E3-4ECE-842D-366A11428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91913"/>
              </p:ext>
            </p:extLst>
          </p:nvPr>
        </p:nvGraphicFramePr>
        <p:xfrm>
          <a:off x="4798005" y="1891311"/>
          <a:ext cx="1397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42" name="Equation" r:id="rId3" imgW="1396800" imgH="583920" progId="Equation.DSMT4">
                  <p:embed/>
                </p:oleObj>
              </mc:Choice>
              <mc:Fallback>
                <p:oleObj name="Equation" r:id="rId3" imgW="1396800" imgH="5839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BDE2419-67E3-4ECE-842D-366A11428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8005" y="1891311"/>
                        <a:ext cx="1397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751C3761-36E5-4B3C-B46A-E5EBBAD41EC3}"/>
              </a:ext>
            </a:extLst>
          </p:cNvPr>
          <p:cNvSpPr/>
          <p:nvPr/>
        </p:nvSpPr>
        <p:spPr>
          <a:xfrm>
            <a:off x="1242223" y="2589303"/>
            <a:ext cx="3555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称为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的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不定积分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4238290-EBDE-4CAF-8B33-8479C609275B}"/>
              </a:ext>
            </a:extLst>
          </p:cNvPr>
          <p:cNvSpPr/>
          <p:nvPr/>
        </p:nvSpPr>
        <p:spPr>
          <a:xfrm>
            <a:off x="1242223" y="3279416"/>
            <a:ext cx="5341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如果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是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的一个原函数，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C8D6213-DC57-4529-AC2E-FA0C68A55879}"/>
              </a:ext>
            </a:extLst>
          </p:cNvPr>
          <p:cNvSpPr/>
          <p:nvPr/>
        </p:nvSpPr>
        <p:spPr>
          <a:xfrm>
            <a:off x="6077082" y="328079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那么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640AA48-D2BC-420D-AEE6-F692FE598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84880"/>
              </p:ext>
            </p:extLst>
          </p:nvPr>
        </p:nvGraphicFramePr>
        <p:xfrm>
          <a:off x="4016375" y="4008438"/>
          <a:ext cx="3009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43" name="Equation" r:id="rId5" imgW="3009600" imgH="583920" progId="Equation.DSMT4">
                  <p:embed/>
                </p:oleObj>
              </mc:Choice>
              <mc:Fallback>
                <p:oleObj name="Equation" r:id="rId5" imgW="3009600" imgH="5839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F640AA48-D2BC-420D-AEE6-F692FE5989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6375" y="4008438"/>
                        <a:ext cx="30099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643B8AEA-F9B3-4F80-BB42-B40E4A478A45}"/>
              </a:ext>
            </a:extLst>
          </p:cNvPr>
          <p:cNvSpPr/>
          <p:nvPr/>
        </p:nvSpPr>
        <p:spPr>
          <a:xfrm>
            <a:off x="1242223" y="4826246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原函数与定积分有什么关系呢？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04A058A-5106-4633-B1DB-5EFEE67271F2}"/>
              </a:ext>
            </a:extLst>
          </p:cNvPr>
          <p:cNvSpPr/>
          <p:nvPr/>
        </p:nvSpPr>
        <p:spPr>
          <a:xfrm>
            <a:off x="6097166" y="4843499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通过考察微分中值定理和积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15DA039-EB9E-419B-9C5D-BBF127A50BD2}"/>
              </a:ext>
            </a:extLst>
          </p:cNvPr>
          <p:cNvSpPr/>
          <p:nvPr/>
        </p:nvSpPr>
        <p:spPr>
          <a:xfrm>
            <a:off x="3329796" y="5512239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可以得到一些启发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4505637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1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4" grpId="0"/>
      <p:bldP spid="5" grpId="0"/>
      <p:bldP spid="7" grpId="0"/>
      <p:bldP spid="8" grpId="0"/>
      <p:bldP spid="10" grpId="0"/>
      <p:bldP spid="11" grpId="0"/>
      <p:bldP spid="12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40055" y="905489"/>
            <a:ext cx="96429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实际上在微积分产生之前，古代数学家为了求出某些曲线图</a:t>
            </a:r>
          </a:p>
        </p:txBody>
      </p:sp>
      <p:sp>
        <p:nvSpPr>
          <p:cNvPr id="5" name="矩形 4"/>
          <p:cNvSpPr/>
          <p:nvPr/>
        </p:nvSpPr>
        <p:spPr>
          <a:xfrm>
            <a:off x="1140055" y="1519050"/>
            <a:ext cx="72186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形的面积做过一些非常艰难而又精彩的探索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37664" y="5260747"/>
            <a:ext cx="60740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发现不过是统一方法的两个特例而已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1140055" y="2166962"/>
            <a:ext cx="99118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典型的例子有我国古代数学家刘徽的割圆术；古希腊阿基米德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137665" y="2760627"/>
            <a:ext cx="30716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求抛物弓形面积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</a:p>
        </p:txBody>
      </p:sp>
      <p:sp>
        <p:nvSpPr>
          <p:cNvPr id="12" name="矩形 11"/>
          <p:cNvSpPr/>
          <p:nvPr/>
        </p:nvSpPr>
        <p:spPr>
          <a:xfrm>
            <a:off x="1137665" y="3406051"/>
            <a:ext cx="99118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这些都是很精彩的数学计算精品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然而，天才的手笔，却又都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137665" y="4011629"/>
            <a:ext cx="99118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局限于自身特定的问题，缺乏统一的处理方法，一旦把这两个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137664" y="4645140"/>
            <a:ext cx="102492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当年难度很大的研究，登上微积分的高峰一看，“一览众山小”，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10" grpId="0"/>
      <p:bldP spid="11" grpId="0"/>
      <p:bldP spid="12" grpId="0"/>
      <p:bldP spid="13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014055" y="5659552"/>
            <a:ext cx="53016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下面来说明这个关系是存在的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6B430622-8C13-4B4C-921E-BBC0E18B27C3}"/>
              </a:ext>
            </a:extLst>
          </p:cNvPr>
          <p:cNvGrpSpPr/>
          <p:nvPr/>
        </p:nvGrpSpPr>
        <p:grpSpPr>
          <a:xfrm>
            <a:off x="1014055" y="620461"/>
            <a:ext cx="5116050" cy="528638"/>
            <a:chOff x="1242223" y="1281417"/>
            <a:chExt cx="5116050" cy="528638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294367C-04A9-4162-99AE-3E23FD84CB06}"/>
                </a:ext>
              </a:extLst>
            </p:cNvPr>
            <p:cNvSpPr/>
            <p:nvPr/>
          </p:nvSpPr>
          <p:spPr>
            <a:xfrm>
              <a:off x="1242223" y="128683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设</a:t>
              </a:r>
              <a:endParaRPr lang="zh-CN" altLang="en-US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9BC08D31-E517-46C6-BDA4-86A686EFCD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802254"/>
                </p:ext>
              </p:extLst>
            </p:nvPr>
          </p:nvGraphicFramePr>
          <p:xfrm>
            <a:off x="1716028" y="1378936"/>
            <a:ext cx="1600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86" name="Equation" r:id="rId3" imgW="1600200" imgH="406080" progId="Equation.DSMT4">
                    <p:embed/>
                  </p:oleObj>
                </mc:Choice>
                <mc:Fallback>
                  <p:oleObj name="Equation" r:id="rId3" imgW="1600200" imgH="4060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9BC08D31-E517-46C6-BDA4-86A686EFCD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6028" y="1378936"/>
                          <a:ext cx="1600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186352D-2850-40A5-A718-FBD2A3EF94C7}"/>
                </a:ext>
              </a:extLst>
            </p:cNvPr>
            <p:cNvSpPr/>
            <p:nvPr/>
          </p:nvSpPr>
          <p:spPr>
            <a:xfrm>
              <a:off x="3240112" y="1281417"/>
              <a:ext cx="31181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都在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连续，</a:t>
              </a:r>
              <a:endParaRPr lang="zh-CN" altLang="en-US" dirty="0"/>
            </a:p>
          </p:txBody>
        </p: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134ED21B-1E66-4C64-BB79-50567EAD3485}"/>
              </a:ext>
            </a:extLst>
          </p:cNvPr>
          <p:cNvSpPr/>
          <p:nvPr/>
        </p:nvSpPr>
        <p:spPr>
          <a:xfrm>
            <a:off x="6073695" y="628502"/>
            <a:ext cx="41841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则对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有微分中值公式 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90B3FCF-622D-4C15-8ED8-FF160D745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95822"/>
              </p:ext>
            </p:extLst>
          </p:nvPr>
        </p:nvGraphicFramePr>
        <p:xfrm>
          <a:off x="3314389" y="1376938"/>
          <a:ext cx="389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87" name="Equation" r:id="rId5" imgW="3898800" imgH="406080" progId="Equation.DSMT4">
                  <p:embed/>
                </p:oleObj>
              </mc:Choice>
              <mc:Fallback>
                <p:oleObj name="Equation" r:id="rId5" imgW="3898800" imgH="406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90B3FCF-622D-4C15-8ED8-FF160D745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4389" y="1376938"/>
                        <a:ext cx="3898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74FEE72F-2255-49EB-92C0-9C3830A72C7A}"/>
              </a:ext>
            </a:extLst>
          </p:cNvPr>
          <p:cNvGrpSpPr/>
          <p:nvPr/>
        </p:nvGrpSpPr>
        <p:grpSpPr>
          <a:xfrm>
            <a:off x="1044609" y="2001818"/>
            <a:ext cx="5167192" cy="523220"/>
            <a:chOff x="5126052" y="1956876"/>
            <a:chExt cx="5167192" cy="5232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D3D7651-626B-40BF-87E8-92B0E00FC9B4}"/>
                </a:ext>
              </a:extLst>
            </p:cNvPr>
            <p:cNvSpPr/>
            <p:nvPr/>
          </p:nvSpPr>
          <p:spPr>
            <a:xfrm>
              <a:off x="5126052" y="1956876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同时对</a:t>
              </a:r>
              <a:endParaRPr lang="zh-CN" altLang="en-US" dirty="0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F22BFBA1-E9D5-4A6A-B793-866C55C569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605891"/>
                </p:ext>
              </p:extLst>
            </p:nvPr>
          </p:nvGraphicFramePr>
          <p:xfrm>
            <a:off x="6303860" y="2057361"/>
            <a:ext cx="800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88" name="Equation" r:id="rId7" imgW="799920" imgH="406080" progId="Equation.DSMT4">
                    <p:embed/>
                  </p:oleObj>
                </mc:Choice>
                <mc:Fallback>
                  <p:oleObj name="Equation" r:id="rId7" imgW="799920" imgH="4060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F22BFBA1-E9D5-4A6A-B793-866C55C569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03860" y="2057361"/>
                          <a:ext cx="800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EE26D205-2DC4-49FA-BEDD-F931BF81EFD2}"/>
                </a:ext>
              </a:extLst>
            </p:cNvPr>
            <p:cNvSpPr/>
            <p:nvPr/>
          </p:nvSpPr>
          <p:spPr>
            <a:xfrm>
              <a:off x="7146229" y="1956876"/>
              <a:ext cx="31470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又有积分中值公式 </a:t>
              </a:r>
              <a:endParaRPr lang="zh-CN" altLang="en-US" dirty="0"/>
            </a:p>
          </p:txBody>
        </p:sp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C56569D-2608-48BE-BE38-74A9D1DE0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564368"/>
              </p:ext>
            </p:extLst>
          </p:nvPr>
        </p:nvGraphicFramePr>
        <p:xfrm>
          <a:off x="3314389" y="2544395"/>
          <a:ext cx="360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89" name="Equation" r:id="rId9" imgW="3606480" imgH="685800" progId="Equation.DSMT4">
                  <p:embed/>
                </p:oleObj>
              </mc:Choice>
              <mc:Fallback>
                <p:oleObj name="Equation" r:id="rId9" imgW="3606480" imgH="6858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C56569D-2608-48BE-BE38-74A9D1DE0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4389" y="2544395"/>
                        <a:ext cx="3606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1044609" y="3484286"/>
            <a:ext cx="9968332" cy="529200"/>
            <a:chOff x="1044609" y="3484286"/>
            <a:chExt cx="9968332" cy="52920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8C3E7C07-EB8E-42A9-B95C-7F6D90E92E08}"/>
                </a:ext>
              </a:extLst>
            </p:cNvPr>
            <p:cNvSpPr/>
            <p:nvPr/>
          </p:nvSpPr>
          <p:spPr>
            <a:xfrm>
              <a:off x="1044609" y="3490266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尽管这两个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E98EF3CF-3716-4B4B-B5A6-0A223D8D97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41469"/>
                </p:ext>
              </p:extLst>
            </p:nvPr>
          </p:nvGraphicFramePr>
          <p:xfrm>
            <a:off x="2944877" y="3572677"/>
            <a:ext cx="228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90" name="Equation" r:id="rId11" imgW="228600" imgH="380880" progId="Equation.DSMT4">
                    <p:embed/>
                  </p:oleObj>
                </mc:Choice>
                <mc:Fallback>
                  <p:oleObj name="Equation" r:id="rId11" imgW="228600" imgH="3808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E98EF3CF-3716-4B4B-B5A6-0A223D8D97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44877" y="3572677"/>
                          <a:ext cx="228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22316968-48A8-4754-9A9D-42B98A19983E}"/>
                </a:ext>
              </a:extLst>
            </p:cNvPr>
            <p:cNvSpPr/>
            <p:nvPr/>
          </p:nvSpPr>
          <p:spPr>
            <a:xfrm>
              <a:off x="3062338" y="3486130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可能是不同的，</a:t>
              </a:r>
              <a:endParaRPr lang="zh-CN" altLang="en-US" dirty="0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ABA828EF-2BCC-4C51-BAAB-1B60963DE122}"/>
                </a:ext>
              </a:extLst>
            </p:cNvPr>
            <p:cNvSpPr/>
            <p:nvPr/>
          </p:nvSpPr>
          <p:spPr>
            <a:xfrm>
              <a:off x="5354965" y="3485228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但我们还</a:t>
              </a:r>
              <a:endParaRPr lang="zh-CN" altLang="en-US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7F470EC-8E7B-4C7D-AF96-1AEF679E3A6E}"/>
                </a:ext>
              </a:extLst>
            </p:cNvPr>
            <p:cNvSpPr/>
            <p:nvPr/>
          </p:nvSpPr>
          <p:spPr>
            <a:xfrm>
              <a:off x="6787236" y="3485228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是猜测，</a:t>
              </a:r>
              <a:endParaRPr lang="zh-CN" altLang="en-US" dirty="0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BFFEEE9F-CE1A-4700-8099-30F532257717}"/>
                </a:ext>
              </a:extLst>
            </p:cNvPr>
            <p:cNvSpPr/>
            <p:nvPr/>
          </p:nvSpPr>
          <p:spPr>
            <a:xfrm>
              <a:off x="8065886" y="3484286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函数 </a:t>
              </a:r>
              <a:endParaRPr lang="zh-CN" altLang="en-US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ECDF03D-F11B-4849-AC01-A62663AA78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36536"/>
                </p:ext>
              </p:extLst>
            </p:nvPr>
          </p:nvGraphicFramePr>
          <p:xfrm>
            <a:off x="8922817" y="3542696"/>
            <a:ext cx="800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91" name="Equation" r:id="rId13" imgW="799920" imgH="406080" progId="Equation.DSMT4">
                    <p:embed/>
                  </p:oleObj>
                </mc:Choice>
                <mc:Fallback>
                  <p:oleObj name="Equation" r:id="rId13" imgW="799920" imgH="4060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7ECDF03D-F11B-4849-AC01-A62663AA7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922817" y="3542696"/>
                          <a:ext cx="800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577089C-CAE7-4E53-861D-DD332DCA3EB7}"/>
                </a:ext>
              </a:extLst>
            </p:cNvPr>
            <p:cNvSpPr/>
            <p:nvPr/>
          </p:nvSpPr>
          <p:spPr>
            <a:xfrm>
              <a:off x="9661289" y="3484286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积分 </a:t>
              </a:r>
              <a:endParaRPr lang="zh-CN" altLang="en-US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120304" y="4135324"/>
            <a:ext cx="9906781" cy="685800"/>
            <a:chOff x="1141327" y="4178789"/>
            <a:chExt cx="9906781" cy="685800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D33EE71D-01F1-4127-AE68-7EA94CC825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440703"/>
                </p:ext>
              </p:extLst>
            </p:nvPr>
          </p:nvGraphicFramePr>
          <p:xfrm>
            <a:off x="1141327" y="4178789"/>
            <a:ext cx="1473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92" name="Equation" r:id="rId15" imgW="1473120" imgH="685800" progId="Equation.DSMT4">
                    <p:embed/>
                  </p:oleObj>
                </mc:Choice>
                <mc:Fallback>
                  <p:oleObj name="Equation" r:id="rId15" imgW="1473120" imgH="6858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D33EE71D-01F1-4127-AE68-7EA94CC825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41327" y="4178789"/>
                          <a:ext cx="1473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D97B71C4-D937-4184-8630-DACE285A3A46}"/>
                </a:ext>
              </a:extLst>
            </p:cNvPr>
            <p:cNvSpPr/>
            <p:nvPr/>
          </p:nvSpPr>
          <p:spPr>
            <a:xfrm>
              <a:off x="2614527" y="4287952"/>
              <a:ext cx="41841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一定与其原函数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的值 </a:t>
              </a:r>
              <a:endParaRPr lang="zh-CN" altLang="en-US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78056FDE-E2E1-4572-BE54-124FDA2142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409072"/>
                </p:ext>
              </p:extLst>
            </p:nvPr>
          </p:nvGraphicFramePr>
          <p:xfrm>
            <a:off x="6650761" y="4352712"/>
            <a:ext cx="1714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93" name="Equation" r:id="rId17" imgW="1714320" imgH="393480" progId="Equation.DSMT4">
                    <p:embed/>
                  </p:oleObj>
                </mc:Choice>
                <mc:Fallback>
                  <p:oleObj name="Equation" r:id="rId17" imgW="1714320" imgH="3934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78056FDE-E2E1-4572-BE54-124FDA2142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50761" y="4352712"/>
                          <a:ext cx="1714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AE3D7E90-8112-4F8F-8079-9D5ED01C30A6}"/>
                </a:ext>
              </a:extLst>
            </p:cNvPr>
            <p:cNvSpPr/>
            <p:nvPr/>
          </p:nvSpPr>
          <p:spPr>
            <a:xfrm>
              <a:off x="8349933" y="4256550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有着某种联系，</a:t>
              </a:r>
              <a:endParaRPr lang="zh-CN" altLang="en-US" dirty="0"/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204DEB8E-A0EF-4872-8E41-8F53A55A6A2F}"/>
              </a:ext>
            </a:extLst>
          </p:cNvPr>
          <p:cNvSpPr/>
          <p:nvPr/>
        </p:nvSpPr>
        <p:spPr>
          <a:xfrm>
            <a:off x="1014055" y="4973752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是巧合还是有着内在的逻辑关系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281976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/>
      <p:bldP spid="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830791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六讲</a:t>
            </a:r>
            <a:br>
              <a:rPr lang="en-US" altLang="zh-CN" dirty="0"/>
            </a:br>
            <a:r>
              <a:rPr lang="en-US" altLang="zh-CN" dirty="0"/>
              <a:t>   </a:t>
            </a:r>
            <a:r>
              <a:rPr lang="zh-CN" altLang="en-US" dirty="0">
                <a:sym typeface="+mn-ea"/>
              </a:rPr>
              <a:t>积分上限函数和微积分学基本定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51681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07719" y="432810"/>
            <a:ext cx="7188185" cy="641714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二、积分上限函数和微积分学基本定理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A809BCF-4053-427E-BA57-6CF3DB792C19}"/>
              </a:ext>
            </a:extLst>
          </p:cNvPr>
          <p:cNvSpPr/>
          <p:nvPr/>
        </p:nvSpPr>
        <p:spPr>
          <a:xfrm>
            <a:off x="1307719" y="1063864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首先来看一个特别的积分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FA1E3E8-3079-4FED-A3E9-7073B9AE0045}"/>
              </a:ext>
            </a:extLst>
          </p:cNvPr>
          <p:cNvSpPr/>
          <p:nvPr/>
        </p:nvSpPr>
        <p:spPr>
          <a:xfrm>
            <a:off x="5621720" y="1063864"/>
            <a:ext cx="4514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设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连续，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F4C4F11-BCA0-4647-962A-7FC5344E9082}"/>
              </a:ext>
            </a:extLst>
          </p:cNvPr>
          <p:cNvSpPr/>
          <p:nvPr/>
        </p:nvSpPr>
        <p:spPr>
          <a:xfrm>
            <a:off x="9857221" y="106386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考察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567C7A4-759A-4A6A-AAD4-C92DC1E5B4A6}"/>
              </a:ext>
            </a:extLst>
          </p:cNvPr>
          <p:cNvSpPr/>
          <p:nvPr/>
        </p:nvSpPr>
        <p:spPr>
          <a:xfrm>
            <a:off x="1307719" y="1636058"/>
            <a:ext cx="5121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部分区间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的定积分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9C82CB9-C9EF-4A11-A0D2-9CF8C7DC7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711125"/>
              </p:ext>
            </p:extLst>
          </p:nvPr>
        </p:nvGraphicFramePr>
        <p:xfrm>
          <a:off x="4110038" y="2208213"/>
          <a:ext cx="302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48" name="Equation" r:id="rId3" imgW="3022560" imgH="685800" progId="Equation.DSMT4">
                  <p:embed/>
                </p:oleObj>
              </mc:Choice>
              <mc:Fallback>
                <p:oleObj name="Equation" r:id="rId3" imgW="3022560" imgH="685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89C82CB9-C9EF-4A11-A0D2-9CF8C7DC7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0038" y="2208213"/>
                        <a:ext cx="3022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A3A6F165-D49A-44AD-BCE6-5A0C290BFDCF}"/>
              </a:ext>
            </a:extLst>
          </p:cNvPr>
          <p:cNvSpPr/>
          <p:nvPr/>
        </p:nvSpPr>
        <p:spPr>
          <a:xfrm>
            <a:off x="1307179" y="3105730"/>
            <a:ext cx="381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当 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变动时，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9F89058-3283-4314-BE36-77E5994B8B9D}"/>
              </a:ext>
            </a:extLst>
          </p:cNvPr>
          <p:cNvSpPr/>
          <p:nvPr/>
        </p:nvSpPr>
        <p:spPr>
          <a:xfrm>
            <a:off x="4654598" y="3105730"/>
            <a:ext cx="42033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对于每一个取定的 </a:t>
            </a:r>
            <a:r>
              <a:rPr lang="en-US" altLang="zh-CN" sz="2800" i="1" dirty="0">
                <a:solidFill>
                  <a:prstClr val="black"/>
                </a:solidFill>
              </a:rPr>
              <a:t>x </a:t>
            </a:r>
            <a:r>
              <a:rPr lang="zh-CN" altLang="en-US" sz="2800" dirty="0">
                <a:solidFill>
                  <a:prstClr val="black"/>
                </a:solidFill>
              </a:rPr>
              <a:t>值， </a:t>
            </a:r>
            <a:endParaRPr lang="zh-CN" alt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8A0C4F4-8E13-4C44-B349-46F893D9AF1F}"/>
              </a:ext>
            </a:extLst>
          </p:cNvPr>
          <p:cNvGrpSpPr/>
          <p:nvPr/>
        </p:nvGrpSpPr>
        <p:grpSpPr>
          <a:xfrm>
            <a:off x="8409030" y="3024440"/>
            <a:ext cx="2505608" cy="685800"/>
            <a:chOff x="8409030" y="3024440"/>
            <a:chExt cx="2505608" cy="685800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B5A06D60-4F7E-42AC-B672-7AC2F65A67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452481"/>
                </p:ext>
              </p:extLst>
            </p:nvPr>
          </p:nvGraphicFramePr>
          <p:xfrm>
            <a:off x="8409030" y="3024440"/>
            <a:ext cx="12827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49" name="Equation" r:id="rId5" imgW="1282680" imgH="685800" progId="Equation.DSMT4">
                    <p:embed/>
                  </p:oleObj>
                </mc:Choice>
                <mc:Fallback>
                  <p:oleObj name="Equation" r:id="rId5" imgW="1282680" imgH="6858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B5A06D60-4F7E-42AC-B672-7AC2F65A67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09030" y="3024440"/>
                          <a:ext cx="12827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B07C74C6-AAA7-4DEA-B8ED-4E377839A24A}"/>
                </a:ext>
              </a:extLst>
            </p:cNvPr>
            <p:cNvSpPr/>
            <p:nvPr/>
          </p:nvSpPr>
          <p:spPr>
            <a:xfrm>
              <a:off x="9652754" y="3105730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都有唯</a:t>
              </a:r>
              <a:endParaRPr lang="zh-CN" altLang="en-US" dirty="0"/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4F2576C3-5F1E-4D90-A10B-CB33762F937C}"/>
              </a:ext>
            </a:extLst>
          </p:cNvPr>
          <p:cNvSpPr/>
          <p:nvPr/>
        </p:nvSpPr>
        <p:spPr>
          <a:xfrm>
            <a:off x="1307179" y="375331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一的确定值与之对应，</a:t>
            </a:r>
            <a:endParaRPr lang="zh-CN" alt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6112F0A-909A-497F-BEE4-49B06CD3B021}"/>
              </a:ext>
            </a:extLst>
          </p:cNvPr>
          <p:cNvGrpSpPr/>
          <p:nvPr/>
        </p:nvGrpSpPr>
        <p:grpSpPr>
          <a:xfrm>
            <a:off x="4720934" y="3699272"/>
            <a:ext cx="4176750" cy="685800"/>
            <a:chOff x="4720934" y="3699272"/>
            <a:chExt cx="4176750" cy="68580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22B0C683-BE12-4469-B3AA-191B916DEE64}"/>
                </a:ext>
              </a:extLst>
            </p:cNvPr>
            <p:cNvSpPr/>
            <p:nvPr/>
          </p:nvSpPr>
          <p:spPr>
            <a:xfrm>
              <a:off x="4720934" y="3753448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因而 </a:t>
              </a:r>
              <a:endParaRPr lang="zh-CN" altLang="en-US" dirty="0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4576F1BA-2024-4776-B62C-A56AE9026F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151882"/>
                </p:ext>
              </p:extLst>
            </p:nvPr>
          </p:nvGraphicFramePr>
          <p:xfrm>
            <a:off x="5483139" y="3699272"/>
            <a:ext cx="12827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50" name="Equation" r:id="rId7" imgW="1282680" imgH="685800" progId="Equation.DSMT4">
                    <p:embed/>
                  </p:oleObj>
                </mc:Choice>
                <mc:Fallback>
                  <p:oleObj name="Equation" r:id="rId7" imgW="1282680" imgH="685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4576F1BA-2024-4776-B62C-A56AE9026F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83139" y="3699272"/>
                          <a:ext cx="12827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0942729-50C5-4C1E-B12C-3C8BCE29DE6E}"/>
                </a:ext>
              </a:extLst>
            </p:cNvPr>
            <p:cNvSpPr/>
            <p:nvPr/>
          </p:nvSpPr>
          <p:spPr>
            <a:xfrm>
              <a:off x="6648350" y="3734600"/>
              <a:ext cx="22493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是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zh-CN" altLang="en-US" sz="2800" dirty="0">
                  <a:solidFill>
                    <a:prstClr val="black"/>
                  </a:solidFill>
                </a:rPr>
                <a:t>的函数，</a:t>
              </a:r>
              <a:endParaRPr lang="zh-CN" altLang="en-US" dirty="0"/>
            </a:p>
          </p:txBody>
        </p:sp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F6121A51-92F1-4B96-8EE6-216C813D99AB}"/>
              </a:ext>
            </a:extLst>
          </p:cNvPr>
          <p:cNvSpPr/>
          <p:nvPr/>
        </p:nvSpPr>
        <p:spPr>
          <a:xfrm>
            <a:off x="8575536" y="3730403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称为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积分上限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D4C2392-751D-47DD-947A-52E2C019DBBE}"/>
              </a:ext>
            </a:extLst>
          </p:cNvPr>
          <p:cNvSpPr/>
          <p:nvPr/>
        </p:nvSpPr>
        <p:spPr>
          <a:xfrm>
            <a:off x="1307179" y="439987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函数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7F0281D-8780-4694-95B4-CC9E404FDEDC}"/>
              </a:ext>
            </a:extLst>
          </p:cNvPr>
          <p:cNvSpPr/>
          <p:nvPr/>
        </p:nvSpPr>
        <p:spPr>
          <a:xfrm>
            <a:off x="2271816" y="439987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记作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BE99B26-FA01-4957-A8D9-4CE562FFDCE6}"/>
              </a:ext>
            </a:extLst>
          </p:cNvPr>
          <p:cNvGrpSpPr/>
          <p:nvPr/>
        </p:nvGrpSpPr>
        <p:grpSpPr>
          <a:xfrm>
            <a:off x="3773488" y="4849813"/>
            <a:ext cx="4062412" cy="685800"/>
            <a:chOff x="3773488" y="4633913"/>
            <a:chExt cx="4062412" cy="685800"/>
          </a:xfrm>
        </p:grpSpPr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09A98B87-5A67-48A0-AEEF-6FFCF64AD3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722323"/>
                </p:ext>
              </p:extLst>
            </p:nvPr>
          </p:nvGraphicFramePr>
          <p:xfrm>
            <a:off x="3773488" y="4633913"/>
            <a:ext cx="2489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51" name="Equation" r:id="rId9" imgW="2489040" imgH="685800" progId="Equation.DSMT4">
                    <p:embed/>
                  </p:oleObj>
                </mc:Choice>
                <mc:Fallback>
                  <p:oleObj name="Equation" r:id="rId9" imgW="2489040" imgH="6858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09A98B87-5A67-48A0-AEEF-6FFCF64AD3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73488" y="4633913"/>
                          <a:ext cx="24892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3FCE7921-31CE-487B-97F8-BFED5BB081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397778"/>
                </p:ext>
              </p:extLst>
            </p:nvPr>
          </p:nvGraphicFramePr>
          <p:xfrm>
            <a:off x="6502400" y="4791132"/>
            <a:ext cx="1333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52" name="Equation" r:id="rId11" imgW="1333440" imgH="393480" progId="Equation.DSMT4">
                    <p:embed/>
                  </p:oleObj>
                </mc:Choice>
                <mc:Fallback>
                  <p:oleObj name="Equation" r:id="rId11" imgW="1333440" imgH="3934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3FCE7921-31CE-487B-97F8-BFED5BB081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02400" y="4791132"/>
                          <a:ext cx="1333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5CE9303-64CA-42EE-8B0B-A1C846940713}"/>
              </a:ext>
            </a:extLst>
          </p:cNvPr>
          <p:cNvGrpSpPr/>
          <p:nvPr/>
        </p:nvGrpSpPr>
        <p:grpSpPr>
          <a:xfrm>
            <a:off x="1304184" y="5453063"/>
            <a:ext cx="9287614" cy="685800"/>
            <a:chOff x="1304184" y="5453063"/>
            <a:chExt cx="9287614" cy="68580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651E320-EAA4-40C5-A46A-AD5EA443B603}"/>
                </a:ext>
              </a:extLst>
            </p:cNvPr>
            <p:cNvSpPr/>
            <p:nvPr/>
          </p:nvSpPr>
          <p:spPr>
            <a:xfrm>
              <a:off x="2569063" y="5526882"/>
              <a:ext cx="44935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可以定义积分下限的函数：</a:t>
              </a:r>
              <a:endParaRPr lang="en-US" altLang="zh-CN" sz="2800" dirty="0">
                <a:solidFill>
                  <a:prstClr val="black"/>
                </a:solidFill>
              </a:endParaRP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7EC2B682-4AD5-4847-9F5F-9849B522B14D}"/>
                </a:ext>
              </a:extLst>
            </p:cNvPr>
            <p:cNvSpPr/>
            <p:nvPr/>
          </p:nvSpPr>
          <p:spPr>
            <a:xfrm>
              <a:off x="1304184" y="5524350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类似地，</a:t>
              </a:r>
              <a:endParaRPr lang="zh-CN" altLang="en-US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C46703DF-DC63-4737-9BEC-54848F69B1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502373"/>
                </p:ext>
              </p:extLst>
            </p:nvPr>
          </p:nvGraphicFramePr>
          <p:xfrm>
            <a:off x="6750050" y="5453063"/>
            <a:ext cx="2501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53" name="Equation" r:id="rId13" imgW="2501640" imgH="685800" progId="Equation.DSMT4">
                    <p:embed/>
                  </p:oleObj>
                </mc:Choice>
                <mc:Fallback>
                  <p:oleObj name="Equation" r:id="rId13" imgW="2501640" imgH="6858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C46703DF-DC63-4737-9BEC-54848F69B1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50050" y="5453063"/>
                          <a:ext cx="25019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EF060FE0-122C-42CF-859C-FB73B7C6E7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931889"/>
                </p:ext>
              </p:extLst>
            </p:nvPr>
          </p:nvGraphicFramePr>
          <p:xfrm>
            <a:off x="9258298" y="5601028"/>
            <a:ext cx="1333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354" name="Equation" r:id="rId15" imgW="1333440" imgH="393480" progId="Equation.DSMT4">
                    <p:embed/>
                  </p:oleObj>
                </mc:Choice>
                <mc:Fallback>
                  <p:oleObj name="Equation" r:id="rId15" imgW="1333440" imgH="3934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EF060FE0-122C-42CF-859C-FB73B7C6E7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258298" y="5601028"/>
                          <a:ext cx="1333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202223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1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1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  <p:bldP spid="5" grpId="0"/>
      <p:bldP spid="10" grpId="0"/>
      <p:bldP spid="11" grpId="0"/>
      <p:bldP spid="12" grpId="0"/>
      <p:bldP spid="17" grpId="0"/>
      <p:bldP spid="21" grpId="0"/>
      <p:bldP spid="25" grpId="0"/>
      <p:bldP spid="2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254030" y="3778578"/>
            <a:ext cx="6335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有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2944B6A-0E78-4381-B1DF-C93C3C18ABEF}"/>
              </a:ext>
            </a:extLst>
          </p:cNvPr>
          <p:cNvSpPr/>
          <p:nvPr/>
        </p:nvSpPr>
        <p:spPr>
          <a:xfrm>
            <a:off x="1243390" y="420441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理 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（微积分学基本定理）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C0D2092-890F-4B4F-9593-4FE27C091341}"/>
              </a:ext>
            </a:extLst>
          </p:cNvPr>
          <p:cNvSpPr/>
          <p:nvPr/>
        </p:nvSpPr>
        <p:spPr>
          <a:xfrm>
            <a:off x="5719812" y="420441"/>
            <a:ext cx="4514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若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连续，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B879750-1FE1-4D21-841B-4089A7E60892}"/>
              </a:ext>
            </a:extLst>
          </p:cNvPr>
          <p:cNvSpPr/>
          <p:nvPr/>
        </p:nvSpPr>
        <p:spPr>
          <a:xfrm>
            <a:off x="9782783" y="42044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则积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8267423-C39F-40C0-8CB9-ABBADF67E50A}"/>
              </a:ext>
            </a:extLst>
          </p:cNvPr>
          <p:cNvSpPr/>
          <p:nvPr/>
        </p:nvSpPr>
        <p:spPr>
          <a:xfrm>
            <a:off x="6781092" y="93690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其导数为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5E2E8481-9087-413A-BB65-F40C685088EF}"/>
              </a:ext>
            </a:extLst>
          </p:cNvPr>
          <p:cNvGrpSpPr/>
          <p:nvPr/>
        </p:nvGrpSpPr>
        <p:grpSpPr>
          <a:xfrm>
            <a:off x="1242223" y="936903"/>
            <a:ext cx="5903306" cy="531815"/>
            <a:chOff x="1242223" y="936903"/>
            <a:chExt cx="5903306" cy="531815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AD106036-7FBC-4252-B90A-31A2C4ED4301}"/>
                </a:ext>
              </a:extLst>
            </p:cNvPr>
            <p:cNvSpPr/>
            <p:nvPr/>
          </p:nvSpPr>
          <p:spPr>
            <a:xfrm>
              <a:off x="1242223" y="936903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分上限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zh-CN" altLang="en-US" sz="2800" dirty="0">
                  <a:solidFill>
                    <a:prstClr val="black"/>
                  </a:solidFill>
                </a:rPr>
                <a:t>的函数 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DF4BAA81-FD57-4B47-B952-5F180CC618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23117"/>
                </p:ext>
              </p:extLst>
            </p:nvPr>
          </p:nvGraphicFramePr>
          <p:xfrm>
            <a:off x="3984625" y="1049618"/>
            <a:ext cx="2238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74" name="Equation" r:id="rId3" imgW="126720" imgH="190440" progId="Equation.DSMT4">
                    <p:embed/>
                  </p:oleObj>
                </mc:Choice>
                <mc:Fallback>
                  <p:oleObj name="Equation" r:id="rId3" imgW="126720" imgH="1904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DF4BAA81-FD57-4B47-B952-5F180CC618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84625" y="1049618"/>
                          <a:ext cx="223838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0CC812C-9FF1-4955-A82C-5B1D242F5EB6}"/>
                </a:ext>
              </a:extLst>
            </p:cNvPr>
            <p:cNvSpPr/>
            <p:nvPr/>
          </p:nvSpPr>
          <p:spPr>
            <a:xfrm>
              <a:off x="4386440" y="936903"/>
              <a:ext cx="27590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在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可导，</a:t>
              </a:r>
              <a:endParaRPr lang="zh-CN" altLang="en-US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77327959-8E25-49FE-8EAE-1747B849CB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321712"/>
                </p:ext>
              </p:extLst>
            </p:nvPr>
          </p:nvGraphicFramePr>
          <p:xfrm>
            <a:off x="3743725" y="1030801"/>
            <a:ext cx="749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75" name="Equation" r:id="rId5" imgW="749160" imgH="393480" progId="Equation.DSMT4">
                    <p:embed/>
                  </p:oleObj>
                </mc:Choice>
                <mc:Fallback>
                  <p:oleObj name="Equation" r:id="rId5" imgW="749160" imgH="3934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77327959-8E25-49FE-8EAE-1747B849CB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43725" y="1030801"/>
                          <a:ext cx="749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F3980E90-2693-4914-8563-C298042A93BD}"/>
              </a:ext>
            </a:extLst>
          </p:cNvPr>
          <p:cNvGrpSpPr/>
          <p:nvPr/>
        </p:nvGrpSpPr>
        <p:grpSpPr>
          <a:xfrm>
            <a:off x="3379788" y="1468438"/>
            <a:ext cx="5441762" cy="838200"/>
            <a:chOff x="2365969" y="1448503"/>
            <a:chExt cx="5441762" cy="83820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DE2C0B1-2F54-4032-8DEB-A521CE0DDE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675423"/>
                </p:ext>
              </p:extLst>
            </p:nvPr>
          </p:nvGraphicFramePr>
          <p:xfrm>
            <a:off x="2365969" y="1448503"/>
            <a:ext cx="40608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76" name="Equation" r:id="rId7" imgW="4063680" imgH="838080" progId="Equation.DSMT4">
                    <p:embed/>
                  </p:oleObj>
                </mc:Choice>
                <mc:Fallback>
                  <p:oleObj name="Equation" r:id="rId7" imgW="4063680" imgH="8380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DE2C0B1-2F54-4032-8DEB-A521CE0DDE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5969" y="1448503"/>
                          <a:ext cx="4060825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26238D8-B13A-434B-A788-C387BF7408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0417271"/>
                </p:ext>
              </p:extLst>
            </p:nvPr>
          </p:nvGraphicFramePr>
          <p:xfrm>
            <a:off x="6474231" y="1682601"/>
            <a:ext cx="1333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77" name="Equation" r:id="rId9" imgW="1333440" imgH="393480" progId="Equation.DSMT4">
                    <p:embed/>
                  </p:oleObj>
                </mc:Choice>
                <mc:Fallback>
                  <p:oleObj name="Equation" r:id="rId9" imgW="1333440" imgH="393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226238D8-B13A-434B-A788-C387BF7408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74231" y="1682601"/>
                          <a:ext cx="1333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17D850C4-7165-45B1-9252-45226C4CD6AA}"/>
              </a:ext>
            </a:extLst>
          </p:cNvPr>
          <p:cNvGrpSpPr/>
          <p:nvPr/>
        </p:nvGrpSpPr>
        <p:grpSpPr>
          <a:xfrm>
            <a:off x="1242223" y="2283208"/>
            <a:ext cx="8559904" cy="526085"/>
            <a:chOff x="1242223" y="2283208"/>
            <a:chExt cx="8559904" cy="526085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693AF187-BC68-44EC-9CEC-25DC0B6CC9E7}"/>
                </a:ext>
              </a:extLst>
            </p:cNvPr>
            <p:cNvSpPr/>
            <p:nvPr/>
          </p:nvSpPr>
          <p:spPr>
            <a:xfrm>
              <a:off x="1242223" y="2286073"/>
              <a:ext cx="27879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即积分上限函数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86B53A7-5279-4A72-995F-035CD750ED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630851"/>
                </p:ext>
              </p:extLst>
            </p:nvPr>
          </p:nvGraphicFramePr>
          <p:xfrm>
            <a:off x="3871874" y="2393532"/>
            <a:ext cx="749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78" name="Equation" r:id="rId11" imgW="749160" imgH="393480" progId="Equation.DSMT4">
                    <p:embed/>
                  </p:oleObj>
                </mc:Choice>
                <mc:Fallback>
                  <p:oleObj name="Equation" r:id="rId11" imgW="749160" imgH="393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86B53A7-5279-4A72-995F-035CD750ED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71874" y="2393532"/>
                          <a:ext cx="749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72904B70-90D4-440E-9676-DDE8847DDC19}"/>
                </a:ext>
              </a:extLst>
            </p:cNvPr>
            <p:cNvSpPr/>
            <p:nvPr/>
          </p:nvSpPr>
          <p:spPr>
            <a:xfrm>
              <a:off x="4479836" y="2283208"/>
              <a:ext cx="53222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是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在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的一个原函数！</a:t>
              </a: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67AF8117-91F9-457B-8900-029FCB30F120}"/>
              </a:ext>
            </a:extLst>
          </p:cNvPr>
          <p:cNvSpPr/>
          <p:nvPr/>
        </p:nvSpPr>
        <p:spPr>
          <a:xfrm>
            <a:off x="1242223" y="2814361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EFDA11C7-807D-4F6E-82FD-3EC7EDF7E2C3}"/>
              </a:ext>
            </a:extLst>
          </p:cNvPr>
          <p:cNvGrpSpPr/>
          <p:nvPr/>
        </p:nvGrpSpPr>
        <p:grpSpPr>
          <a:xfrm>
            <a:off x="1887537" y="2809111"/>
            <a:ext cx="6023249" cy="543551"/>
            <a:chOff x="1887537" y="2809111"/>
            <a:chExt cx="6023249" cy="543551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C839A198-50F4-471F-979A-8C213C705F0B}"/>
                </a:ext>
              </a:extLst>
            </p:cNvPr>
            <p:cNvSpPr/>
            <p:nvPr/>
          </p:nvSpPr>
          <p:spPr>
            <a:xfrm>
              <a:off x="1887537" y="282944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设</a:t>
              </a:r>
              <a:endParaRPr lang="zh-CN" altLang="en-US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B0BC7976-8540-4882-AF2A-06BE254554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646620"/>
                </p:ext>
              </p:extLst>
            </p:nvPr>
          </p:nvGraphicFramePr>
          <p:xfrm>
            <a:off x="2344128" y="2909380"/>
            <a:ext cx="1358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79" name="Equation" r:id="rId13" imgW="1358640" imgH="393480" progId="Equation.DSMT4">
                    <p:embed/>
                  </p:oleObj>
                </mc:Choice>
                <mc:Fallback>
                  <p:oleObj name="Equation" r:id="rId13" imgW="1358640" imgH="3934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B0BC7976-8540-4882-AF2A-06BE254554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44128" y="2909380"/>
                          <a:ext cx="1358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5131440-4E9E-4D40-B07C-3A41F79260D7}"/>
                </a:ext>
              </a:extLst>
            </p:cNvPr>
            <p:cNvSpPr/>
            <p:nvPr/>
          </p:nvSpPr>
          <p:spPr>
            <a:xfrm>
              <a:off x="3586891" y="281060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增量</a:t>
              </a:r>
              <a:endParaRPr lang="zh-CN" altLang="en-US" dirty="0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A3B9903F-AFE9-4B18-B0EB-F7DC54AC10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823562"/>
                </p:ext>
              </p:extLst>
            </p:nvPr>
          </p:nvGraphicFramePr>
          <p:xfrm>
            <a:off x="4366606" y="2923846"/>
            <a:ext cx="1066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80" name="Equation" r:id="rId15" imgW="1066680" imgH="393480" progId="Equation.DSMT4">
                    <p:embed/>
                  </p:oleObj>
                </mc:Choice>
                <mc:Fallback>
                  <p:oleObj name="Equation" r:id="rId15" imgW="1066680" imgH="3934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A3B9903F-AFE9-4B18-B0EB-F7DC54AC10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66606" y="2923846"/>
                          <a:ext cx="1066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AE6EBDBF-D0C4-4685-967B-7BD5AF48FD20}"/>
                </a:ext>
              </a:extLst>
            </p:cNvPr>
            <p:cNvSpPr/>
            <p:nvPr/>
          </p:nvSpPr>
          <p:spPr>
            <a:xfrm>
              <a:off x="5402820" y="2809111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且 </a:t>
              </a:r>
              <a:endParaRPr lang="zh-CN" altLang="en-US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D8B585AC-7714-4A5D-B50E-391C5E9E6D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565696"/>
                </p:ext>
              </p:extLst>
            </p:nvPr>
          </p:nvGraphicFramePr>
          <p:xfrm>
            <a:off x="5840686" y="2921639"/>
            <a:ext cx="2070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81" name="Equation" r:id="rId17" imgW="2070000" imgH="393480" progId="Equation.DSMT4">
                    <p:embed/>
                  </p:oleObj>
                </mc:Choice>
                <mc:Fallback>
                  <p:oleObj name="Equation" r:id="rId17" imgW="2070000" imgH="3934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D8B585AC-7714-4A5D-B50E-391C5E9E6D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840686" y="2921639"/>
                          <a:ext cx="2070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D038366D-C055-4794-A468-47F71429B41C}"/>
              </a:ext>
            </a:extLst>
          </p:cNvPr>
          <p:cNvSpPr/>
          <p:nvPr/>
        </p:nvSpPr>
        <p:spPr>
          <a:xfrm>
            <a:off x="7830765" y="2834110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根据导数的定义，</a:t>
            </a:r>
            <a:endParaRPr lang="zh-CN" altLang="en-US" dirty="0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5DBE1D7-25A8-4648-9BA2-A959EBC98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74155"/>
              </p:ext>
            </p:extLst>
          </p:nvPr>
        </p:nvGraphicFramePr>
        <p:xfrm>
          <a:off x="2430463" y="3621088"/>
          <a:ext cx="801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2" name="Equation" r:id="rId19" imgW="8013600" imgH="838080" progId="Equation.DSMT4">
                  <p:embed/>
                </p:oleObj>
              </mc:Choice>
              <mc:Fallback>
                <p:oleObj name="Equation" r:id="rId19" imgW="8013600" imgH="8380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05DBE1D7-25A8-4648-9BA2-A959EBC98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0463" y="3621088"/>
                        <a:ext cx="8013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9A047DD-249F-4276-894A-6E86214E5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23084"/>
              </p:ext>
            </p:extLst>
          </p:nvPr>
        </p:nvGraphicFramePr>
        <p:xfrm>
          <a:off x="2940050" y="4503738"/>
          <a:ext cx="641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3" name="Equation" r:id="rId21" imgW="6413400" imgH="838080" progId="Equation.DSMT4">
                  <p:embed/>
                </p:oleObj>
              </mc:Choice>
              <mc:Fallback>
                <p:oleObj name="Equation" r:id="rId21" imgW="6413400" imgH="8380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9A047DD-249F-4276-894A-6E86214E57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0050" y="4503738"/>
                        <a:ext cx="6413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A3D3EC6-80E2-4890-8690-88508837C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90276"/>
              </p:ext>
            </p:extLst>
          </p:nvPr>
        </p:nvGraphicFramePr>
        <p:xfrm>
          <a:off x="2946400" y="5386388"/>
          <a:ext cx="5483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4" name="Equation" r:id="rId23" imgW="5486400" imgH="838080" progId="Equation.DSMT4">
                  <p:embed/>
                </p:oleObj>
              </mc:Choice>
              <mc:Fallback>
                <p:oleObj name="Equation" r:id="rId23" imgW="5486400" imgH="83808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A3D3EC6-80E2-4890-8690-88508837CB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46400" y="5386388"/>
                        <a:ext cx="54832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048FAD5-0DE4-4696-A403-F1898F930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74651"/>
              </p:ext>
            </p:extLst>
          </p:nvPr>
        </p:nvGraphicFramePr>
        <p:xfrm>
          <a:off x="8529120" y="5576805"/>
          <a:ext cx="1689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5" name="Equation" r:id="rId25" imgW="1688760" imgH="545760" progId="Equation.DSMT4">
                  <p:embed/>
                </p:oleObj>
              </mc:Choice>
              <mc:Fallback>
                <p:oleObj name="Equation" r:id="rId25" imgW="1688760" imgH="54576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9048FAD5-0DE4-4696-A403-F1898F930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29120" y="5576805"/>
                        <a:ext cx="16891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9379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1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1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6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1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1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6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1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4" grpId="0"/>
      <p:bldP spid="8" grpId="0"/>
      <p:bldP spid="16" grpId="0"/>
      <p:bldP spid="2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261333" y="3916487"/>
            <a:ext cx="9954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同时又得到了定义新函数的方法</a:t>
            </a:r>
            <a:r>
              <a:rPr lang="en-US" altLang="zh-CN" sz="2800" dirty="0"/>
              <a:t>——</a:t>
            </a:r>
            <a:r>
              <a:rPr lang="zh-CN" altLang="en-US" sz="2800" dirty="0"/>
              <a:t>积分上限（下限）函数！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6020BF46-2365-46B2-9053-55F97D5F45D2}"/>
              </a:ext>
            </a:extLst>
          </p:cNvPr>
          <p:cNvGrpSpPr/>
          <p:nvPr/>
        </p:nvGrpSpPr>
        <p:grpSpPr>
          <a:xfrm>
            <a:off x="1187273" y="605763"/>
            <a:ext cx="7274720" cy="547215"/>
            <a:chOff x="1242223" y="1304085"/>
            <a:chExt cx="7274720" cy="547215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2BF2D495-B4D1-40DC-AEEE-84AC1736D993}"/>
                </a:ext>
              </a:extLst>
            </p:cNvPr>
            <p:cNvSpPr/>
            <p:nvPr/>
          </p:nvSpPr>
          <p:spPr>
            <a:xfrm>
              <a:off x="1242223" y="1304085"/>
              <a:ext cx="26581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因为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连续，</a:t>
              </a:r>
              <a:endParaRPr lang="zh-CN" altLang="en-US" dirty="0"/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D9F4153-8DF1-4035-8A87-84C1D346DC6D}"/>
                </a:ext>
              </a:extLst>
            </p:cNvPr>
            <p:cNvSpPr/>
            <p:nvPr/>
          </p:nvSpPr>
          <p:spPr>
            <a:xfrm>
              <a:off x="3615634" y="130408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而且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CEE96293-03A0-4DC6-8A03-2055B75794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518538"/>
                </p:ext>
              </p:extLst>
            </p:nvPr>
          </p:nvGraphicFramePr>
          <p:xfrm>
            <a:off x="4475418" y="1412935"/>
            <a:ext cx="228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66" name="Equation" r:id="rId3" imgW="228600" imgH="380880" progId="Equation.DSMT4">
                    <p:embed/>
                  </p:oleObj>
                </mc:Choice>
                <mc:Fallback>
                  <p:oleObj name="Equation" r:id="rId3" imgW="228600" imgH="3808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CEE96293-03A0-4DC6-8A03-2055B75794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5418" y="1412935"/>
                          <a:ext cx="228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A65CE0A-74C2-49C4-848E-3413770809E9}"/>
                </a:ext>
              </a:extLst>
            </p:cNvPr>
            <p:cNvSpPr/>
            <p:nvPr/>
          </p:nvSpPr>
          <p:spPr>
            <a:xfrm>
              <a:off x="4660990" y="1307343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在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zh-CN" altLang="en-US" sz="2800" dirty="0">
                  <a:solidFill>
                    <a:prstClr val="black"/>
                  </a:solidFill>
                </a:rPr>
                <a:t>与 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C4E7FAB9-73AB-4315-9DFC-D401E8A789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17778"/>
                </p:ext>
              </p:extLst>
            </p:nvPr>
          </p:nvGraphicFramePr>
          <p:xfrm>
            <a:off x="5711453" y="1441181"/>
            <a:ext cx="927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167" name="Equation" r:id="rId5" imgW="927000" imgH="304560" progId="Equation.DSMT4">
                    <p:embed/>
                  </p:oleObj>
                </mc:Choice>
                <mc:Fallback>
                  <p:oleObj name="Equation" r:id="rId5" imgW="927000" imgH="30456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C4E7FAB9-73AB-4315-9DFC-D401E8A789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11453" y="1441181"/>
                          <a:ext cx="927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653DD01-EEAC-413B-AB29-6DBF5779BDDB}"/>
                </a:ext>
              </a:extLst>
            </p:cNvPr>
            <p:cNvSpPr/>
            <p:nvPr/>
          </p:nvSpPr>
          <p:spPr>
            <a:xfrm>
              <a:off x="6606697" y="1317570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之间，</a:t>
              </a:r>
              <a:endParaRPr lang="zh-CN" altLang="en-US" dirty="0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DF02169-DF19-4A96-8C3A-3113B2640757}"/>
                </a:ext>
              </a:extLst>
            </p:cNvPr>
            <p:cNvSpPr/>
            <p:nvPr/>
          </p:nvSpPr>
          <p:spPr>
            <a:xfrm>
              <a:off x="7614132" y="132808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所以</a:t>
              </a: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D90EE38-FACE-468E-8CB4-C5CA06052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84442"/>
              </p:ext>
            </p:extLst>
          </p:nvPr>
        </p:nvGraphicFramePr>
        <p:xfrm>
          <a:off x="1697671" y="1261054"/>
          <a:ext cx="425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8" name="Equation" r:id="rId7" imgW="4254480" imgH="838080" progId="Equation.DSMT4">
                  <p:embed/>
                </p:oleObj>
              </mc:Choice>
              <mc:Fallback>
                <p:oleObj name="Equation" r:id="rId7" imgW="4254480" imgH="838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5D90EE38-FACE-468E-8CB4-C5CA06052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7671" y="1261054"/>
                        <a:ext cx="425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199AAEF-23D3-4967-9A5E-ECDAB5647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59927"/>
              </p:ext>
            </p:extLst>
          </p:nvPr>
        </p:nvGraphicFramePr>
        <p:xfrm>
          <a:off x="6096000" y="1485219"/>
          <a:ext cx="2628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9" name="Equation" r:id="rId9" imgW="2628720" imgH="545760" progId="Equation.DSMT4">
                  <p:embed/>
                </p:oleObj>
              </mc:Choice>
              <mc:Fallback>
                <p:oleObj name="Equation" r:id="rId9" imgW="2628720" imgH="5457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199AAEF-23D3-4967-9A5E-ECDAB5647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1485219"/>
                        <a:ext cx="2628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E81CE9F3-C9A6-48A6-AF61-B95279713C11}"/>
              </a:ext>
            </a:extLst>
          </p:cNvPr>
          <p:cNvSpPr/>
          <p:nvPr/>
        </p:nvSpPr>
        <p:spPr>
          <a:xfrm>
            <a:off x="1119422" y="2115414"/>
            <a:ext cx="84078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上述定理的深刻之处在于解决了两个非常重要的问题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A2EFD8B-A28A-4B88-AC08-3477FAC8EE29}"/>
              </a:ext>
            </a:extLst>
          </p:cNvPr>
          <p:cNvSpPr/>
          <p:nvPr/>
        </p:nvSpPr>
        <p:spPr>
          <a:xfrm>
            <a:off x="1228215" y="2782264"/>
            <a:ext cx="4403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1.</a:t>
            </a:r>
            <a:r>
              <a:rPr lang="zh-CN" altLang="en-US" sz="2800" dirty="0">
                <a:solidFill>
                  <a:prstClr val="black"/>
                </a:solidFill>
              </a:rPr>
              <a:t>连续函数是有原函数的；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DF3B2D9-A868-495C-BA53-2EAFFF33B5DC}"/>
              </a:ext>
            </a:extLst>
          </p:cNvPr>
          <p:cNvSpPr/>
          <p:nvPr/>
        </p:nvSpPr>
        <p:spPr>
          <a:xfrm>
            <a:off x="1275655" y="3363455"/>
            <a:ext cx="87126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800" dirty="0">
                <a:solidFill>
                  <a:prstClr val="black"/>
                </a:solidFill>
              </a:rPr>
              <a:t>2.</a:t>
            </a:r>
            <a:r>
              <a:rPr lang="zh-CN" altLang="en-US" sz="2800" dirty="0">
                <a:solidFill>
                  <a:prstClr val="black"/>
                </a:solidFill>
              </a:rPr>
              <a:t>连续函数的积分上限函数就是该函数的一个原函数</a:t>
            </a:r>
            <a:r>
              <a:rPr lang="en-US" altLang="zh-CN" sz="2800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69E4B14-8840-475E-8E07-AED94F742552}"/>
              </a:ext>
            </a:extLst>
          </p:cNvPr>
          <p:cNvSpPr/>
          <p:nvPr/>
        </p:nvSpPr>
        <p:spPr>
          <a:xfrm>
            <a:off x="1261333" y="4458949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10C8787A-A3AF-4967-8B60-8D0988D12EE8}"/>
              </a:ext>
            </a:extLst>
          </p:cNvPr>
          <p:cNvSpPr/>
          <p:nvPr/>
        </p:nvSpPr>
        <p:spPr>
          <a:xfrm>
            <a:off x="2278087" y="4495059"/>
            <a:ext cx="85473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说明微分与积分两个看似不相干的概念其实是有着内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546CDE1-5E6E-4C1F-894F-D76EA41FEDD5}"/>
              </a:ext>
            </a:extLst>
          </p:cNvPr>
          <p:cNvSpPr/>
          <p:nvPr/>
        </p:nvSpPr>
        <p:spPr>
          <a:xfrm>
            <a:off x="1261333" y="505071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联系的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DE6C1681-43B5-4CF7-8B25-EE1CD907534C}"/>
              </a:ext>
            </a:extLst>
          </p:cNvPr>
          <p:cNvSpPr/>
          <p:nvPr/>
        </p:nvSpPr>
        <p:spPr>
          <a:xfrm>
            <a:off x="2986824" y="5075124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因此是微积分理论中最基本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842F580-9EDA-405D-884D-EC160BEF0426}"/>
              </a:ext>
            </a:extLst>
          </p:cNvPr>
          <p:cNvGrpSpPr/>
          <p:nvPr/>
        </p:nvGrpSpPr>
        <p:grpSpPr>
          <a:xfrm>
            <a:off x="7559182" y="5066807"/>
            <a:ext cx="3021281" cy="539854"/>
            <a:chOff x="7595876" y="5515046"/>
            <a:chExt cx="3021281" cy="539854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1CBB76C0-B223-4A99-8556-38A0A3D818CE}"/>
                </a:ext>
              </a:extLst>
            </p:cNvPr>
            <p:cNvSpPr/>
            <p:nvPr/>
          </p:nvSpPr>
          <p:spPr>
            <a:xfrm>
              <a:off x="7595876" y="5515046"/>
              <a:ext cx="25186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最重要的定理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endParaRPr lang="zh-CN" altLang="en-US" dirty="0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948CDDBA-9625-4AE2-81FC-9979C8173203}"/>
                </a:ext>
              </a:extLst>
            </p:cNvPr>
            <p:cNvSpPr/>
            <p:nvPr/>
          </p:nvSpPr>
          <p:spPr>
            <a:xfrm>
              <a:off x="10073418" y="553168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因</a:t>
              </a:r>
              <a:endParaRPr lang="zh-CN" altLang="en-US" dirty="0"/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0E847640-65BE-47FC-B12C-F49E039F3103}"/>
              </a:ext>
            </a:extLst>
          </p:cNvPr>
          <p:cNvSpPr/>
          <p:nvPr/>
        </p:nvSpPr>
        <p:spPr>
          <a:xfrm>
            <a:off x="1279096" y="5655189"/>
            <a:ext cx="4673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而被称为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微积分学基本定理 </a:t>
            </a:r>
            <a:r>
              <a:rPr lang="en-US" altLang="zh-CN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 kern="100" dirty="0">
              <a:solidFill>
                <a:srgbClr val="0070C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3656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2" grpId="0"/>
      <p:bldP spid="14" grpId="0"/>
      <p:bldP spid="16" grpId="0"/>
      <p:bldP spid="17" grpId="0"/>
      <p:bldP spid="18" grpId="0"/>
      <p:bldP spid="19" grpId="0"/>
      <p:bldP spid="2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62D2424-8C5D-4241-9AC3-7D25BB0CC7FE}"/>
              </a:ext>
            </a:extLst>
          </p:cNvPr>
          <p:cNvSpPr/>
          <p:nvPr/>
        </p:nvSpPr>
        <p:spPr>
          <a:xfrm>
            <a:off x="1242223" y="1148812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FB3B988-E5D1-4252-BADF-21328B3343C7}"/>
              </a:ext>
            </a:extLst>
          </p:cNvPr>
          <p:cNvSpPr/>
          <p:nvPr/>
        </p:nvSpPr>
        <p:spPr>
          <a:xfrm>
            <a:off x="2055266" y="1148812"/>
            <a:ext cx="7596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求下列积分上限和积分下限函数的导数：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90D7DFF-341C-450D-BC42-BC073C61666F}"/>
              </a:ext>
            </a:extLst>
          </p:cNvPr>
          <p:cNvGrpSpPr/>
          <p:nvPr/>
        </p:nvGrpSpPr>
        <p:grpSpPr>
          <a:xfrm>
            <a:off x="1648744" y="1784350"/>
            <a:ext cx="2334294" cy="736600"/>
            <a:chOff x="1648744" y="1784350"/>
            <a:chExt cx="2334294" cy="73660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3D24A37-AF99-43D2-B4C4-63735770BBB7}"/>
                </a:ext>
              </a:extLst>
            </p:cNvPr>
            <p:cNvSpPr/>
            <p:nvPr/>
          </p:nvSpPr>
          <p:spPr>
            <a:xfrm>
              <a:off x="1648744" y="1873431"/>
              <a:ext cx="117211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dirty="0">
                  <a:solidFill>
                    <a:prstClr val="black"/>
                  </a:solidFill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 </a:t>
              </a:r>
              <a:endParaRPr lang="zh-CN" altLang="en-US" dirty="0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F985E3D0-BBC7-4601-A027-1C612F87A4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453616"/>
                </p:ext>
              </p:extLst>
            </p:nvPr>
          </p:nvGraphicFramePr>
          <p:xfrm>
            <a:off x="2459038" y="1784350"/>
            <a:ext cx="1524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70" name="Equation" r:id="rId3" imgW="1523880" imgH="736560" progId="Equation.DSMT4">
                    <p:embed/>
                  </p:oleObj>
                </mc:Choice>
                <mc:Fallback>
                  <p:oleObj name="Equation" r:id="rId3" imgW="1523880" imgH="73656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F985E3D0-BBC7-4601-A027-1C612F87A4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59038" y="1784350"/>
                          <a:ext cx="15240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2AE5E01E-2ED2-4D96-90BD-FF4D998BDE36}"/>
              </a:ext>
            </a:extLst>
          </p:cNvPr>
          <p:cNvGrpSpPr/>
          <p:nvPr/>
        </p:nvGrpSpPr>
        <p:grpSpPr>
          <a:xfrm>
            <a:off x="6613425" y="1773675"/>
            <a:ext cx="2198238" cy="736600"/>
            <a:chOff x="6613425" y="1773675"/>
            <a:chExt cx="2198238" cy="73660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F42B666-62DD-4614-A48F-22C217CCF2D7}"/>
                </a:ext>
              </a:extLst>
            </p:cNvPr>
            <p:cNvSpPr/>
            <p:nvPr/>
          </p:nvSpPr>
          <p:spPr>
            <a:xfrm>
              <a:off x="6613425" y="1873431"/>
              <a:ext cx="117211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dirty="0">
                  <a:solidFill>
                    <a:prstClr val="black"/>
                  </a:solidFill>
                </a:rPr>
                <a:t>2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54C3B46E-A961-4AA3-B91C-1FE4318810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888428"/>
                </p:ext>
              </p:extLst>
            </p:nvPr>
          </p:nvGraphicFramePr>
          <p:xfrm>
            <a:off x="7414663" y="1773675"/>
            <a:ext cx="1397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71" name="Equation" r:id="rId5" imgW="1396800" imgH="736560" progId="Equation.DSMT4">
                    <p:embed/>
                  </p:oleObj>
                </mc:Choice>
                <mc:Fallback>
                  <p:oleObj name="Equation" r:id="rId5" imgW="1396800" imgH="73656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54C3B46E-A961-4AA3-B91C-1FE4318810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14663" y="1773675"/>
                          <a:ext cx="13970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A91258DC-7206-41FE-A518-5AE9E32B00AB}"/>
              </a:ext>
            </a:extLst>
          </p:cNvPr>
          <p:cNvSpPr/>
          <p:nvPr/>
        </p:nvSpPr>
        <p:spPr>
          <a:xfrm>
            <a:off x="1242223" y="259805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4ACCF11C-5E34-4F4D-B02C-EC96DD977C22}"/>
              </a:ext>
            </a:extLst>
          </p:cNvPr>
          <p:cNvGrpSpPr/>
          <p:nvPr/>
        </p:nvGrpSpPr>
        <p:grpSpPr>
          <a:xfrm>
            <a:off x="1630685" y="2451100"/>
            <a:ext cx="6397303" cy="838200"/>
            <a:chOff x="1630685" y="2451100"/>
            <a:chExt cx="6397303" cy="83820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362CFBD-D877-40A2-B349-D74F24F71ED7}"/>
                </a:ext>
              </a:extLst>
            </p:cNvPr>
            <p:cNvSpPr/>
            <p:nvPr/>
          </p:nvSpPr>
          <p:spPr>
            <a:xfrm>
              <a:off x="1630685" y="2609108"/>
              <a:ext cx="117211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dirty="0">
                  <a:solidFill>
                    <a:prstClr val="black"/>
                  </a:solidFill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 </a:t>
              </a:r>
              <a:endParaRPr lang="zh-CN" altLang="en-US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54EC87A-FFCD-4E19-9596-3EAA729FF113}"/>
                </a:ext>
              </a:extLst>
            </p:cNvPr>
            <p:cNvSpPr/>
            <p:nvPr/>
          </p:nvSpPr>
          <p:spPr>
            <a:xfrm>
              <a:off x="2445545" y="2598050"/>
              <a:ext cx="21595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根据定理</a:t>
              </a:r>
              <a:r>
                <a:rPr lang="en-US" altLang="zh-CN" sz="2800" dirty="0">
                  <a:solidFill>
                    <a:prstClr val="black"/>
                  </a:solidFill>
                </a:rPr>
                <a:t>2</a:t>
              </a:r>
              <a:r>
                <a:rPr lang="zh-CN" altLang="en-US" sz="2800" dirty="0">
                  <a:solidFill>
                    <a:prstClr val="black"/>
                  </a:solidFill>
                </a:rPr>
                <a:t>，</a:t>
              </a:r>
              <a:endParaRPr lang="zh-CN" altLang="en-US" dirty="0"/>
            </a:p>
          </p:txBody>
        </p:sp>
        <p:grpSp>
          <p:nvGrpSpPr>
            <p:cNvPr id="22" name="组合 21">
              <a:extLst>
                <a:ext uri="{FF2B5EF4-FFF2-40B4-BE49-F238E27FC236}">
                  <a16:creationId xmlns:a16="http://schemas.microsoft.com/office/drawing/2014/main" id="{7B5EA626-4B5E-4D79-952D-8D87DCF5AAF6}"/>
                </a:ext>
              </a:extLst>
            </p:cNvPr>
            <p:cNvGrpSpPr/>
            <p:nvPr/>
          </p:nvGrpSpPr>
          <p:grpSpPr>
            <a:xfrm>
              <a:off x="4333241" y="2451100"/>
              <a:ext cx="3694747" cy="838200"/>
              <a:chOff x="4333241" y="2451100"/>
              <a:chExt cx="3694747" cy="838200"/>
            </a:xfrm>
          </p:grpSpPr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A07FA73C-3805-450B-A051-E23FE64BEC0A}"/>
                  </a:ext>
                </a:extLst>
              </p:cNvPr>
              <p:cNvSpPr/>
              <p:nvPr/>
            </p:nvSpPr>
            <p:spPr>
              <a:xfrm>
                <a:off x="4333241" y="2609108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solidFill>
                      <a:prstClr val="black"/>
                    </a:solidFill>
                  </a:rPr>
                  <a:t>有</a:t>
                </a:r>
                <a:endParaRPr lang="zh-CN" altLang="en-US" dirty="0"/>
              </a:p>
            </p:txBody>
          </p:sp>
          <p:graphicFrame>
            <p:nvGraphicFramePr>
              <p:cNvPr id="14" name="对象 13">
                <a:extLst>
                  <a:ext uri="{FF2B5EF4-FFF2-40B4-BE49-F238E27FC236}">
                    <a16:creationId xmlns:a16="http://schemas.microsoft.com/office/drawing/2014/main" id="{CB6CD683-F5E5-4FB8-8C1D-A017F6B8CC3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4329922"/>
                  </p:ext>
                </p:extLst>
              </p:nvPr>
            </p:nvGraphicFramePr>
            <p:xfrm>
              <a:off x="4840288" y="2451100"/>
              <a:ext cx="3187700" cy="838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72" name="Equation" r:id="rId7" imgW="3187440" imgH="838080" progId="Equation.DSMT4">
                      <p:embed/>
                    </p:oleObj>
                  </mc:Choice>
                  <mc:Fallback>
                    <p:oleObj name="Equation" r:id="rId7" imgW="3187440" imgH="838080" progId="Equation.DSMT4">
                      <p:embed/>
                      <p:pic>
                        <p:nvPicPr>
                          <p:cNvPr id="14" name="对象 13">
                            <a:extLst>
                              <a:ext uri="{FF2B5EF4-FFF2-40B4-BE49-F238E27FC236}">
                                <a16:creationId xmlns:a16="http://schemas.microsoft.com/office/drawing/2014/main" id="{CB6CD683-F5E5-4FB8-8C1D-A017F6B8CC3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840288" y="2451100"/>
                            <a:ext cx="3187700" cy="838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B5B761AC-ECB8-465A-BF9B-F25F029A394D}"/>
              </a:ext>
            </a:extLst>
          </p:cNvPr>
          <p:cNvSpPr/>
          <p:nvPr/>
        </p:nvSpPr>
        <p:spPr>
          <a:xfrm>
            <a:off x="1629289" y="3343653"/>
            <a:ext cx="46762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</a:rPr>
              <a:t>2</a:t>
            </a:r>
            <a:r>
              <a:rPr lang="zh-CN" altLang="en-US" sz="2800" dirty="0">
                <a:solidFill>
                  <a:prstClr val="black"/>
                </a:solidFill>
              </a:rPr>
              <a:t>）这是积分下限的函数，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0462CE0-B0FB-4429-B091-A28B3161F7AB}"/>
              </a:ext>
            </a:extLst>
          </p:cNvPr>
          <p:cNvSpPr/>
          <p:nvPr/>
        </p:nvSpPr>
        <p:spPr>
          <a:xfrm>
            <a:off x="5921937" y="3343653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首先要把它变成积分上限函数，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3975687-45FA-4CE5-9F4C-03A2C4EE54F7}"/>
              </a:ext>
            </a:extLst>
          </p:cNvPr>
          <p:cNvSpPr/>
          <p:nvPr/>
        </p:nvSpPr>
        <p:spPr>
          <a:xfrm>
            <a:off x="1242223" y="3911133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然后再用定理</a:t>
            </a:r>
            <a:r>
              <a:rPr lang="en-US" altLang="zh-CN" sz="2800" dirty="0">
                <a:solidFill>
                  <a:prstClr val="black"/>
                </a:solidFill>
              </a:rPr>
              <a:t>2. </a:t>
            </a:r>
            <a:endParaRPr lang="zh-CN" altLang="en-US" dirty="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8884BD6-6BFA-4917-B94F-D6918DED4BE4}"/>
              </a:ext>
            </a:extLst>
          </p:cNvPr>
          <p:cNvGrpSpPr/>
          <p:nvPr/>
        </p:nvGrpSpPr>
        <p:grpSpPr>
          <a:xfrm>
            <a:off x="3707354" y="3841750"/>
            <a:ext cx="5126582" cy="736600"/>
            <a:chOff x="3707354" y="3841750"/>
            <a:chExt cx="5126582" cy="73660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CA27924-8688-4C25-A9B0-EEEB7D7F548E}"/>
                </a:ext>
              </a:extLst>
            </p:cNvPr>
            <p:cNvSpPr/>
            <p:nvPr/>
          </p:nvSpPr>
          <p:spPr>
            <a:xfrm>
              <a:off x="7781533" y="3911133"/>
              <a:ext cx="105240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/>
                <a:t>所以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EED1F2C2-9B58-4AE8-A4D2-C6FC483817D6}"/>
                </a:ext>
              </a:extLst>
            </p:cNvPr>
            <p:cNvSpPr/>
            <p:nvPr/>
          </p:nvSpPr>
          <p:spPr>
            <a:xfrm>
              <a:off x="3707354" y="391113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因为</a:t>
              </a:r>
              <a:endParaRPr lang="zh-CN" altLang="en-US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37C65C56-E3E6-4361-8234-16F3906131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981316"/>
                </p:ext>
              </p:extLst>
            </p:nvPr>
          </p:nvGraphicFramePr>
          <p:xfrm>
            <a:off x="4525963" y="3841750"/>
            <a:ext cx="3302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73" name="Equation" r:id="rId9" imgW="3301920" imgH="736560" progId="Equation.DSMT4">
                    <p:embed/>
                  </p:oleObj>
                </mc:Choice>
                <mc:Fallback>
                  <p:oleObj name="Equation" r:id="rId9" imgW="3301920" imgH="73656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37C65C56-E3E6-4361-8234-16F3906131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5963" y="3841750"/>
                          <a:ext cx="33020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9AD35196-32A7-4D79-8EAD-57DF69F44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58771"/>
              </p:ext>
            </p:extLst>
          </p:nvPr>
        </p:nvGraphicFramePr>
        <p:xfrm>
          <a:off x="3314700" y="4700588"/>
          <a:ext cx="556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4" name="Equation" r:id="rId11" imgW="5562360" imgH="838080" progId="Equation.DSMT4">
                  <p:embed/>
                </p:oleObj>
              </mc:Choice>
              <mc:Fallback>
                <p:oleObj name="Equation" r:id="rId11" imgW="5562360" imgH="8380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9AD35196-32A7-4D79-8EAD-57DF69F44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4700" y="4700588"/>
                        <a:ext cx="5562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8513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2" grpId="0"/>
      <p:bldP spid="15" grpId="0"/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1991B0C-6BA8-4227-B345-DEAE1F8B0EFB}"/>
              </a:ext>
            </a:extLst>
          </p:cNvPr>
          <p:cNvSpPr/>
          <p:nvPr/>
        </p:nvSpPr>
        <p:spPr>
          <a:xfrm>
            <a:off x="1242223" y="39587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93737E76-7DD7-41C7-96BB-4EEC0999495F}"/>
              </a:ext>
            </a:extLst>
          </p:cNvPr>
          <p:cNvGrpSpPr/>
          <p:nvPr/>
        </p:nvGrpSpPr>
        <p:grpSpPr>
          <a:xfrm>
            <a:off x="2055266" y="276225"/>
            <a:ext cx="3320009" cy="787400"/>
            <a:chOff x="2055266" y="276225"/>
            <a:chExt cx="3320009" cy="7874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2A94E242-A023-46D2-99DA-6514C03D41B8}"/>
                </a:ext>
              </a:extLst>
            </p:cNvPr>
            <p:cNvSpPr/>
            <p:nvPr/>
          </p:nvSpPr>
          <p:spPr>
            <a:xfrm>
              <a:off x="2055266" y="395875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求函数</a:t>
              </a:r>
              <a:endParaRPr lang="zh-CN" altLang="en-US" dirty="0"/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E8C1202-EDE1-47AF-B874-3292AAD25A38}"/>
                </a:ext>
              </a:extLst>
            </p:cNvPr>
            <p:cNvSpPr/>
            <p:nvPr/>
          </p:nvSpPr>
          <p:spPr>
            <a:xfrm>
              <a:off x="3047845" y="395875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dirty="0">
                  <a:solidFill>
                    <a:prstClr val="black"/>
                  </a:solidFill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</a:t>
              </a:r>
              <a:endParaRPr lang="zh-CN" altLang="en-US" dirty="0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EE77E354-558D-4F7E-B4B7-A7744B129E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8575" y="276225"/>
            <a:ext cx="15367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70" name="Equation" r:id="rId3" imgW="1536480" imgH="787320" progId="Equation.DSMT4">
                    <p:embed/>
                  </p:oleObj>
                </mc:Choice>
                <mc:Fallback>
                  <p:oleObj name="Equation" r:id="rId3" imgW="1536480" imgH="78732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EE77E354-558D-4F7E-B4B7-A7744B129E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38575" y="276225"/>
                          <a:ext cx="15367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C33FDD0-65B4-46F0-A4DD-D9148195BC57}"/>
              </a:ext>
            </a:extLst>
          </p:cNvPr>
          <p:cNvGrpSpPr/>
          <p:nvPr/>
        </p:nvGrpSpPr>
        <p:grpSpPr>
          <a:xfrm>
            <a:off x="6734890" y="266700"/>
            <a:ext cx="3721296" cy="838200"/>
            <a:chOff x="6734890" y="266700"/>
            <a:chExt cx="3721296" cy="83820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85C8EEDF-EF73-48B6-A40D-908EF1B6B8AA}"/>
                </a:ext>
              </a:extLst>
            </p:cNvPr>
            <p:cNvSpPr/>
            <p:nvPr/>
          </p:nvSpPr>
          <p:spPr>
            <a:xfrm>
              <a:off x="6734890" y="395874"/>
              <a:ext cx="117211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dirty="0">
                  <a:solidFill>
                    <a:prstClr val="black"/>
                  </a:solidFill>
                </a:rPr>
                <a:t>2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1B2AD30-8BD2-4577-B0D7-8D21ED35D4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45388" y="266700"/>
            <a:ext cx="1574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71" name="Equation" r:id="rId5" imgW="1574640" imgH="838080" progId="Equation.DSMT4">
                    <p:embed/>
                  </p:oleObj>
                </mc:Choice>
                <mc:Fallback>
                  <p:oleObj name="Equation" r:id="rId5" imgW="1574640" imgH="8380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B1B2AD30-8BD2-4577-B0D7-8D21ED35D4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45388" y="266700"/>
                          <a:ext cx="15748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0DF5175E-45FA-4C75-8931-7EB2B2DC0D20}"/>
                </a:ext>
              </a:extLst>
            </p:cNvPr>
            <p:cNvSpPr/>
            <p:nvPr/>
          </p:nvSpPr>
          <p:spPr>
            <a:xfrm>
              <a:off x="9014766" y="395874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的导数</a:t>
              </a:r>
              <a:r>
                <a:rPr lang="en-US" altLang="zh-CN" sz="2800" dirty="0">
                  <a:solidFill>
                    <a:prstClr val="black"/>
                  </a:solidFill>
                </a:rPr>
                <a:t>. </a:t>
              </a: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3D26AAA9-462E-48B7-AA75-E0C2193B9E58}"/>
              </a:ext>
            </a:extLst>
          </p:cNvPr>
          <p:cNvSpPr/>
          <p:nvPr/>
        </p:nvSpPr>
        <p:spPr>
          <a:xfrm>
            <a:off x="1242223" y="1183693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r>
              <a:rPr lang="zh-CN" altLang="en-US" sz="28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9022844F-0C2A-4D78-9CE8-DDACB33B4519}"/>
              </a:ext>
            </a:extLst>
          </p:cNvPr>
          <p:cNvGrpSpPr/>
          <p:nvPr/>
        </p:nvGrpSpPr>
        <p:grpSpPr>
          <a:xfrm>
            <a:off x="1741077" y="1063625"/>
            <a:ext cx="8737331" cy="787400"/>
            <a:chOff x="1741077" y="1063625"/>
            <a:chExt cx="8737331" cy="78740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94492C0-C78C-404A-9CED-6B9F4EF054CB}"/>
                </a:ext>
              </a:extLst>
            </p:cNvPr>
            <p:cNvSpPr/>
            <p:nvPr/>
          </p:nvSpPr>
          <p:spPr>
            <a:xfrm>
              <a:off x="1741077" y="1183693"/>
              <a:ext cx="18902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dirty="0">
                  <a:solidFill>
                    <a:prstClr val="black"/>
                  </a:solidFill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</a:rPr>
                <a:t>）因为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374867CD-F62E-40BA-8490-1F3B45CA22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9000" y="1063625"/>
            <a:ext cx="14224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72" name="Equation" r:id="rId7" imgW="1422360" imgH="787320" progId="Equation.DSMT4">
                    <p:embed/>
                  </p:oleObj>
                </mc:Choice>
                <mc:Fallback>
                  <p:oleObj name="Equation" r:id="rId7" imgW="1422360" imgH="78732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374867CD-F62E-40BA-8490-1F3B45CA22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29000" y="1063625"/>
                          <a:ext cx="14224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CDFCA78C-82DE-4840-B847-5DF04BF18139}"/>
                </a:ext>
              </a:extLst>
            </p:cNvPr>
            <p:cNvSpPr/>
            <p:nvPr/>
          </p:nvSpPr>
          <p:spPr>
            <a:xfrm>
              <a:off x="4725460" y="1183693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是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5EBB39D3-19CA-462E-9DB1-5E8CFA9DC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7313" y="1095375"/>
            <a:ext cx="18923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73" name="Equation" r:id="rId9" imgW="1892160" imgH="736560" progId="Equation.DSMT4">
                    <p:embed/>
                  </p:oleObj>
                </mc:Choice>
                <mc:Fallback>
                  <p:oleObj name="Equation" r:id="rId9" imgW="1892160" imgH="73656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5EBB39D3-19CA-462E-9DB1-5E8CFA9DC8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67313" y="1095375"/>
                          <a:ext cx="18923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4A6B935C-FA34-4F35-A59B-4855809CE995}"/>
                </a:ext>
              </a:extLst>
            </p:cNvPr>
            <p:cNvSpPr/>
            <p:nvPr/>
          </p:nvSpPr>
          <p:spPr>
            <a:xfrm>
              <a:off x="6915449" y="1183693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与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7E33C6BA-F059-4F2B-9F1A-2516213DA6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3500" y="1208973"/>
            <a:ext cx="876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774" name="Equation" r:id="rId11" imgW="876240" imgH="380880" progId="Equation.DSMT4">
                    <p:embed/>
                  </p:oleObj>
                </mc:Choice>
                <mc:Fallback>
                  <p:oleObj name="Equation" r:id="rId11" imgW="876240" imgH="3808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7E33C6BA-F059-4F2B-9F1A-2516213DA6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73500" y="1208973"/>
                          <a:ext cx="8763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E01615E-BB49-4AE4-AEC4-DB099FAA7C26}"/>
                </a:ext>
              </a:extLst>
            </p:cNvPr>
            <p:cNvSpPr/>
            <p:nvPr/>
          </p:nvSpPr>
          <p:spPr>
            <a:xfrm>
              <a:off x="8139306" y="1183693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复合函数，</a:t>
              </a:r>
              <a:endParaRPr lang="zh-CN" altLang="en-US" dirty="0"/>
            </a:p>
          </p:txBody>
        </p: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21D19C7A-0A6E-428B-A566-7AB024992B05}"/>
              </a:ext>
            </a:extLst>
          </p:cNvPr>
          <p:cNvSpPr/>
          <p:nvPr/>
        </p:nvSpPr>
        <p:spPr>
          <a:xfrm>
            <a:off x="10195827" y="118369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所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9BD4241-80B3-484C-A633-7DE07F35FFBA}"/>
              </a:ext>
            </a:extLst>
          </p:cNvPr>
          <p:cNvSpPr/>
          <p:nvPr/>
        </p:nvSpPr>
        <p:spPr>
          <a:xfrm>
            <a:off x="10560997" y="118369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以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E1E4F4B-22D2-4B30-A545-C977E789E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313" y="2257681"/>
          <a:ext cx="748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5" name="Equation" r:id="rId13" imgW="7480080" imgH="838080" progId="Equation.DSMT4">
                  <p:embed/>
                </p:oleObj>
              </mc:Choice>
              <mc:Fallback>
                <p:oleObj name="Equation" r:id="rId13" imgW="7480080" imgH="838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E1E4F4B-22D2-4B30-A545-C977E789E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3313" y="2257681"/>
                        <a:ext cx="7480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925F5AB6-CE9D-4BE3-BDCF-260457883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8313" y="3306389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6" name="Equation" r:id="rId15" imgW="1777680" imgH="457200" progId="Equation.DSMT4">
                  <p:embed/>
                </p:oleObj>
              </mc:Choice>
              <mc:Fallback>
                <p:oleObj name="Equation" r:id="rId15" imgW="1777680" imgH="457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25F5AB6-CE9D-4BE3-BDCF-26045788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8313" y="3306389"/>
                        <a:ext cx="177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DD8A4DAA-EC1C-4931-A4A7-FEA015E6EB3E}"/>
              </a:ext>
            </a:extLst>
          </p:cNvPr>
          <p:cNvSpPr/>
          <p:nvPr/>
        </p:nvSpPr>
        <p:spPr>
          <a:xfrm>
            <a:off x="1741077" y="3984785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</a:rPr>
              <a:t>2</a:t>
            </a:r>
            <a:r>
              <a:rPr lang="zh-CN" altLang="en-US" sz="2800" dirty="0">
                <a:solidFill>
                  <a:prstClr val="black"/>
                </a:solidFill>
              </a:rPr>
              <a:t>）根据（</a:t>
            </a:r>
            <a:r>
              <a:rPr lang="en-US" altLang="zh-CN" sz="2800" dirty="0">
                <a:solidFill>
                  <a:prstClr val="black"/>
                </a:solidFill>
              </a:rPr>
              <a:t>1</a:t>
            </a:r>
            <a:r>
              <a:rPr lang="zh-CN" altLang="en-US" sz="2800" dirty="0">
                <a:solidFill>
                  <a:prstClr val="black"/>
                </a:solidFill>
              </a:rPr>
              <a:t>）， 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9F03B298-F7F6-4EEA-9650-1FC42775E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8317" y="4601789"/>
          <a:ext cx="558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7" name="Equation" r:id="rId17" imgW="5587920" imgH="952200" progId="Equation.DSMT4">
                  <p:embed/>
                </p:oleObj>
              </mc:Choice>
              <mc:Fallback>
                <p:oleObj name="Equation" r:id="rId17" imgW="5587920" imgH="952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9F03B298-F7F6-4EEA-9650-1FC42775E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8317" y="4601789"/>
                        <a:ext cx="5588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10553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1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2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8" grpId="0"/>
      <p:bldP spid="19" grpId="0"/>
      <p:bldP spid="2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852168" y="3388857"/>
            <a:ext cx="5453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24F995D-20AD-4961-8F46-6E69A4C793A5}"/>
              </a:ext>
            </a:extLst>
          </p:cNvPr>
          <p:cNvSpPr/>
          <p:nvPr/>
        </p:nvSpPr>
        <p:spPr>
          <a:xfrm>
            <a:off x="1311796" y="1649139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3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33C94E6-0E9C-41E6-9B27-E103F228B3CA}"/>
              </a:ext>
            </a:extLst>
          </p:cNvPr>
          <p:cNvGrpSpPr/>
          <p:nvPr/>
        </p:nvGrpSpPr>
        <p:grpSpPr>
          <a:xfrm>
            <a:off x="2055266" y="1189038"/>
            <a:ext cx="3556547" cy="1104900"/>
            <a:chOff x="2055266" y="1189038"/>
            <a:chExt cx="3556547" cy="11049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438AE2A-DD20-4E0E-BA69-28E321B66DCA}"/>
                </a:ext>
              </a:extLst>
            </p:cNvPr>
            <p:cNvSpPr/>
            <p:nvPr/>
          </p:nvSpPr>
          <p:spPr>
            <a:xfrm>
              <a:off x="2055266" y="164913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求极限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CDB9F2B-1D11-4EAC-9985-EE42D6FB67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817162"/>
                </p:ext>
              </p:extLst>
            </p:nvPr>
          </p:nvGraphicFramePr>
          <p:xfrm>
            <a:off x="3211513" y="1189038"/>
            <a:ext cx="2400300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18" name="Equation" r:id="rId3" imgW="2400120" imgH="1104840" progId="Equation.DSMT4">
                    <p:embed/>
                  </p:oleObj>
                </mc:Choice>
                <mc:Fallback>
                  <p:oleObj name="Equation" r:id="rId3" imgW="2400120" imgH="110484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CDB9F2B-1D11-4EAC-9985-EE42D6FB67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11513" y="1189038"/>
                          <a:ext cx="2400300" cy="1104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DC3AFAA4-9CEE-4C1E-9D69-2C31C1E425E2}"/>
              </a:ext>
            </a:extLst>
          </p:cNvPr>
          <p:cNvSpPr/>
          <p:nvPr/>
        </p:nvSpPr>
        <p:spPr>
          <a:xfrm>
            <a:off x="1311796" y="268430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F0A868B-36BB-48BE-9F15-0FF8BEA62CEE}"/>
              </a:ext>
            </a:extLst>
          </p:cNvPr>
          <p:cNvGrpSpPr/>
          <p:nvPr/>
        </p:nvGrpSpPr>
        <p:grpSpPr>
          <a:xfrm>
            <a:off x="2055266" y="2550657"/>
            <a:ext cx="3129283" cy="838200"/>
            <a:chOff x="2055266" y="2550657"/>
            <a:chExt cx="3129283" cy="83820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02DD0DC2-F19B-438F-AECC-565405F7A0D4}"/>
                </a:ext>
              </a:extLst>
            </p:cNvPr>
            <p:cNvSpPr/>
            <p:nvPr/>
          </p:nvSpPr>
          <p:spPr>
            <a:xfrm>
              <a:off x="2055266" y="2684308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这是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75732C57-C710-44EC-B32A-1EA225E397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40720"/>
                </p:ext>
              </p:extLst>
            </p:nvPr>
          </p:nvGraphicFramePr>
          <p:xfrm>
            <a:off x="2916082" y="2550657"/>
            <a:ext cx="2635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219" name="Equation" r:id="rId5" imgW="266400" imgH="838080" progId="Equation.DSMT4">
                    <p:embed/>
                  </p:oleObj>
                </mc:Choice>
                <mc:Fallback>
                  <p:oleObj name="Equation" r:id="rId5" imgW="266400" imgH="8380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75732C57-C710-44EC-B32A-1EA225E397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16082" y="2550657"/>
                          <a:ext cx="263525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C1BDF1A-1C31-4B7A-8D73-6E3299F96F84}"/>
                </a:ext>
              </a:extLst>
            </p:cNvPr>
            <p:cNvSpPr/>
            <p:nvPr/>
          </p:nvSpPr>
          <p:spPr>
            <a:xfrm>
              <a:off x="3204520" y="2684308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型不定式，</a:t>
              </a:r>
              <a:endParaRPr lang="zh-CN" altLang="en-US" dirty="0"/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3314E6AB-D2D7-4657-BAC3-E8C7B1F219D4}"/>
              </a:ext>
            </a:extLst>
          </p:cNvPr>
          <p:cNvSpPr/>
          <p:nvPr/>
        </p:nvSpPr>
        <p:spPr>
          <a:xfrm>
            <a:off x="4848993" y="2708147"/>
            <a:ext cx="62299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利用洛比达法则以及积分下限的求导法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2162E11-D5A7-4F61-99E1-A5B9BFFA8BD8}"/>
              </a:ext>
            </a:extLst>
          </p:cNvPr>
          <p:cNvSpPr/>
          <p:nvPr/>
        </p:nvSpPr>
        <p:spPr>
          <a:xfrm>
            <a:off x="1311796" y="338885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则，</a:t>
            </a:r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A46674A-83E3-4113-AF36-3AA6353A4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39307"/>
              </p:ext>
            </p:extLst>
          </p:nvPr>
        </p:nvGraphicFramePr>
        <p:xfrm>
          <a:off x="3281363" y="3911600"/>
          <a:ext cx="464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20" name="Equation" r:id="rId7" imgW="4647960" imgH="1143000" progId="Equation.DSMT4">
                  <p:embed/>
                </p:oleObj>
              </mc:Choice>
              <mc:Fallback>
                <p:oleObj name="Equation" r:id="rId7" imgW="4647960" imgH="11430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A46674A-83E3-4113-AF36-3AA6353A48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363" y="3911600"/>
                        <a:ext cx="4648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E81FDF2-5EC7-440A-8CC4-AE4CEFBE8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39224"/>
              </p:ext>
            </p:extLst>
          </p:nvPr>
        </p:nvGraphicFramePr>
        <p:xfrm>
          <a:off x="7992465" y="4183424"/>
          <a:ext cx="87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21" name="Equation" r:id="rId9" imgW="876240" imgH="825480" progId="Equation.DSMT4">
                  <p:embed/>
                </p:oleObj>
              </mc:Choice>
              <mc:Fallback>
                <p:oleObj name="Equation" r:id="rId9" imgW="876240" imgH="825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E81FDF2-5EC7-440A-8CC4-AE4CEFBE8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92465" y="4183424"/>
                        <a:ext cx="876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7387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1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6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7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8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28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4" grpId="0"/>
      <p:bldP spid="9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275649" y="5484218"/>
            <a:ext cx="1020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因此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6A7B8FE-F1A0-4AC3-8806-D8355AFDC837}"/>
              </a:ext>
            </a:extLst>
          </p:cNvPr>
          <p:cNvSpPr/>
          <p:nvPr/>
        </p:nvSpPr>
        <p:spPr>
          <a:xfrm>
            <a:off x="1242223" y="510453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</a:rPr>
              <a:t>3 </a:t>
            </a:r>
            <a:r>
              <a:rPr lang="zh-CN" altLang="en-US" sz="2800" b="1" dirty="0">
                <a:solidFill>
                  <a:srgbClr val="FF0000"/>
                </a:solidFill>
              </a:rPr>
              <a:t>（牛顿</a:t>
            </a:r>
            <a:r>
              <a:rPr lang="en-US" altLang="zh-CN" sz="2800" b="1" dirty="0">
                <a:solidFill>
                  <a:srgbClr val="FF0000"/>
                </a:solidFill>
              </a:rPr>
              <a:t>—</a:t>
            </a:r>
            <a:r>
              <a:rPr lang="zh-CN" altLang="en-US" sz="2800" b="1" dirty="0">
                <a:solidFill>
                  <a:srgbClr val="FF0000"/>
                </a:solidFill>
              </a:rPr>
              <a:t>莱布尼茨公式）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34E6AB9-7E90-40D1-A3CA-181B8D83C706}"/>
              </a:ext>
            </a:extLst>
          </p:cNvPr>
          <p:cNvSpPr/>
          <p:nvPr/>
        </p:nvSpPr>
        <p:spPr>
          <a:xfrm>
            <a:off x="6354795" y="510453"/>
            <a:ext cx="4334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若函数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在</a:t>
            </a:r>
            <a:r>
              <a:rPr lang="en-US" altLang="zh-CN" sz="2800" dirty="0">
                <a:solidFill>
                  <a:prstClr val="black"/>
                </a:solidFill>
              </a:rPr>
              <a:t>[</a:t>
            </a:r>
            <a:r>
              <a:rPr lang="en-US" altLang="zh-CN" sz="2800" i="1" dirty="0">
                <a:solidFill>
                  <a:prstClr val="black"/>
                </a:solidFill>
              </a:rPr>
              <a:t>a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</a:rPr>
              <a:t>b</a:t>
            </a:r>
            <a:r>
              <a:rPr lang="en-US" altLang="zh-CN" sz="2800" dirty="0">
                <a:solidFill>
                  <a:prstClr val="black"/>
                </a:solidFill>
              </a:rPr>
              <a:t>]</a:t>
            </a:r>
            <a:r>
              <a:rPr lang="zh-CN" altLang="en-US" sz="2800" dirty="0">
                <a:solidFill>
                  <a:prstClr val="black"/>
                </a:solidFill>
              </a:rPr>
              <a:t>上连续</a:t>
            </a:r>
            <a:r>
              <a:rPr lang="en-US" altLang="zh-CN" sz="2800" dirty="0">
                <a:solidFill>
                  <a:prstClr val="black"/>
                </a:solidFill>
              </a:rPr>
              <a:t>, </a:t>
            </a:r>
            <a:endParaRPr lang="zh-CN" altLang="en-US" dirty="0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0F3972E-EFDC-45A3-A5E3-B270D8C5FB6D}"/>
              </a:ext>
            </a:extLst>
          </p:cNvPr>
          <p:cNvGrpSpPr/>
          <p:nvPr/>
        </p:nvGrpSpPr>
        <p:grpSpPr>
          <a:xfrm>
            <a:off x="1242223" y="1033673"/>
            <a:ext cx="8774753" cy="551679"/>
            <a:chOff x="1242223" y="1033673"/>
            <a:chExt cx="8774753" cy="551679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B32F956F-5431-4420-88A9-9DEA0DC08793}"/>
                </a:ext>
              </a:extLst>
            </p:cNvPr>
            <p:cNvSpPr/>
            <p:nvPr/>
          </p:nvSpPr>
          <p:spPr>
            <a:xfrm>
              <a:off x="1242223" y="1033673"/>
              <a:ext cx="558197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solidFill>
                    <a:prstClr val="black"/>
                  </a:solidFill>
                </a:rPr>
                <a:t>F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是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在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的一个原函数</a:t>
              </a:r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A088572-D7BD-4CDA-8ADE-539F653D83CE}"/>
                </a:ext>
              </a:extLst>
            </p:cNvPr>
            <p:cNvSpPr/>
            <p:nvPr/>
          </p:nvSpPr>
          <p:spPr>
            <a:xfrm>
              <a:off x="6429560" y="1050926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即 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29D2BDAF-715E-4E7A-ACB3-92B28CDDEF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2940814"/>
                </p:ext>
              </p:extLst>
            </p:nvPr>
          </p:nvGraphicFramePr>
          <p:xfrm>
            <a:off x="7285638" y="1133364"/>
            <a:ext cx="23241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514" name="Equation" r:id="rId3" imgW="2323800" imgH="419040" progId="Equation.DSMT4">
                    <p:embed/>
                  </p:oleObj>
                </mc:Choice>
                <mc:Fallback>
                  <p:oleObj name="Equation" r:id="rId3" imgW="2323800" imgH="4190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9D2BDAF-715E-4E7A-ACB3-92B28CDDEF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285638" y="1133364"/>
                          <a:ext cx="2324100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8B5336D-D79F-4A1D-A4C6-11E0F9387D8D}"/>
                </a:ext>
              </a:extLst>
            </p:cNvPr>
            <p:cNvSpPr/>
            <p:nvPr/>
          </p:nvSpPr>
          <p:spPr>
            <a:xfrm>
              <a:off x="9473237" y="106213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则</a:t>
              </a: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D2547FC9-A063-4A34-BEA5-DF7C07C320AD}"/>
              </a:ext>
            </a:extLst>
          </p:cNvPr>
          <p:cNvGrpSpPr/>
          <p:nvPr/>
        </p:nvGrpSpPr>
        <p:grpSpPr>
          <a:xfrm>
            <a:off x="4311650" y="1636713"/>
            <a:ext cx="6330198" cy="736600"/>
            <a:chOff x="4311650" y="1636713"/>
            <a:chExt cx="6330198" cy="736600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D906CE8E-5848-46D7-A044-59112718B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020959"/>
                </p:ext>
              </p:extLst>
            </p:nvPr>
          </p:nvGraphicFramePr>
          <p:xfrm>
            <a:off x="4311650" y="1636713"/>
            <a:ext cx="3568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515" name="Equation" r:id="rId5" imgW="3568680" imgH="736560" progId="Equation.DSMT4">
                    <p:embed/>
                  </p:oleObj>
                </mc:Choice>
                <mc:Fallback>
                  <p:oleObj name="Equation" r:id="rId5" imgW="3568680" imgH="73656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D906CE8E-5848-46D7-A044-59112718B4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11650" y="1636713"/>
                          <a:ext cx="3568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6664FFF9-BE22-400C-95F1-D17C0E42C78E}"/>
                </a:ext>
              </a:extLst>
            </p:cNvPr>
            <p:cNvSpPr/>
            <p:nvPr/>
          </p:nvSpPr>
          <p:spPr>
            <a:xfrm>
              <a:off x="9559500" y="1727083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（*）</a:t>
              </a: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BD2DA504-4B61-474E-B781-4763BEE5325E}"/>
              </a:ext>
            </a:extLst>
          </p:cNvPr>
          <p:cNvSpPr/>
          <p:nvPr/>
        </p:nvSpPr>
        <p:spPr>
          <a:xfrm>
            <a:off x="1241936" y="230206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证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62C1A162-CE8D-4161-AA9D-709B0F438EB9}"/>
              </a:ext>
            </a:extLst>
          </p:cNvPr>
          <p:cNvGrpSpPr/>
          <p:nvPr/>
        </p:nvGrpSpPr>
        <p:grpSpPr>
          <a:xfrm>
            <a:off x="1735746" y="2247900"/>
            <a:ext cx="8120050" cy="736600"/>
            <a:chOff x="1735746" y="2247900"/>
            <a:chExt cx="8120050" cy="73660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7A0F24A-4A75-4F8D-AD91-4557F933C17F}"/>
                </a:ext>
              </a:extLst>
            </p:cNvPr>
            <p:cNvSpPr/>
            <p:nvPr/>
          </p:nvSpPr>
          <p:spPr>
            <a:xfrm>
              <a:off x="1735746" y="2302062"/>
              <a:ext cx="22493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由定理</a:t>
              </a:r>
              <a:r>
                <a:rPr lang="en-US" altLang="zh-CN" sz="2800" dirty="0">
                  <a:solidFill>
                    <a:prstClr val="black"/>
                  </a:solidFill>
                </a:rPr>
                <a:t>2</a:t>
              </a:r>
              <a:r>
                <a:rPr lang="zh-CN" altLang="en-US" sz="2800" dirty="0">
                  <a:solidFill>
                    <a:prstClr val="black"/>
                  </a:solidFill>
                </a:rPr>
                <a:t>可知 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7F011A70-DEEC-4786-AD71-74DEFE6D13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249118"/>
                </p:ext>
              </p:extLst>
            </p:nvPr>
          </p:nvGraphicFramePr>
          <p:xfrm>
            <a:off x="3827463" y="2247900"/>
            <a:ext cx="2425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516" name="Equation" r:id="rId7" imgW="2425680" imgH="736560" progId="Equation.DSMT4">
                    <p:embed/>
                  </p:oleObj>
                </mc:Choice>
                <mc:Fallback>
                  <p:oleObj name="Equation" r:id="rId7" imgW="2425680" imgH="73656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7F011A70-DEEC-4786-AD71-74DEFE6D13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27463" y="2247900"/>
                          <a:ext cx="2425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B62EDE0A-BEE5-4239-A495-02AC9B8B3959}"/>
                </a:ext>
              </a:extLst>
            </p:cNvPr>
            <p:cNvSpPr/>
            <p:nvPr/>
          </p:nvSpPr>
          <p:spPr>
            <a:xfrm>
              <a:off x="6120478" y="2277275"/>
              <a:ext cx="3735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是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 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的一个原函数，</a:t>
              </a:r>
              <a:endParaRPr lang="zh-CN" altLang="en-US" dirty="0"/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909E689F-A0B9-438D-B3D5-2E50768D9204}"/>
              </a:ext>
            </a:extLst>
          </p:cNvPr>
          <p:cNvSpPr/>
          <p:nvPr/>
        </p:nvSpPr>
        <p:spPr>
          <a:xfrm>
            <a:off x="9426105" y="2278762"/>
            <a:ext cx="1252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又</a:t>
            </a:r>
            <a:r>
              <a:rPr lang="en-US" altLang="zh-CN" sz="2800" i="1" dirty="0">
                <a:solidFill>
                  <a:prstClr val="black"/>
                </a:solidFill>
              </a:rPr>
              <a:t>F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 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B5E6297-FCB4-4D15-A4FE-1A75CCB78F8B}"/>
              </a:ext>
            </a:extLst>
          </p:cNvPr>
          <p:cNvSpPr/>
          <p:nvPr/>
        </p:nvSpPr>
        <p:spPr>
          <a:xfrm>
            <a:off x="1241936" y="2905780"/>
            <a:ext cx="3735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也是 </a:t>
            </a:r>
            <a:r>
              <a:rPr lang="en-US" altLang="zh-CN" sz="2800" i="1" dirty="0">
                <a:solidFill>
                  <a:prstClr val="black"/>
                </a:solidFill>
              </a:rPr>
              <a:t>f </a:t>
            </a:r>
            <a:r>
              <a:rPr lang="en-US" altLang="zh-CN" sz="2800" dirty="0">
                <a:solidFill>
                  <a:prstClr val="black"/>
                </a:solidFill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</a:rPr>
              <a:t>x</a:t>
            </a:r>
            <a:r>
              <a:rPr lang="en-US" altLang="zh-CN" sz="2800" dirty="0">
                <a:solidFill>
                  <a:prstClr val="black"/>
                </a:solidFill>
              </a:rPr>
              <a:t>)</a:t>
            </a:r>
            <a:r>
              <a:rPr lang="zh-CN" altLang="en-US" sz="2800" dirty="0">
                <a:solidFill>
                  <a:prstClr val="black"/>
                </a:solidFill>
              </a:rPr>
              <a:t>一个原函数，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36D81F3-1369-4BA2-AC34-CDD81A81E7E5}"/>
              </a:ext>
            </a:extLst>
          </p:cNvPr>
          <p:cNvSpPr/>
          <p:nvPr/>
        </p:nvSpPr>
        <p:spPr>
          <a:xfrm>
            <a:off x="4592804" y="2909418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根据定理</a:t>
            </a:r>
            <a:r>
              <a:rPr lang="en-US" altLang="zh-CN" sz="2800" dirty="0">
                <a:solidFill>
                  <a:prstClr val="black"/>
                </a:solidFill>
              </a:rPr>
              <a:t>1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E3B1214-798D-4C2C-8F24-438668E4C52D}"/>
              </a:ext>
            </a:extLst>
          </p:cNvPr>
          <p:cNvSpPr/>
          <p:nvPr/>
        </p:nvSpPr>
        <p:spPr>
          <a:xfrm>
            <a:off x="6388317" y="2905925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它们相差一个常数，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17334543-AE2C-4395-96A2-79C7D768F312}"/>
              </a:ext>
            </a:extLst>
          </p:cNvPr>
          <p:cNvSpPr/>
          <p:nvPr/>
        </p:nvSpPr>
        <p:spPr>
          <a:xfrm>
            <a:off x="9473237" y="290243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即，</a:t>
            </a:r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0A63B3C-D5F4-44B0-9E70-9711B50C8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55557"/>
              </p:ext>
            </p:extLst>
          </p:nvPr>
        </p:nvGraphicFramePr>
        <p:xfrm>
          <a:off x="4559300" y="3432175"/>
          <a:ext cx="3124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17" name="Equation" r:id="rId9" imgW="3124080" imgH="736560" progId="Equation.DSMT4">
                  <p:embed/>
                </p:oleObj>
              </mc:Choice>
              <mc:Fallback>
                <p:oleObj name="Equation" r:id="rId9" imgW="3124080" imgH="736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0A63B3C-D5F4-44B0-9E70-9711B50C8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9300" y="3432175"/>
                        <a:ext cx="31242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DE476CA4-9CE3-4149-8BD4-F09747BE5624}"/>
              </a:ext>
            </a:extLst>
          </p:cNvPr>
          <p:cNvSpPr/>
          <p:nvPr/>
        </p:nvSpPr>
        <p:spPr>
          <a:xfrm>
            <a:off x="1241936" y="408730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从而有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395D2EF4-A6B1-46C4-834E-455724669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375507"/>
              </p:ext>
            </p:extLst>
          </p:nvPr>
        </p:nvGraphicFramePr>
        <p:xfrm>
          <a:off x="3249613" y="4029075"/>
          <a:ext cx="359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18" name="Equation" r:id="rId11" imgW="3593880" imgH="685800" progId="Equation.DSMT4">
                  <p:embed/>
                </p:oleObj>
              </mc:Choice>
              <mc:Fallback>
                <p:oleObj name="Equation" r:id="rId11" imgW="3593880" imgH="6858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95D2EF4-A6B1-46C4-834E-455724669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9613" y="4029075"/>
                        <a:ext cx="3594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9E90294-BCAE-48C0-801D-441F53520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26770"/>
              </p:ext>
            </p:extLst>
          </p:nvPr>
        </p:nvGraphicFramePr>
        <p:xfrm>
          <a:off x="6972626" y="4202219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19" name="Equation" r:id="rId13" imgW="1739880" imgH="393480" progId="Equation.DSMT4">
                  <p:embed/>
                </p:oleObj>
              </mc:Choice>
              <mc:Fallback>
                <p:oleObj name="Equation" r:id="rId13" imgW="1739880" imgH="3934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9E90294-BCAE-48C0-801D-441F535200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2626" y="4202219"/>
                        <a:ext cx="173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45CA34DF-2A79-4233-AE10-EB2E8D022A29}"/>
              </a:ext>
            </a:extLst>
          </p:cNvPr>
          <p:cNvSpPr/>
          <p:nvPr/>
        </p:nvSpPr>
        <p:spPr>
          <a:xfrm>
            <a:off x="1241936" y="478576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于是 </a:t>
            </a:r>
            <a:endParaRPr lang="zh-CN" altLang="en-US" dirty="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DCF9FBD-54D4-4235-8522-F0B309486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48632"/>
              </p:ext>
            </p:extLst>
          </p:nvPr>
        </p:nvGraphicFramePr>
        <p:xfrm>
          <a:off x="4381500" y="4665663"/>
          <a:ext cx="36163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20" name="Equation" r:id="rId15" imgW="3619440" imgH="736560" progId="Equation.DSMT4">
                  <p:embed/>
                </p:oleObj>
              </mc:Choice>
              <mc:Fallback>
                <p:oleObj name="Equation" r:id="rId15" imgW="3619440" imgH="736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9DCF9FBD-54D4-4235-8522-F0B309486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81500" y="4665663"/>
                        <a:ext cx="3616325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12B7B3C-3AE8-4FC8-B57D-A816AA104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1774"/>
              </p:ext>
            </p:extLst>
          </p:nvPr>
        </p:nvGraphicFramePr>
        <p:xfrm>
          <a:off x="4398963" y="5414963"/>
          <a:ext cx="3556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21" name="Equation" r:id="rId17" imgW="3555720" imgH="736560" progId="Equation.DSMT4">
                  <p:embed/>
                </p:oleObj>
              </mc:Choice>
              <mc:Fallback>
                <p:oleObj name="Equation" r:id="rId17" imgW="3555720" imgH="7365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12B7B3C-3AE8-4FC8-B57D-A816AA1049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8963" y="5414963"/>
                        <a:ext cx="3556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98185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10" grpId="0"/>
      <p:bldP spid="15" grpId="0"/>
      <p:bldP spid="16" grpId="0"/>
      <p:bldP spid="17" grpId="0"/>
      <p:bldP spid="18" grpId="0"/>
      <p:bldP spid="19" grpId="0"/>
      <p:bldP spid="21" grpId="0"/>
      <p:bldP spid="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242223" y="5119443"/>
            <a:ext cx="61764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有</a:t>
            </a:r>
            <a:r>
              <a:rPr lang="zh-CN" altLang="en-US" sz="2800" dirty="0"/>
              <a:t>工序，充分展示了现代数学的魅力</a:t>
            </a:r>
            <a:r>
              <a:rPr lang="en-US" altLang="zh-CN" sz="2800" dirty="0"/>
              <a:t>.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58543A2-D8D7-46BC-8040-22D422C25964}"/>
              </a:ext>
            </a:extLst>
          </p:cNvPr>
          <p:cNvGrpSpPr/>
          <p:nvPr/>
        </p:nvGrpSpPr>
        <p:grpSpPr>
          <a:xfrm>
            <a:off x="1242223" y="799986"/>
            <a:ext cx="8399100" cy="544240"/>
            <a:chOff x="1242223" y="799986"/>
            <a:chExt cx="8399100" cy="54424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6F39536-92D7-45A2-954B-94F38987F226}"/>
                </a:ext>
              </a:extLst>
            </p:cNvPr>
            <p:cNvSpPr/>
            <p:nvPr/>
          </p:nvSpPr>
          <p:spPr>
            <a:xfrm>
              <a:off x="1242223" y="821006"/>
              <a:ext cx="43652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函数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F</a:t>
              </a:r>
              <a:r>
                <a:rPr lang="en-US" altLang="zh-CN" sz="2800" dirty="0">
                  <a:solidFill>
                    <a:prstClr val="black"/>
                  </a:solidFill>
                </a:rPr>
                <a:t>(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x</a:t>
              </a:r>
              <a:r>
                <a:rPr lang="en-US" altLang="zh-CN" sz="2800" dirty="0">
                  <a:solidFill>
                    <a:prstClr val="black"/>
                  </a:solidFill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</a:rPr>
                <a:t>在</a:t>
              </a:r>
              <a:r>
                <a:rPr lang="en-US" altLang="zh-CN" sz="2800" dirty="0">
                  <a:solidFill>
                    <a:prstClr val="black"/>
                  </a:solidFill>
                </a:rPr>
                <a:t>[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</a:t>
              </a:r>
              <a:r>
                <a:rPr lang="en-US" altLang="zh-CN" sz="2800" dirty="0">
                  <a:solidFill>
                    <a:prstClr val="black"/>
                  </a:solidFill>
                </a:rPr>
                <a:t>,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b</a:t>
              </a:r>
              <a:r>
                <a:rPr lang="en-US" altLang="zh-CN" sz="2800" dirty="0">
                  <a:solidFill>
                    <a:prstClr val="black"/>
                  </a:solidFill>
                </a:rPr>
                <a:t>]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的增量 </a:t>
              </a:r>
              <a:endParaRPr lang="zh-CN" altLang="en-US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C68CDD17-7AB3-4334-B2CD-E89CC55C1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517253"/>
                </p:ext>
              </p:extLst>
            </p:nvPr>
          </p:nvGraphicFramePr>
          <p:xfrm>
            <a:off x="5338997" y="915494"/>
            <a:ext cx="1752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18" name="Equation" r:id="rId3" imgW="1752480" imgH="393480" progId="Equation.DSMT4">
                    <p:embed/>
                  </p:oleObj>
                </mc:Choice>
                <mc:Fallback>
                  <p:oleObj name="Equation" r:id="rId3" imgW="1752480" imgH="3934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C68CDD17-7AB3-4334-B2CD-E89CC55C1B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38997" y="915494"/>
                          <a:ext cx="1752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0E32BEA-EC93-4681-A3E0-8275EEDBA5D9}"/>
                </a:ext>
              </a:extLst>
            </p:cNvPr>
            <p:cNvSpPr/>
            <p:nvPr/>
          </p:nvSpPr>
          <p:spPr>
            <a:xfrm>
              <a:off x="6998541" y="799986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通常记作</a:t>
              </a:r>
              <a:endParaRPr lang="zh-CN" altLang="en-US" dirty="0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46D40E87-826D-44FC-B788-CEF5C8C851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032775"/>
                </p:ext>
              </p:extLst>
            </p:nvPr>
          </p:nvGraphicFramePr>
          <p:xfrm>
            <a:off x="8498323" y="856374"/>
            <a:ext cx="1143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19" name="Equation" r:id="rId5" imgW="1143000" imgH="469800" progId="Equation.DSMT4">
                    <p:embed/>
                  </p:oleObj>
                </mc:Choice>
                <mc:Fallback>
                  <p:oleObj name="Equation" r:id="rId5" imgW="1143000" imgH="4698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46D40E87-826D-44FC-B788-CEF5C8C851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98323" y="856374"/>
                          <a:ext cx="11430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103DAED0-3FF1-44D6-9EEA-3A426AA36685}"/>
              </a:ext>
            </a:extLst>
          </p:cNvPr>
          <p:cNvSpPr/>
          <p:nvPr/>
        </p:nvSpPr>
        <p:spPr>
          <a:xfrm>
            <a:off x="9709807" y="799986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这样（*）</a:t>
            </a:r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E724D2E-1940-49EA-AC5E-540FF9B49467}"/>
              </a:ext>
            </a:extLst>
          </p:cNvPr>
          <p:cNvGrpSpPr/>
          <p:nvPr/>
        </p:nvGrpSpPr>
        <p:grpSpPr>
          <a:xfrm>
            <a:off x="1225321" y="1416050"/>
            <a:ext cx="4175354" cy="685800"/>
            <a:chOff x="1225321" y="1416050"/>
            <a:chExt cx="4175354" cy="68580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5D638185-A8C7-443E-9081-429757154337}"/>
                </a:ext>
              </a:extLst>
            </p:cNvPr>
            <p:cNvSpPr/>
            <p:nvPr/>
          </p:nvSpPr>
          <p:spPr>
            <a:xfrm>
              <a:off x="1225321" y="1495487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</a:rPr>
                <a:t>又可写成 </a:t>
              </a: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36821D00-4B92-4ADD-B75E-910230C110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373718"/>
                </p:ext>
              </p:extLst>
            </p:nvPr>
          </p:nvGraphicFramePr>
          <p:xfrm>
            <a:off x="2733675" y="1416050"/>
            <a:ext cx="26670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20" name="Equation" r:id="rId7" imgW="2666880" imgH="685800" progId="Equation.DSMT4">
                    <p:embed/>
                  </p:oleObj>
                </mc:Choice>
                <mc:Fallback>
                  <p:oleObj name="Equation" r:id="rId7" imgW="2666880" imgH="6858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36821D00-4B92-4ADD-B75E-910230C110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33675" y="1416050"/>
                          <a:ext cx="26670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F7A432A4-895A-457D-B286-A5ED629EB156}"/>
              </a:ext>
            </a:extLst>
          </p:cNvPr>
          <p:cNvSpPr/>
          <p:nvPr/>
        </p:nvSpPr>
        <p:spPr>
          <a:xfrm>
            <a:off x="1036556" y="2194033"/>
            <a:ext cx="5364244" cy="531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dirty="0">
                <a:solidFill>
                  <a:prstClr val="black"/>
                </a:solidFill>
              </a:rPr>
              <a:t>（*）称为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牛顿</a:t>
            </a:r>
            <a:r>
              <a:rPr lang="en-US" altLang="zh-CN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莱布尼茨公式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42E1270-6AFD-4D98-A499-B99CE0496BFE}"/>
              </a:ext>
            </a:extLst>
          </p:cNvPr>
          <p:cNvSpPr/>
          <p:nvPr/>
        </p:nvSpPr>
        <p:spPr>
          <a:xfrm>
            <a:off x="6096000" y="2194034"/>
            <a:ext cx="47241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dirty="0">
                <a:solidFill>
                  <a:prstClr val="black"/>
                </a:solidFill>
              </a:rPr>
              <a:t>它极大地方便了定积分的计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C4479CC-968E-40DB-AA93-AAD24690EC00}"/>
              </a:ext>
            </a:extLst>
          </p:cNvPr>
          <p:cNvSpPr/>
          <p:nvPr/>
        </p:nvSpPr>
        <p:spPr>
          <a:xfrm>
            <a:off x="1225321" y="276045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算，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3D0CCF8-BDD9-4326-95DD-5723BDFAF3AC}"/>
              </a:ext>
            </a:extLst>
          </p:cNvPr>
          <p:cNvSpPr/>
          <p:nvPr/>
        </p:nvSpPr>
        <p:spPr>
          <a:xfrm>
            <a:off x="1786083" y="2760454"/>
            <a:ext cx="76499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dirty="0">
                <a:solidFill>
                  <a:prstClr val="black"/>
                </a:solidFill>
              </a:rPr>
              <a:t>将原来认为互不相关的导数和积分联系起来：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6FA58EF-8A72-4980-A126-376BCC4959C3}"/>
              </a:ext>
            </a:extLst>
          </p:cNvPr>
          <p:cNvSpPr/>
          <p:nvPr/>
        </p:nvSpPr>
        <p:spPr>
          <a:xfrm>
            <a:off x="9199213" y="276901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连续函数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8170DEE-72EE-4D8B-AB75-A4FB59964F3F}"/>
              </a:ext>
            </a:extLst>
          </p:cNvPr>
          <p:cNvSpPr/>
          <p:nvPr/>
        </p:nvSpPr>
        <p:spPr>
          <a:xfrm>
            <a:off x="1242223" y="3326874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的积分计算不必大动干戈，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1CD1A4F-67D1-47D0-8D26-C448F2B08BDD}"/>
              </a:ext>
            </a:extLst>
          </p:cNvPr>
          <p:cNvSpPr/>
          <p:nvPr/>
        </p:nvSpPr>
        <p:spPr>
          <a:xfrm>
            <a:off x="5549662" y="3337493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只要寻求它的原函数两端点函数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D039522-3005-4EAF-BB5F-CE587D692C58}"/>
              </a:ext>
            </a:extLst>
          </p:cNvPr>
          <p:cNvSpPr/>
          <p:nvPr/>
        </p:nvSpPr>
        <p:spPr>
          <a:xfrm>
            <a:off x="1224970" y="3910547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值之差即可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F0B7C17-4554-4462-8489-D0757180AA80}"/>
              </a:ext>
            </a:extLst>
          </p:cNvPr>
          <p:cNvSpPr/>
          <p:nvPr/>
        </p:nvSpPr>
        <p:spPr>
          <a:xfrm>
            <a:off x="1242223" y="4492705"/>
            <a:ext cx="9936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到这里，才真正完成了求曲线图形面积的“标准化”方法的所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222718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1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/>
      <p:bldP spid="8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572424" y="5808589"/>
            <a:ext cx="62584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的方法求出了圆的面积</a:t>
            </a:r>
            <a:r>
              <a:rPr lang="en-US" altLang="zh-CN" dirty="0"/>
              <a:t>.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1263793" y="682981"/>
            <a:ext cx="1356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实例一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9969" y="682981"/>
            <a:ext cx="3506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dirty="0">
                <a:solidFill>
                  <a:prstClr val="black"/>
                </a:solidFill>
              </a:rPr>
              <a:t>刘徽割圆术求圆面积</a:t>
            </a:r>
            <a:r>
              <a:rPr lang="en-US" altLang="zh-CN" sz="2800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8" name="矩形 7"/>
          <p:cNvSpPr/>
          <p:nvPr/>
        </p:nvSpPr>
        <p:spPr>
          <a:xfrm>
            <a:off x="1263793" y="1330180"/>
            <a:ext cx="6258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魏晋时期数学家刘徽用正多边形面积近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1263792" y="1977379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似圆的面积，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467405" y="1977379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将圆分割为</a:t>
            </a:r>
            <a:r>
              <a:rPr lang="en-US" altLang="zh-CN" sz="2800" dirty="0">
                <a:solidFill>
                  <a:prstClr val="black"/>
                </a:solidFill>
              </a:rPr>
              <a:t>192</a:t>
            </a:r>
            <a:r>
              <a:rPr lang="zh-CN" altLang="en-US" sz="2800" dirty="0">
                <a:solidFill>
                  <a:prstClr val="black"/>
                </a:solidFill>
              </a:rPr>
              <a:t>边形，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978494" y="197737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计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1263792" y="2624578"/>
            <a:ext cx="6199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算出圆周率在   </a:t>
            </a:r>
            <a:r>
              <a:rPr lang="en-US" altLang="zh-CN" sz="2800" dirty="0">
                <a:solidFill>
                  <a:prstClr val="black"/>
                </a:solidFill>
              </a:rPr>
              <a:t>3.141024   </a:t>
            </a:r>
            <a:r>
              <a:rPr lang="zh-CN" altLang="en-US" sz="2800" dirty="0">
                <a:solidFill>
                  <a:prstClr val="black"/>
                </a:solidFill>
              </a:rPr>
              <a:t>与   </a:t>
            </a:r>
            <a:r>
              <a:rPr lang="en-US" altLang="zh-CN" sz="2800" dirty="0">
                <a:solidFill>
                  <a:prstClr val="black"/>
                </a:solidFill>
              </a:rPr>
              <a:t>3.142708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1263792" y="3271777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之间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2310550" y="3271777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南北朝时期著名数学家祖冲之用</a:t>
            </a:r>
            <a:endParaRPr lang="zh-CN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1263792" y="3918976"/>
            <a:ext cx="37620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刘徽割圆术计算</a:t>
            </a:r>
            <a:r>
              <a:rPr lang="en-US" altLang="zh-CN" sz="2800" dirty="0">
                <a:solidFill>
                  <a:prstClr val="black"/>
                </a:solidFill>
              </a:rPr>
              <a:t>11</a:t>
            </a:r>
            <a:r>
              <a:rPr lang="zh-CN" altLang="en-US" sz="2800" dirty="0">
                <a:solidFill>
                  <a:prstClr val="black"/>
                </a:solidFill>
              </a:rPr>
              <a:t>次，</a:t>
            </a:r>
            <a:endParaRPr lang="zh-CN" altLang="en-US" dirty="0"/>
          </a:p>
        </p:txBody>
      </p:sp>
      <p:pic>
        <p:nvPicPr>
          <p:cNvPr id="33" name="Picture 8" descr="Cutcircle2"/>
          <p:cNvPicPr/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6" r="13793" b="5747"/>
          <a:stretch>
            <a:fillRect/>
          </a:stretch>
        </p:blipFill>
        <p:spPr bwMode="auto">
          <a:xfrm>
            <a:off x="7469788" y="1428403"/>
            <a:ext cx="3153739" cy="3032517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矩形 33"/>
          <p:cNvSpPr/>
          <p:nvPr/>
        </p:nvSpPr>
        <p:spPr>
          <a:xfrm>
            <a:off x="4824058" y="3918976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分割圆为  </a:t>
            </a:r>
            <a:r>
              <a:rPr lang="en-US" altLang="zh-CN" sz="2800" dirty="0">
                <a:solidFill>
                  <a:prstClr val="black"/>
                </a:solidFill>
              </a:rPr>
              <a:t>12288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1263792" y="456617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边形，</a:t>
            </a:r>
            <a:endParaRPr lang="zh-CN" altLang="en-US" dirty="0"/>
          </a:p>
        </p:txBody>
      </p:sp>
      <p:sp>
        <p:nvSpPr>
          <p:cNvPr id="38" name="矩形 37"/>
          <p:cNvSpPr/>
          <p:nvPr/>
        </p:nvSpPr>
        <p:spPr>
          <a:xfrm>
            <a:off x="1263792" y="5190928"/>
            <a:ext cx="6109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成为此后千年世界上最准确的圆周率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7359836" y="519092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刘徽运用了无限逼近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1089167" y="5808589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（其本质是一种极限）</a:t>
            </a:r>
            <a:endParaRPr lang="zh-CN" altLang="en-US" dirty="0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92236"/>
              </p:ext>
            </p:extLst>
          </p:nvPr>
        </p:nvGraphicFramePr>
        <p:xfrm>
          <a:off x="1981200" y="21463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1" name="Equation" r:id="rId4" imgW="4267200" imgH="7010400" progId="Equation.DSMT4">
                  <p:embed/>
                </p:oleObj>
              </mc:Choice>
              <mc:Fallback>
                <p:oleObj name="Equation" r:id="rId4" imgW="4267200" imgH="7010400" progId="Equation.DSMT4">
                  <p:embed/>
                  <p:pic>
                    <p:nvPicPr>
                      <p:cNvPr id="0" name="图片 2336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21463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293561" y="4410075"/>
            <a:ext cx="8768458" cy="838200"/>
            <a:chOff x="2293561" y="4410075"/>
            <a:chExt cx="8768458" cy="838200"/>
          </a:xfrm>
        </p:grpSpPr>
        <p:sp>
          <p:nvSpPr>
            <p:cNvPr id="36" name="矩形 35"/>
            <p:cNvSpPr/>
            <p:nvPr/>
          </p:nvSpPr>
          <p:spPr>
            <a:xfrm>
              <a:off x="2293561" y="4566175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得到圆周率 </a:t>
              </a:r>
              <a:endParaRPr lang="zh-CN" altLang="en-US" dirty="0"/>
            </a:p>
          </p:txBody>
        </p:sp>
        <p:sp>
          <p:nvSpPr>
            <p:cNvPr id="37" name="矩形 36"/>
            <p:cNvSpPr/>
            <p:nvPr/>
          </p:nvSpPr>
          <p:spPr>
            <a:xfrm>
              <a:off x="5109749" y="4543729"/>
              <a:ext cx="59522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</a:t>
              </a:r>
              <a:r>
                <a:rPr lang="en-US" altLang="zh-CN" sz="2800" dirty="0">
                  <a:solidFill>
                    <a:prstClr val="black"/>
                  </a:solidFill>
                </a:rPr>
                <a:t>=3.1415929 </a:t>
              </a:r>
              <a:r>
                <a:rPr lang="zh-CN" altLang="en-US" sz="2800" dirty="0">
                  <a:solidFill>
                    <a:prstClr val="black"/>
                  </a:solidFill>
                </a:rPr>
                <a:t>，后人称其为祖率），</a:t>
              </a:r>
              <a:endParaRPr lang="zh-CN" altLang="en-US" dirty="0"/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426799"/>
                </p:ext>
              </p:extLst>
            </p:nvPr>
          </p:nvGraphicFramePr>
          <p:xfrm>
            <a:off x="4154488" y="4410075"/>
            <a:ext cx="1193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762" name="Equation" r:id="rId6" imgW="28651200" imgH="20116800" progId="Equation.DSMT4">
                    <p:embed/>
                  </p:oleObj>
                </mc:Choice>
                <mc:Fallback>
                  <p:oleObj name="Equation" r:id="rId6" imgW="28651200" imgH="20116800" progId="Equation.DSMT4">
                    <p:embed/>
                    <p:pic>
                      <p:nvPicPr>
                        <p:cNvPr id="0" name="对象 3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54488" y="4410075"/>
                          <a:ext cx="11938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7" grpId="0"/>
      <p:bldP spid="8" grpId="0"/>
      <p:bldP spid="10" grpId="0"/>
      <p:bldP spid="11" grpId="0"/>
      <p:bldP spid="12" grpId="0"/>
      <p:bldP spid="28" grpId="0"/>
      <p:bldP spid="29" grpId="0"/>
      <p:bldP spid="30" grpId="0"/>
      <p:bldP spid="31" grpId="0"/>
      <p:bldP spid="34" grpId="0"/>
      <p:bldP spid="35" grpId="0"/>
      <p:bldP spid="38" grpId="0"/>
      <p:bldP spid="39" grpId="0"/>
      <p:bldP spid="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F66CD7E-3EC0-484F-A7CD-02201BCF35DC}"/>
              </a:ext>
            </a:extLst>
          </p:cNvPr>
          <p:cNvSpPr/>
          <p:nvPr/>
        </p:nvSpPr>
        <p:spPr>
          <a:xfrm>
            <a:off x="1245953" y="484211"/>
            <a:ext cx="97000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第一节的例</a:t>
            </a:r>
            <a:r>
              <a:rPr lang="en-US" altLang="zh-CN" sz="2800" dirty="0"/>
              <a:t>1</a:t>
            </a:r>
            <a:r>
              <a:rPr lang="zh-CN" altLang="en-US" sz="2800" dirty="0"/>
              <a:t>中求抛物线下曲边梯形的例子中用分割、作和、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3AA2E53-C085-421B-8B7E-D95F36327E8A}"/>
              </a:ext>
            </a:extLst>
          </p:cNvPr>
          <p:cNvSpPr/>
          <p:nvPr/>
        </p:nvSpPr>
        <p:spPr>
          <a:xfrm>
            <a:off x="1302280" y="1161266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取极限，最后得到结果是</a:t>
            </a:r>
            <a:endParaRPr lang="en-US" altLang="zh-CN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C69B13A-BFBB-449D-995B-C468A340FCA1}"/>
              </a:ext>
            </a:extLst>
          </p:cNvPr>
          <p:cNvSpPr/>
          <p:nvPr/>
        </p:nvSpPr>
        <p:spPr>
          <a:xfrm>
            <a:off x="1242223" y="1733842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4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B8534DED-0965-4438-97BC-1905989F7CB7}"/>
              </a:ext>
            </a:extLst>
          </p:cNvPr>
          <p:cNvSpPr/>
          <p:nvPr/>
        </p:nvSpPr>
        <p:spPr>
          <a:xfrm>
            <a:off x="1242223" y="261825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41D3F8D-DE44-4A70-839E-9CAC72CA5874}"/>
              </a:ext>
            </a:extLst>
          </p:cNvPr>
          <p:cNvGrpSpPr/>
          <p:nvPr/>
        </p:nvGrpSpPr>
        <p:grpSpPr>
          <a:xfrm>
            <a:off x="1962934" y="2460764"/>
            <a:ext cx="4811944" cy="838200"/>
            <a:chOff x="1962934" y="2460764"/>
            <a:chExt cx="4811944" cy="83820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DE4B7F6B-5345-498F-AB44-482EC71D8B2C}"/>
                </a:ext>
              </a:extLst>
            </p:cNvPr>
            <p:cNvSpPr/>
            <p:nvPr/>
          </p:nvSpPr>
          <p:spPr>
            <a:xfrm>
              <a:off x="1962934" y="261825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因为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CD83C092-BD06-40A7-AD84-87D18DD3F1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665987"/>
                </p:ext>
              </p:extLst>
            </p:nvPr>
          </p:nvGraphicFramePr>
          <p:xfrm>
            <a:off x="2798013" y="2460764"/>
            <a:ext cx="571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58" name="Equation" r:id="rId3" imgW="571320" imgH="838080" progId="Equation.DSMT4">
                    <p:embed/>
                  </p:oleObj>
                </mc:Choice>
                <mc:Fallback>
                  <p:oleObj name="Equation" r:id="rId3" imgW="571320" imgH="8380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CD83C092-BD06-40A7-AD84-87D18DD3F1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98013" y="2460764"/>
                          <a:ext cx="571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E981829-9571-480A-9CD2-5A31AF9436F1}"/>
                </a:ext>
              </a:extLst>
            </p:cNvPr>
            <p:cNvSpPr/>
            <p:nvPr/>
          </p:nvSpPr>
          <p:spPr>
            <a:xfrm>
              <a:off x="3317124" y="261825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是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D298D4B9-8964-4AD3-A0A2-F7952AE821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608361"/>
                </p:ext>
              </p:extLst>
            </p:nvPr>
          </p:nvGraphicFramePr>
          <p:xfrm>
            <a:off x="3780369" y="2661711"/>
            <a:ext cx="3302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59" name="Equation" r:id="rId5" imgW="330120" imgH="380880" progId="Equation.DSMT4">
                    <p:embed/>
                  </p:oleObj>
                </mc:Choice>
                <mc:Fallback>
                  <p:oleObj name="Equation" r:id="rId5" imgW="330120" imgH="3808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D298D4B9-8964-4AD3-A0A2-F7952AE821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80369" y="2661711"/>
                          <a:ext cx="3302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64E1C945-8C9C-47C9-9389-A51BFD1EA209}"/>
                </a:ext>
              </a:extLst>
            </p:cNvPr>
            <p:cNvSpPr/>
            <p:nvPr/>
          </p:nvSpPr>
          <p:spPr>
            <a:xfrm>
              <a:off x="4076703" y="2618254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的一个原函数，</a:t>
              </a: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2D6F7E44-87E5-4B59-890F-E77E1B5F3513}"/>
              </a:ext>
            </a:extLst>
          </p:cNvPr>
          <p:cNvSpPr/>
          <p:nvPr/>
        </p:nvSpPr>
        <p:spPr>
          <a:xfrm>
            <a:off x="6518841" y="2618254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所以由牛顿</a:t>
            </a:r>
            <a:r>
              <a:rPr lang="en-US" altLang="zh-CN" sz="2800" dirty="0"/>
              <a:t>—</a:t>
            </a:r>
            <a:r>
              <a:rPr lang="zh-CN" altLang="en-US" sz="2800" dirty="0"/>
              <a:t>莱布尼茨公式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639A3D2-BC00-4126-BD19-E08D96506F6E}"/>
              </a:ext>
            </a:extLst>
          </p:cNvPr>
          <p:cNvGrpSpPr/>
          <p:nvPr/>
        </p:nvGrpSpPr>
        <p:grpSpPr>
          <a:xfrm>
            <a:off x="1242223" y="3299470"/>
            <a:ext cx="1790248" cy="523220"/>
            <a:chOff x="1242223" y="3299470"/>
            <a:chExt cx="1790248" cy="52322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E29D12A-D135-4793-970E-0FAF0F611099}"/>
                </a:ext>
              </a:extLst>
            </p:cNvPr>
            <p:cNvSpPr/>
            <p:nvPr/>
          </p:nvSpPr>
          <p:spPr>
            <a:xfrm>
              <a:off x="1242223" y="3299470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（*），</a:t>
              </a: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79C4E845-B9F9-472C-B94F-B94136C6248E}"/>
                </a:ext>
              </a:extLst>
            </p:cNvPr>
            <p:cNvSpPr/>
            <p:nvPr/>
          </p:nvSpPr>
          <p:spPr>
            <a:xfrm>
              <a:off x="2488732" y="329947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有</a:t>
              </a:r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EF2A275-F757-4641-83EB-DD587AB49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31793"/>
              </p:ext>
            </p:extLst>
          </p:nvPr>
        </p:nvGraphicFramePr>
        <p:xfrm>
          <a:off x="4660900" y="3419475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0" name="Equation" r:id="rId7" imgW="2869920" imgH="838080" progId="Equation.DSMT4">
                  <p:embed/>
                </p:oleObj>
              </mc:Choice>
              <mc:Fallback>
                <p:oleObj name="Equation" r:id="rId7" imgW="2869920" imgH="838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BEF2A275-F757-4641-83EB-DD587AB49A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0900" y="3419475"/>
                        <a:ext cx="287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84519617-352D-44B3-8B1A-15A373F2216A}"/>
              </a:ext>
            </a:extLst>
          </p:cNvPr>
          <p:cNvSpPr/>
          <p:nvPr/>
        </p:nvSpPr>
        <p:spPr>
          <a:xfrm>
            <a:off x="1242223" y="432830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何其简单！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BEA2D4D-2662-4421-85FF-68E3731B3A6B}"/>
              </a:ext>
            </a:extLst>
          </p:cNvPr>
          <p:cNvSpPr/>
          <p:nvPr/>
        </p:nvSpPr>
        <p:spPr>
          <a:xfrm>
            <a:off x="2997832" y="4328300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不禁慨叹微积分之强大</a:t>
            </a:r>
            <a:r>
              <a:rPr lang="en-US" altLang="zh-CN" sz="2800" dirty="0"/>
              <a:t>. 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32EA84E-C8BF-449F-B5EE-B2C79182BAA0}"/>
              </a:ext>
            </a:extLst>
          </p:cNvPr>
          <p:cNvGrpSpPr/>
          <p:nvPr/>
        </p:nvGrpSpPr>
        <p:grpSpPr>
          <a:xfrm>
            <a:off x="1962934" y="1630996"/>
            <a:ext cx="2943039" cy="736600"/>
            <a:chOff x="1962934" y="1630996"/>
            <a:chExt cx="2943039" cy="73660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1BF2C53-6B9C-4EAD-9494-33FA48CC90A4}"/>
                </a:ext>
              </a:extLst>
            </p:cNvPr>
            <p:cNvSpPr/>
            <p:nvPr/>
          </p:nvSpPr>
          <p:spPr>
            <a:xfrm>
              <a:off x="1962934" y="1733842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计算定积分 </a:t>
              </a:r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1FD4B8C1-236D-49AA-8EF4-7AAC10016A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387704"/>
                </p:ext>
              </p:extLst>
            </p:nvPr>
          </p:nvGraphicFramePr>
          <p:xfrm>
            <a:off x="3775673" y="1630996"/>
            <a:ext cx="11303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361" name="Equation" r:id="rId9" imgW="1130040" imgH="736560" progId="Equation.DSMT4">
                    <p:embed/>
                  </p:oleObj>
                </mc:Choice>
                <mc:Fallback>
                  <p:oleObj name="Equation" r:id="rId9" imgW="1130040" imgH="73656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1FD4B8C1-236D-49AA-8EF4-7AAC10016A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75673" y="1630996"/>
                          <a:ext cx="11303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1A25BA2D-2CA8-4103-A9BA-3F9487169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33157"/>
              </p:ext>
            </p:extLst>
          </p:nvPr>
        </p:nvGraphicFramePr>
        <p:xfrm>
          <a:off x="5271645" y="920503"/>
          <a:ext cx="33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2" name="Equation" r:id="rId11" imgW="330120" imgH="838080" progId="Equation.DSMT4">
                  <p:embed/>
                </p:oleObj>
              </mc:Choice>
              <mc:Fallback>
                <p:oleObj name="Equation" r:id="rId11" imgW="330120" imgH="838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BEF2A275-F757-4641-83EB-DD587AB49A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1645" y="920503"/>
                        <a:ext cx="33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96329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  <p:bldP spid="17" grpId="0"/>
      <p:bldP spid="21" grpId="0"/>
      <p:bldP spid="2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41200" y="302605"/>
            <a:ext cx="1255395" cy="521970"/>
          </a:xfrm>
          <a:prstGeom prst="rect">
            <a:avLst/>
          </a:prstGeom>
          <a:solidFill>
            <a:schemeClr val="accent4"/>
          </a:solidFill>
        </p:spPr>
        <p:txBody>
          <a:bodyPr wrap="none" rtlCol="0" anchor="t">
            <a:spAutoFit/>
          </a:bodyPr>
          <a:lstStyle/>
          <a:p>
            <a:pPr algn="dist"/>
            <a:r>
              <a:rPr lang="zh-CN" altLang="en-US" sz="28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题</a:t>
            </a: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79A95997-14BA-4F5C-95B1-F0C7B7F87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1151" y="2231064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7" name="Equation" r:id="rId4" imgW="1015920" imgH="406080" progId="Equation.DSMT4">
                  <p:embed/>
                </p:oleObj>
              </mc:Choice>
              <mc:Fallback>
                <p:oleObj name="Equation" r:id="rId4" imgW="1015920" imgH="40608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79A95997-14BA-4F5C-95B1-F0C7B7F87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1151" y="2231064"/>
                        <a:ext cx="101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5700EF85-E326-4FAF-86FE-91D4A7ED6A16}"/>
              </a:ext>
            </a:extLst>
          </p:cNvPr>
          <p:cNvGrpSpPr/>
          <p:nvPr/>
        </p:nvGrpSpPr>
        <p:grpSpPr>
          <a:xfrm>
            <a:off x="1161151" y="3130299"/>
            <a:ext cx="6659607" cy="685800"/>
            <a:chOff x="1041480" y="5127625"/>
            <a:chExt cx="6659607" cy="685800"/>
          </a:xfrm>
        </p:grpSpPr>
        <p:sp>
          <p:nvSpPr>
            <p:cNvPr id="4" name="矩形 3"/>
            <p:cNvSpPr/>
            <p:nvPr/>
          </p:nvSpPr>
          <p:spPr>
            <a:xfrm>
              <a:off x="1041480" y="5210482"/>
              <a:ext cx="449580" cy="5219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800" b="1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095807" y="5210175"/>
              <a:ext cx="1605280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有极值？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575435" y="5210175"/>
              <a:ext cx="2563495" cy="5219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当 </a:t>
              </a:r>
              <a:r>
                <a:rPr lang="en-US" altLang="zh-CN" sz="2800" i="1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x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为何值时，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35F4FE17-DA5F-4AE8-AE4E-E79AA2FE08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2550" y="5127625"/>
            <a:ext cx="2209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18" name="Equation" r:id="rId6" imgW="2209680" imgH="685800" progId="Equation.DSMT4">
                    <p:embed/>
                  </p:oleObj>
                </mc:Choice>
                <mc:Fallback>
                  <p:oleObj name="Equation" r:id="rId6" imgW="2209680" imgH="6858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35F4FE17-DA5F-4AE8-AE4E-E79AA2FE08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92550" y="5127625"/>
                          <a:ext cx="22098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CCCF6CC-5D03-4DDF-81DA-26137F7416AF}"/>
              </a:ext>
            </a:extLst>
          </p:cNvPr>
          <p:cNvGrpSpPr/>
          <p:nvPr/>
        </p:nvGrpSpPr>
        <p:grpSpPr>
          <a:xfrm>
            <a:off x="1119750" y="1342810"/>
            <a:ext cx="9576775" cy="723900"/>
            <a:chOff x="1049601" y="3863975"/>
            <a:chExt cx="9576775" cy="723900"/>
          </a:xfrm>
        </p:grpSpPr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BEAA089B-5621-4D6B-A0E6-A78BC46EF11F}"/>
                </a:ext>
              </a:extLst>
            </p:cNvPr>
            <p:cNvGrpSpPr/>
            <p:nvPr/>
          </p:nvGrpSpPr>
          <p:grpSpPr>
            <a:xfrm>
              <a:off x="1049601" y="3906192"/>
              <a:ext cx="9576775" cy="523220"/>
              <a:chOff x="1049601" y="3906192"/>
              <a:chExt cx="9576775" cy="523220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1049601" y="3906192"/>
                <a:ext cx="48206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kern="100" dirty="0">
                    <a:latin typeface="宋体" panose="02010600030101010101" pitchFamily="2" charset="-122"/>
                    <a:cs typeface="Times New Roman" panose="02020603050405020304" pitchFamily="18" charset="0"/>
                  </a:rPr>
                  <a:t>1.</a:t>
                </a:r>
                <a:endParaRPr lang="zh-CN" altLang="en-US" sz="2800" dirty="0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1540677" y="3906192"/>
                <a:ext cx="22990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/>
                  <a:t>设 </a:t>
                </a:r>
                <a:r>
                  <a:rPr lang="en-US" altLang="zh-CN" sz="2800" i="1" dirty="0"/>
                  <a:t>f </a:t>
                </a:r>
                <a:r>
                  <a:rPr lang="en-US" altLang="zh-CN" sz="2800" dirty="0"/>
                  <a:t>(</a:t>
                </a:r>
                <a:r>
                  <a:rPr lang="en-US" altLang="zh-CN" sz="2800" i="1" dirty="0"/>
                  <a:t>x</a:t>
                </a:r>
                <a:r>
                  <a:rPr lang="en-US" altLang="zh-CN" sz="2800" dirty="0"/>
                  <a:t>)</a:t>
                </a:r>
                <a:r>
                  <a:rPr lang="zh-CN" altLang="en-US" sz="2800" dirty="0"/>
                  <a:t>连续，</a:t>
                </a:r>
              </a:p>
            </p:txBody>
          </p:sp>
          <p:graphicFrame>
            <p:nvGraphicFramePr>
              <p:cNvPr id="49" name="对象 48"/>
              <p:cNvGraphicFramePr>
                <a:graphicFrameLocks noChangeAspect="1"/>
              </p:cNvGraphicFramePr>
              <p:nvPr/>
            </p:nvGraphicFramePr>
            <p:xfrm>
              <a:off x="3602435" y="4022711"/>
              <a:ext cx="13716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719" name="Equation" r:id="rId8" imgW="32918400" imgH="9448800" progId="Equation.DSMT4">
                      <p:embed/>
                    </p:oleObj>
                  </mc:Choice>
                  <mc:Fallback>
                    <p:oleObj name="Equation" r:id="rId8" imgW="32918400" imgH="9448800" progId="Equation.DSMT4">
                      <p:embed/>
                      <p:pic>
                        <p:nvPicPr>
                          <p:cNvPr id="49" name="对象 48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602435" y="4022711"/>
                            <a:ext cx="13716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矩形 49"/>
              <p:cNvSpPr/>
              <p:nvPr/>
            </p:nvSpPr>
            <p:spPr>
              <a:xfrm>
                <a:off x="4890215" y="3906192"/>
                <a:ext cx="126188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可导，</a:t>
                </a:r>
                <a:endParaRPr lang="zh-CN" altLang="en-US" sz="2800" dirty="0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5868560" y="3906192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:endParaRPr lang="zh-CN" altLang="en-US" sz="2800" dirty="0"/>
              </a:p>
            </p:txBody>
          </p:sp>
          <p:graphicFrame>
            <p:nvGraphicFramePr>
              <p:cNvPr id="54" name="对象 53"/>
              <p:cNvGraphicFramePr>
                <a:graphicFrameLocks noChangeAspect="1"/>
              </p:cNvGraphicFramePr>
              <p:nvPr/>
            </p:nvGraphicFramePr>
            <p:xfrm>
              <a:off x="7934325" y="4168775"/>
              <a:ext cx="168275" cy="44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5720" name="Equation" r:id="rId10" imgW="2692080" imgH="723600" progId="Equation.DSMT4">
                      <p:embed/>
                    </p:oleObj>
                  </mc:Choice>
                  <mc:Fallback>
                    <p:oleObj name="Equation" r:id="rId10" imgW="2692080" imgH="723600" progId="Equation.DSMT4">
                      <p:embed/>
                      <p:pic>
                        <p:nvPicPr>
                          <p:cNvPr id="54" name="对象 5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934325" y="4168775"/>
                            <a:ext cx="168275" cy="444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矩形 54"/>
              <p:cNvSpPr/>
              <p:nvPr/>
            </p:nvSpPr>
            <p:spPr>
              <a:xfrm>
                <a:off x="9364492" y="3906192"/>
                <a:ext cx="126188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kern="100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如何求</a:t>
                </a:r>
                <a:endParaRPr lang="zh-CN" altLang="en-US" sz="2800" dirty="0"/>
              </a:p>
            </p:txBody>
          </p:sp>
        </p:grp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FB1CD00D-A99F-47EE-B64A-78315D7DF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78613" y="3863975"/>
            <a:ext cx="27305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5721" name="Equation" r:id="rId12" imgW="2730240" imgH="723600" progId="Equation.DSMT4">
                    <p:embed/>
                  </p:oleObj>
                </mc:Choice>
                <mc:Fallback>
                  <p:oleObj name="Equation" r:id="rId12" imgW="2730240" imgH="7236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FB1CD00D-A99F-47EE-B64A-78315D7DFB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78613" y="3863975"/>
                          <a:ext cx="27305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315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133215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七讲</a:t>
            </a:r>
            <a:br>
              <a:rPr lang="en-US" altLang="zh-CN" dirty="0"/>
            </a:br>
            <a:r>
              <a:rPr lang="en-US" altLang="zh-CN" dirty="0"/>
              <a:t>      </a:t>
            </a:r>
            <a:r>
              <a:rPr lang="zh-CN" altLang="en-US" dirty="0">
                <a:sym typeface="+mn-ea"/>
              </a:rPr>
              <a:t>不定积分的概念，直接积分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26721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074955" y="3401882"/>
            <a:ext cx="24054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个简单的介绍</a:t>
            </a:r>
            <a:r>
              <a:rPr lang="en-US" altLang="zh-CN" sz="2800" dirty="0"/>
              <a:t>. 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AB206E1C-F83F-41BF-BA2C-BF762DB915B7}"/>
              </a:ext>
            </a:extLst>
          </p:cNvPr>
          <p:cNvSpPr/>
          <p:nvPr/>
        </p:nvSpPr>
        <p:spPr>
          <a:xfrm>
            <a:off x="1074955" y="2062976"/>
            <a:ext cx="7366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求原函数实际上是求导（求微分）的逆运算，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FF73B2E-E305-41B5-BAC1-BE2D1C799530}"/>
              </a:ext>
            </a:extLst>
          </p:cNvPr>
          <p:cNvSpPr/>
          <p:nvPr/>
        </p:nvSpPr>
        <p:spPr>
          <a:xfrm>
            <a:off x="8266582" y="206297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有关求原函数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EA7E558C-FF80-4123-9CE4-75A8B4A36877}"/>
              </a:ext>
            </a:extLst>
          </p:cNvPr>
          <p:cNvSpPr/>
          <p:nvPr/>
        </p:nvSpPr>
        <p:spPr>
          <a:xfrm>
            <a:off x="1074955" y="2671289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的问题涉及到另一类积分</a:t>
            </a:r>
            <a:r>
              <a:rPr lang="en-US" altLang="zh-CN" sz="2800" dirty="0"/>
              <a:t>—</a:t>
            </a:r>
            <a:r>
              <a:rPr lang="zh-CN" altLang="en-US" sz="2800" dirty="0"/>
              <a:t>不定积分，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A1124B8E-8D64-480A-B219-18ACF73787C0}"/>
              </a:ext>
            </a:extLst>
          </p:cNvPr>
          <p:cNvSpPr/>
          <p:nvPr/>
        </p:nvSpPr>
        <p:spPr>
          <a:xfrm>
            <a:off x="7189364" y="2586196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下面对不定积分作一</a:t>
            </a:r>
          </a:p>
        </p:txBody>
      </p:sp>
    </p:spTree>
    <p:extLst>
      <p:ext uri="{BB962C8B-B14F-4D97-AF65-F5344CB8AC3E}">
        <p14:creationId xmlns:p14="http://schemas.microsoft.com/office/powerpoint/2010/main" val="392692988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4" grpId="0"/>
      <p:bldP spid="25" grpId="0"/>
      <p:bldP spid="2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CEC2A04E-29F1-40D9-AD1E-E524DAF6FD29}"/>
              </a:ext>
            </a:extLst>
          </p:cNvPr>
          <p:cNvSpPr txBox="1"/>
          <p:nvPr/>
        </p:nvSpPr>
        <p:spPr>
          <a:xfrm>
            <a:off x="1664299" y="2734216"/>
            <a:ext cx="8863402" cy="9492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4  </a:t>
            </a:r>
            <a:r>
              <a:rPr lang="zh-CN" altLang="en-US" sz="44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不定积分</a:t>
            </a:r>
          </a:p>
        </p:txBody>
      </p:sp>
    </p:spTree>
    <p:extLst>
      <p:ext uri="{BB962C8B-B14F-4D97-AF65-F5344CB8AC3E}">
        <p14:creationId xmlns:p14="http://schemas.microsoft.com/office/powerpoint/2010/main" val="860163786"/>
      </p:ext>
    </p:extLst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4CA27924-8688-4C25-A9B0-EEEB7D7F548E}"/>
              </a:ext>
            </a:extLst>
          </p:cNvPr>
          <p:cNvSpPr/>
          <p:nvPr/>
        </p:nvSpPr>
        <p:spPr>
          <a:xfrm>
            <a:off x="1089826" y="1057411"/>
            <a:ext cx="87126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在某区间 </a:t>
            </a:r>
            <a:r>
              <a:rPr lang="en-US" altLang="zh-CN" sz="2800" i="1" dirty="0"/>
              <a:t>I </a:t>
            </a:r>
            <a:r>
              <a:rPr lang="zh-CN" altLang="en-US" sz="2800" dirty="0"/>
              <a:t>上的原函数全体称为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的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不定积分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2EF7EE9-649F-4E6D-B547-9E4001215CE5}"/>
              </a:ext>
            </a:extLst>
          </p:cNvPr>
          <p:cNvSpPr txBox="1"/>
          <p:nvPr/>
        </p:nvSpPr>
        <p:spPr>
          <a:xfrm>
            <a:off x="937426" y="259755"/>
            <a:ext cx="3480440" cy="641714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一、不定积分概念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63F7A0B-BA93-420C-9654-0DEC8AD4A76C}"/>
              </a:ext>
            </a:extLst>
          </p:cNvPr>
          <p:cNvGrpSpPr/>
          <p:nvPr/>
        </p:nvGrpSpPr>
        <p:grpSpPr>
          <a:xfrm>
            <a:off x="8995185" y="1057411"/>
            <a:ext cx="2130018" cy="584200"/>
            <a:chOff x="9164517" y="1057411"/>
            <a:chExt cx="2130018" cy="58420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369229D5-8898-40DA-B12E-12131448CCDE}"/>
                </a:ext>
              </a:extLst>
            </p:cNvPr>
            <p:cNvSpPr/>
            <p:nvPr/>
          </p:nvSpPr>
          <p:spPr>
            <a:xfrm>
              <a:off x="9164517" y="1057411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solidFill>
                    <a:srgbClr val="00000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记作 </a:t>
              </a:r>
              <a:endParaRPr lang="zh-CN" altLang="en-US" sz="2800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F4177B18-B68C-4339-8835-154B8998C1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55718"/>
                </p:ext>
              </p:extLst>
            </p:nvPr>
          </p:nvGraphicFramePr>
          <p:xfrm>
            <a:off x="9973735" y="1057411"/>
            <a:ext cx="1320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91" name="Equation" r:id="rId3" imgW="1320480" imgH="583920" progId="Equation.DSMT4">
                    <p:embed/>
                  </p:oleObj>
                </mc:Choice>
                <mc:Fallback>
                  <p:oleObj name="Equation" r:id="rId3" imgW="1320480" imgH="58392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F4177B18-B68C-4339-8835-154B8998C1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973735" y="1057411"/>
                          <a:ext cx="13208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B32BFF11-016D-4BB8-9AA2-BF996AE3BF4F}"/>
              </a:ext>
            </a:extLst>
          </p:cNvPr>
          <p:cNvGrpSpPr/>
          <p:nvPr/>
        </p:nvGrpSpPr>
        <p:grpSpPr>
          <a:xfrm>
            <a:off x="937426" y="1709343"/>
            <a:ext cx="3367173" cy="609466"/>
            <a:chOff x="937426" y="1709343"/>
            <a:chExt cx="3367173" cy="609466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CA7D473-D9AC-45EB-A914-A45900C7B751}"/>
                </a:ext>
              </a:extLst>
            </p:cNvPr>
            <p:cNvSpPr/>
            <p:nvPr/>
          </p:nvSpPr>
          <p:spPr>
            <a:xfrm>
              <a:off x="937426" y="170934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其中</a:t>
              </a:r>
              <a:endParaRPr lang="zh-CN" altLang="en-US" sz="2800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DAB3E1D0-1E26-4C00-BBD3-A2F2681D78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746443"/>
                </p:ext>
              </p:extLst>
            </p:nvPr>
          </p:nvGraphicFramePr>
          <p:xfrm>
            <a:off x="1751029" y="1734609"/>
            <a:ext cx="3937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92" name="Equation" r:id="rId5" imgW="393480" imgH="583920" progId="Equation.DSMT4">
                    <p:embed/>
                  </p:oleObj>
                </mc:Choice>
                <mc:Fallback>
                  <p:oleObj name="Equation" r:id="rId5" imgW="393480" imgH="58392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DAB3E1D0-1E26-4C00-BBD3-A2F2681D78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1029" y="1734609"/>
                          <a:ext cx="3937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69423F6-A247-4996-97DC-F5822E8D5F1A}"/>
                </a:ext>
              </a:extLst>
            </p:cNvPr>
            <p:cNvSpPr/>
            <p:nvPr/>
          </p:nvSpPr>
          <p:spPr>
            <a:xfrm>
              <a:off x="1960688" y="1709343"/>
              <a:ext cx="23439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称为</a:t>
              </a:r>
              <a:r>
                <a:rPr lang="zh-CN" altLang="zh-CN" sz="2800" b="1" kern="100" dirty="0">
                  <a:solidFill>
                    <a:srgbClr val="0070C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积分号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sz="2800" dirty="0"/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95FA540C-21FE-4619-A28F-0E59763F6A15}"/>
              </a:ext>
            </a:extLst>
          </p:cNvPr>
          <p:cNvSpPr/>
          <p:nvPr/>
        </p:nvSpPr>
        <p:spPr>
          <a:xfrm>
            <a:off x="4131819" y="1683943"/>
            <a:ext cx="33826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称为</a:t>
            </a:r>
            <a:r>
              <a:rPr lang="zh-CN" altLang="zh-CN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被积函数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D5443DC-65FE-4DE6-8879-9736A5D3920E}"/>
              </a:ext>
            </a:extLst>
          </p:cNvPr>
          <p:cNvSpPr/>
          <p:nvPr/>
        </p:nvSpPr>
        <p:spPr>
          <a:xfrm>
            <a:off x="925191" y="2405055"/>
            <a:ext cx="28568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 </a:t>
            </a:r>
            <a:r>
              <a:rPr lang="en-US" altLang="zh-CN" sz="2800" i="1" dirty="0"/>
              <a:t>x </a:t>
            </a:r>
            <a:r>
              <a:rPr lang="zh-CN" altLang="en-US" sz="2800" dirty="0"/>
              <a:t>称为</a:t>
            </a:r>
            <a:r>
              <a:rPr lang="zh-CN" altLang="en-US" sz="2800" b="1" dirty="0">
                <a:solidFill>
                  <a:srgbClr val="0070C0"/>
                </a:solidFill>
              </a:rPr>
              <a:t>积分变量</a:t>
            </a:r>
            <a:r>
              <a:rPr lang="en-US" altLang="zh-CN" sz="2800" dirty="0"/>
              <a:t>. </a:t>
            </a:r>
            <a:endParaRPr lang="zh-CN" altLang="en-US" sz="28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21B78D9-20CE-49D7-B27B-106A55B8AA16}"/>
              </a:ext>
            </a:extLst>
          </p:cNvPr>
          <p:cNvSpPr/>
          <p:nvPr/>
        </p:nvSpPr>
        <p:spPr>
          <a:xfrm>
            <a:off x="925192" y="3100767"/>
            <a:ext cx="43580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由牛顿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莱布尼茨公式知，</a:t>
            </a:r>
            <a:endParaRPr lang="zh-CN" altLang="en-US" sz="28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E49BF3B-E93F-442A-98FB-4371C2E436F4}"/>
              </a:ext>
            </a:extLst>
          </p:cNvPr>
          <p:cNvSpPr/>
          <p:nvPr/>
        </p:nvSpPr>
        <p:spPr>
          <a:xfrm>
            <a:off x="5063379" y="3100767"/>
            <a:ext cx="6061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dirty="0"/>
              <a:t>求已知函数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zh-CN" altLang="en-US" sz="2800" dirty="0"/>
              <a:t>在区间 </a:t>
            </a:r>
            <a:r>
              <a:rPr lang="en-US" altLang="zh-CN" sz="2800" dirty="0"/>
              <a:t>[</a:t>
            </a:r>
            <a:r>
              <a:rPr lang="en-US" altLang="zh-CN" sz="2800" i="1" dirty="0" err="1"/>
              <a:t>a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b</a:t>
            </a:r>
            <a:r>
              <a:rPr lang="en-US" altLang="zh-CN" sz="2800" dirty="0"/>
              <a:t>] </a:t>
            </a:r>
            <a:r>
              <a:rPr lang="zh-CN" altLang="en-US" sz="2800" dirty="0"/>
              <a:t>上的定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64CE744D-0A76-4FFA-824F-52B6BF880C1F}"/>
              </a:ext>
            </a:extLst>
          </p:cNvPr>
          <p:cNvSpPr/>
          <p:nvPr/>
        </p:nvSpPr>
        <p:spPr>
          <a:xfrm>
            <a:off x="937426" y="3796479"/>
            <a:ext cx="902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积分，</a:t>
            </a:r>
            <a:endParaRPr lang="zh-CN" altLang="en-US" sz="2800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6BBDA329-A16F-4B7C-B149-84F9A0415775}"/>
              </a:ext>
            </a:extLst>
          </p:cNvPr>
          <p:cNvSpPr/>
          <p:nvPr/>
        </p:nvSpPr>
        <p:spPr>
          <a:xfrm>
            <a:off x="1960689" y="3796479"/>
            <a:ext cx="7555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dirty="0"/>
              <a:t>只需求出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zh-CN" altLang="en-US" sz="2800" dirty="0"/>
              <a:t>在区间 </a:t>
            </a:r>
            <a:r>
              <a:rPr lang="en-US" altLang="zh-CN" sz="2800" dirty="0"/>
              <a:t>[</a:t>
            </a:r>
            <a:r>
              <a:rPr lang="en-US" altLang="zh-CN" sz="2800" i="1" dirty="0" err="1"/>
              <a:t>a</a:t>
            </a:r>
            <a:r>
              <a:rPr lang="en-US" altLang="zh-CN" sz="2800" dirty="0" err="1"/>
              <a:t>,</a:t>
            </a:r>
            <a:r>
              <a:rPr lang="en-US" altLang="zh-CN" sz="2800" i="1" dirty="0" err="1"/>
              <a:t>b</a:t>
            </a:r>
            <a:r>
              <a:rPr lang="en-US" altLang="zh-CN" sz="2800" dirty="0"/>
              <a:t>] </a:t>
            </a:r>
            <a:r>
              <a:rPr lang="zh-CN" altLang="en-US" sz="2800" dirty="0"/>
              <a:t>上的一个原函数 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，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26C53659-346B-4836-B3C7-213A505EF3A7}"/>
              </a:ext>
            </a:extLst>
          </p:cNvPr>
          <p:cNvSpPr/>
          <p:nvPr/>
        </p:nvSpPr>
        <p:spPr>
          <a:xfrm>
            <a:off x="9909885" y="379647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然后计</a:t>
            </a:r>
            <a:endParaRPr lang="zh-CN" altLang="en-US" sz="2800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1607CC71-D564-4968-92B5-A9EBF8EBA33A}"/>
              </a:ext>
            </a:extLst>
          </p:cNvPr>
          <p:cNvGrpSpPr/>
          <p:nvPr/>
        </p:nvGrpSpPr>
        <p:grpSpPr>
          <a:xfrm>
            <a:off x="937426" y="4492191"/>
            <a:ext cx="7730496" cy="523220"/>
            <a:chOff x="937426" y="4492191"/>
            <a:chExt cx="7730496" cy="523220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F6434213-0510-4E57-9DD4-A4DF00C4CE2C}"/>
                </a:ext>
              </a:extLst>
            </p:cNvPr>
            <p:cNvSpPr/>
            <p:nvPr/>
          </p:nvSpPr>
          <p:spPr>
            <a:xfrm>
              <a:off x="937426" y="4492191"/>
              <a:ext cx="50834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算原函数 </a:t>
              </a:r>
              <a:r>
                <a:rPr lang="en-US" altLang="zh-CN" sz="2800" i="1" dirty="0"/>
                <a:t>F</a:t>
              </a:r>
              <a:r>
                <a:rPr lang="en-US" altLang="zh-CN" sz="2800" dirty="0"/>
                <a:t>(</a:t>
              </a:r>
              <a:r>
                <a:rPr lang="en-US" altLang="zh-CN" sz="2800" i="1" dirty="0"/>
                <a:t>x</a:t>
              </a:r>
              <a:r>
                <a:rPr lang="en-US" altLang="zh-CN" sz="2800" dirty="0"/>
                <a:t>) </a:t>
              </a:r>
              <a:r>
                <a:rPr lang="zh-CN" altLang="en-US" sz="2800" dirty="0"/>
                <a:t>在 </a:t>
              </a:r>
              <a:r>
                <a:rPr lang="en-US" altLang="zh-CN" sz="2800" dirty="0"/>
                <a:t>[</a:t>
              </a:r>
              <a:r>
                <a:rPr lang="en-US" altLang="zh-CN" sz="2800" i="1" dirty="0" err="1"/>
                <a:t>a</a:t>
              </a:r>
              <a:r>
                <a:rPr lang="en-US" altLang="zh-CN" sz="2800" dirty="0" err="1"/>
                <a:t>,</a:t>
              </a:r>
              <a:r>
                <a:rPr lang="en-US" altLang="zh-CN" sz="2800" i="1" dirty="0" err="1"/>
                <a:t>b</a:t>
              </a:r>
              <a:r>
                <a:rPr lang="en-US" altLang="zh-CN" sz="2800" dirty="0"/>
                <a:t>] </a:t>
              </a:r>
              <a:r>
                <a:rPr lang="zh-CN" altLang="en-US" sz="2800" dirty="0"/>
                <a:t>上的增量</a:t>
              </a: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54BB4D3A-68E2-4701-890E-384F0E6C29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696195"/>
                </p:ext>
              </p:extLst>
            </p:nvPr>
          </p:nvGraphicFramePr>
          <p:xfrm>
            <a:off x="5939676" y="4621711"/>
            <a:ext cx="1752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93" name="Equation" r:id="rId7" imgW="1752480" imgH="393480" progId="Equation.DSMT4">
                    <p:embed/>
                  </p:oleObj>
                </mc:Choice>
                <mc:Fallback>
                  <p:oleObj name="Equation" r:id="rId7" imgW="1752480" imgH="3934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54BB4D3A-68E2-4701-890E-384F0E6C291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39676" y="4621711"/>
                          <a:ext cx="1752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E360AA3B-77BB-4C85-BD8D-4FEAF81D7E3B}"/>
                </a:ext>
              </a:extLst>
            </p:cNvPr>
            <p:cNvSpPr/>
            <p:nvPr/>
          </p:nvSpPr>
          <p:spPr>
            <a:xfrm>
              <a:off x="7675343" y="4492191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即可</a:t>
              </a:r>
              <a:r>
                <a:rPr lang="en-US" altLang="zh-CN" sz="2800" dirty="0"/>
                <a:t>.</a:t>
              </a:r>
              <a:endParaRPr lang="zh-CN" altLang="en-US" sz="2800" dirty="0"/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5EA835E2-3598-4D39-BDFD-08EF091F39D6}"/>
              </a:ext>
            </a:extLst>
          </p:cNvPr>
          <p:cNvSpPr/>
          <p:nvPr/>
        </p:nvSpPr>
        <p:spPr>
          <a:xfrm>
            <a:off x="925191" y="5152839"/>
            <a:ext cx="6538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若</a:t>
            </a:r>
            <a:r>
              <a:rPr lang="en-US" altLang="zh-CN" sz="2800" i="1" dirty="0"/>
              <a:t>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zh-CN" altLang="en-US" sz="2800" dirty="0"/>
              <a:t>是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在区间 </a:t>
            </a:r>
            <a:r>
              <a:rPr lang="en-US" altLang="zh-CN" sz="2800" i="1" dirty="0"/>
              <a:t>I </a:t>
            </a:r>
            <a:r>
              <a:rPr lang="zh-CN" altLang="en-US" sz="2800" dirty="0"/>
              <a:t>上的一个原函数，</a:t>
            </a: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5F38371F-ECE8-46F4-81A4-3AE67F88BD37}"/>
              </a:ext>
            </a:extLst>
          </p:cNvPr>
          <p:cNvSpPr/>
          <p:nvPr/>
        </p:nvSpPr>
        <p:spPr>
          <a:xfrm>
            <a:off x="7102093" y="5152839"/>
            <a:ext cx="41248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则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zh-CN" altLang="en-US" sz="2800" dirty="0"/>
              <a:t>在 </a:t>
            </a:r>
            <a:r>
              <a:rPr lang="en-US" altLang="zh-CN" sz="2800" i="1" dirty="0"/>
              <a:t>I </a:t>
            </a:r>
            <a:r>
              <a:rPr lang="zh-CN" altLang="en-US" sz="2800" dirty="0"/>
              <a:t>上的不定积分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6F2949E-4900-486E-AF15-B36A8BFE369A}"/>
              </a:ext>
            </a:extLst>
          </p:cNvPr>
          <p:cNvGrpSpPr/>
          <p:nvPr/>
        </p:nvGrpSpPr>
        <p:grpSpPr>
          <a:xfrm>
            <a:off x="925191" y="5811838"/>
            <a:ext cx="8900029" cy="584200"/>
            <a:chOff x="925191" y="5811838"/>
            <a:chExt cx="8900029" cy="584200"/>
          </a:xfrm>
        </p:grpSpPr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6BA43EB1-4A46-4162-B2C6-7587D73C2922}"/>
                </a:ext>
              </a:extLst>
            </p:cNvPr>
            <p:cNvSpPr/>
            <p:nvPr/>
          </p:nvSpPr>
          <p:spPr>
            <a:xfrm>
              <a:off x="925191" y="5813487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（全体原函数）就</a:t>
              </a:r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是</a:t>
              </a:r>
              <a:endParaRPr lang="zh-CN" altLang="en-US" sz="2800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EA1F2392-4FEE-4F8C-884A-6EA9474542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593334"/>
                </p:ext>
              </p:extLst>
            </p:nvPr>
          </p:nvGraphicFramePr>
          <p:xfrm>
            <a:off x="4273550" y="5811838"/>
            <a:ext cx="28829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94" name="Equation" r:id="rId9" imgW="2882880" imgH="583920" progId="Equation.DSMT4">
                    <p:embed/>
                  </p:oleObj>
                </mc:Choice>
                <mc:Fallback>
                  <p:oleObj name="Equation" r:id="rId9" imgW="2882880" imgH="58392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EA1F2392-4FEE-4F8C-884A-6EA9474542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73550" y="5811838"/>
                          <a:ext cx="28829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AD3EC616-3E94-4392-BB3B-77706BCA87A6}"/>
                </a:ext>
              </a:extLst>
            </p:cNvPr>
            <p:cNvSpPr/>
            <p:nvPr/>
          </p:nvSpPr>
          <p:spPr>
            <a:xfrm>
              <a:off x="6947509" y="5813487"/>
              <a:ext cx="2877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（ 为任意常数）</a:t>
              </a:r>
              <a:r>
                <a:rPr lang="en-US" altLang="zh-CN" sz="2800" dirty="0"/>
                <a:t>.</a:t>
              </a:r>
              <a:endParaRPr lang="zh-CN" altLang="en-US" sz="2800" dirty="0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4CAE7E6-E7E2-4147-BDE4-B670DA49B860}"/>
              </a:ext>
            </a:extLst>
          </p:cNvPr>
          <p:cNvGrpSpPr/>
          <p:nvPr/>
        </p:nvGrpSpPr>
        <p:grpSpPr>
          <a:xfrm>
            <a:off x="7319564" y="1671243"/>
            <a:ext cx="4075997" cy="523220"/>
            <a:chOff x="7319564" y="1671243"/>
            <a:chExt cx="4075997" cy="5232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4A3D78A-5B82-4B4F-BCA6-A0D75B4E98EB}"/>
                </a:ext>
              </a:extLst>
            </p:cNvPr>
            <p:cNvSpPr/>
            <p:nvPr/>
          </p:nvSpPr>
          <p:spPr>
            <a:xfrm>
              <a:off x="7341246" y="1671243"/>
              <a:ext cx="40543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/>
                <a:t>           </a:t>
              </a:r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称为</a:t>
              </a:r>
              <a:r>
                <a:rPr lang="zh-CN" altLang="zh-CN" sz="2800" b="1" kern="100" dirty="0">
                  <a:solidFill>
                    <a:srgbClr val="0070C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被积表达</a:t>
              </a:r>
              <a:r>
                <a:rPr lang="zh-CN" altLang="en-US" sz="2800" b="1" kern="100" dirty="0">
                  <a:solidFill>
                    <a:srgbClr val="0070C0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式</a:t>
              </a:r>
              <a:r>
                <a:rPr lang="zh-CN" altLang="en-US" sz="2800" b="1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sz="2800" dirty="0"/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CA675A9D-7ECB-4358-B0E1-FE0C8B7549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36578"/>
                </p:ext>
              </p:extLst>
            </p:nvPr>
          </p:nvGraphicFramePr>
          <p:xfrm>
            <a:off x="7319564" y="1753123"/>
            <a:ext cx="1066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395" name="Equation" r:id="rId11" imgW="1066680" imgH="393480" progId="Equation.DSMT4">
                    <p:embed/>
                  </p:oleObj>
                </mc:Choice>
                <mc:Fallback>
                  <p:oleObj name="Equation" r:id="rId11" imgW="1066680" imgH="3934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F4177B18-B68C-4339-8835-154B8998C1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19564" y="1753123"/>
                          <a:ext cx="1066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929834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8" grpId="0"/>
      <p:bldP spid="14" grpId="0"/>
      <p:bldP spid="15" grpId="0"/>
      <p:bldP spid="21" grpId="0"/>
      <p:bldP spid="22" grpId="0"/>
      <p:bldP spid="23" grpId="0"/>
      <p:bldP spid="24" grpId="0"/>
      <p:bldP spid="28" grpId="0"/>
      <p:bldP spid="2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432F0D6-B732-4728-8C0D-7E376D95979F}"/>
              </a:ext>
            </a:extLst>
          </p:cNvPr>
          <p:cNvSpPr/>
          <p:nvPr/>
        </p:nvSpPr>
        <p:spPr>
          <a:xfrm>
            <a:off x="1085416" y="95791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例如，</a:t>
            </a:r>
            <a:endParaRPr lang="zh-CN" altLang="en-US" sz="2800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E0170384-418F-4028-AAF3-890EE85042CA}"/>
              </a:ext>
            </a:extLst>
          </p:cNvPr>
          <p:cNvGrpSpPr/>
          <p:nvPr/>
        </p:nvGrpSpPr>
        <p:grpSpPr>
          <a:xfrm>
            <a:off x="2113557" y="970201"/>
            <a:ext cx="2953654" cy="523333"/>
            <a:chOff x="2081365" y="501138"/>
            <a:chExt cx="2953654" cy="523333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582F629-CE71-41C2-B41F-BFD85E547FF6}"/>
                </a:ext>
              </a:extLst>
            </p:cNvPr>
            <p:cNvSpPr/>
            <p:nvPr/>
          </p:nvSpPr>
          <p:spPr>
            <a:xfrm>
              <a:off x="2081365" y="50113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sz="2800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BC2A554-32C6-469F-8B12-0D64738ECF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863006"/>
                </p:ext>
              </p:extLst>
            </p:nvPr>
          </p:nvGraphicFramePr>
          <p:xfrm>
            <a:off x="2926819" y="618071"/>
            <a:ext cx="2108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16" name="Equation" r:id="rId3" imgW="2108160" imgH="406080" progId="Equation.DSMT4">
                    <p:embed/>
                  </p:oleObj>
                </mc:Choice>
                <mc:Fallback>
                  <p:oleObj name="Equation" r:id="rId3" imgW="2108160" imgH="4060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BBC2A554-32C6-469F-8B12-0D64738ECF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26819" y="618071"/>
                          <a:ext cx="21082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83D8DC7-DEE6-4B1B-8A15-605CA812AD11}"/>
              </a:ext>
            </a:extLst>
          </p:cNvPr>
          <p:cNvGrpSpPr/>
          <p:nvPr/>
        </p:nvGrpSpPr>
        <p:grpSpPr>
          <a:xfrm>
            <a:off x="5336868" y="1054848"/>
            <a:ext cx="5602588" cy="523220"/>
            <a:chOff x="5163132" y="501138"/>
            <a:chExt cx="5602588" cy="52322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2F5272E-DE61-456D-85CE-CCA0BF3DF1F1}"/>
                </a:ext>
              </a:extLst>
            </p:cNvPr>
            <p:cNvSpPr/>
            <p:nvPr/>
          </p:nvSpPr>
          <p:spPr>
            <a:xfrm>
              <a:off x="5163132" y="50113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所以</a:t>
              </a:r>
              <a:endParaRPr lang="zh-CN" altLang="en-US" sz="2800" dirty="0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B8495D8B-7870-4654-ABF8-6977A44834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242666"/>
                </p:ext>
              </p:extLst>
            </p:nvPr>
          </p:nvGraphicFramePr>
          <p:xfrm>
            <a:off x="5996514" y="610662"/>
            <a:ext cx="673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17" name="Equation" r:id="rId5" imgW="672840" imgH="317160" progId="Equation.DSMT4">
                    <p:embed/>
                  </p:oleObj>
                </mc:Choice>
                <mc:Fallback>
                  <p:oleObj name="Equation" r:id="rId5" imgW="672840" imgH="31716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B8495D8B-7870-4654-ABF8-6977A44834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96514" y="610662"/>
                          <a:ext cx="673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B32510E-F83B-4FBF-BCA8-38A7D59B99D5}"/>
                </a:ext>
              </a:extLst>
            </p:cNvPr>
            <p:cNvSpPr/>
            <p:nvPr/>
          </p:nvSpPr>
          <p:spPr>
            <a:xfrm>
              <a:off x="6652681" y="501138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是</a:t>
              </a:r>
              <a:endParaRPr lang="zh-CN" altLang="en-US" sz="2800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FE786693-1CCC-4D4A-AD78-C48A6287A6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459873"/>
                </p:ext>
              </p:extLst>
            </p:nvPr>
          </p:nvGraphicFramePr>
          <p:xfrm>
            <a:off x="7139512" y="699563"/>
            <a:ext cx="723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18" name="Equation" r:id="rId7" imgW="723600" imgH="241200" progId="Equation.DSMT4">
                    <p:embed/>
                  </p:oleObj>
                </mc:Choice>
                <mc:Fallback>
                  <p:oleObj name="Equation" r:id="rId7" imgW="723600" imgH="2412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FE786693-1CCC-4D4A-AD78-C48A6287A6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39512" y="699563"/>
                          <a:ext cx="723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BD8A167-F1CA-433C-A7C9-9612CD073753}"/>
                </a:ext>
              </a:extLst>
            </p:cNvPr>
            <p:cNvSpPr/>
            <p:nvPr/>
          </p:nvSpPr>
          <p:spPr>
            <a:xfrm>
              <a:off x="7795676" y="501138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的一个原函数，</a:t>
              </a:r>
              <a:endParaRPr lang="zh-CN" altLang="en-US" sz="2800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4052C0F-EAC5-473A-8B2E-80458AE16910}"/>
                </a:ext>
              </a:extLst>
            </p:cNvPr>
            <p:cNvSpPr/>
            <p:nvPr/>
          </p:nvSpPr>
          <p:spPr>
            <a:xfrm>
              <a:off x="10221981" y="501138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故</a:t>
              </a:r>
              <a:endParaRPr lang="zh-CN" altLang="en-US" sz="2800" dirty="0"/>
            </a:p>
          </p:txBody>
        </p:sp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55229C5-5A07-44C1-9D71-8677C2E3E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48459"/>
              </p:ext>
            </p:extLst>
          </p:nvPr>
        </p:nvGraphicFramePr>
        <p:xfrm>
          <a:off x="4166737" y="1705858"/>
          <a:ext cx="289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9" name="Equation" r:id="rId9" imgW="2895480" imgH="583920" progId="Equation.DSMT4">
                  <p:embed/>
                </p:oleObj>
              </mc:Choice>
              <mc:Fallback>
                <p:oleObj name="Equation" r:id="rId9" imgW="2895480" imgH="5839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55229C5-5A07-44C1-9D71-8677C2E3E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6737" y="1705858"/>
                        <a:ext cx="289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851AFB38-DE76-4223-AECD-077220DF9227}"/>
              </a:ext>
            </a:extLst>
          </p:cNvPr>
          <p:cNvSpPr/>
          <p:nvPr/>
        </p:nvSpPr>
        <p:spPr>
          <a:xfrm>
            <a:off x="1102183" y="259572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同理，</a:t>
            </a:r>
            <a:endParaRPr lang="zh-CN" altLang="en-US" sz="2800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976BD493-A152-48B4-A252-3324DAF36D6F}"/>
              </a:ext>
            </a:extLst>
          </p:cNvPr>
          <p:cNvGrpSpPr/>
          <p:nvPr/>
        </p:nvGrpSpPr>
        <p:grpSpPr>
          <a:xfrm>
            <a:off x="5067211" y="2514044"/>
            <a:ext cx="2877489" cy="838200"/>
            <a:chOff x="4763149" y="1739900"/>
            <a:chExt cx="2877489" cy="838200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6FF7D18C-C7FA-411A-9434-750AD7AEA5C6}"/>
                </a:ext>
              </a:extLst>
            </p:cNvPr>
            <p:cNvSpPr/>
            <p:nvPr/>
          </p:nvSpPr>
          <p:spPr>
            <a:xfrm>
              <a:off x="4763149" y="184642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有</a:t>
              </a:r>
              <a:endParaRPr lang="zh-CN" altLang="en-US" sz="2800" dirty="0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F55568E9-F873-42FE-9A91-C01F7CA233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219458"/>
                </p:ext>
              </p:extLst>
            </p:nvPr>
          </p:nvGraphicFramePr>
          <p:xfrm>
            <a:off x="5189538" y="1739900"/>
            <a:ext cx="24511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20" name="Equation" r:id="rId11" imgW="2450880" imgH="838080" progId="Equation.DSMT4">
                    <p:embed/>
                  </p:oleObj>
                </mc:Choice>
                <mc:Fallback>
                  <p:oleObj name="Equation" r:id="rId11" imgW="2450880" imgH="8380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F55568E9-F873-42FE-9A91-C01F7CA233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89538" y="1739900"/>
                          <a:ext cx="24511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42D3E75D-D271-4481-9B30-A179434A5B90}"/>
              </a:ext>
            </a:extLst>
          </p:cNvPr>
          <p:cNvSpPr/>
          <p:nvPr/>
        </p:nvSpPr>
        <p:spPr>
          <a:xfrm>
            <a:off x="1085416" y="3887460"/>
            <a:ext cx="902811" cy="624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en-US" sz="2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endParaRPr lang="zh-CN" altLang="zh-CN" sz="28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1E5EAEB-38BA-45CF-ABA7-203A5D6CB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51815"/>
              </p:ext>
            </p:extLst>
          </p:nvPr>
        </p:nvGraphicFramePr>
        <p:xfrm>
          <a:off x="2973388" y="3987800"/>
          <a:ext cx="528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21" name="Equation" r:id="rId13" imgW="5283000" imgH="583920" progId="Equation.DSMT4">
                  <p:embed/>
                </p:oleObj>
              </mc:Choice>
              <mc:Fallback>
                <p:oleObj name="Equation" r:id="rId13" imgW="5283000" imgH="5839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1E5EAEB-38BA-45CF-ABA7-203A5D6CB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3388" y="3987800"/>
                        <a:ext cx="5283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A56387-8CF2-4D82-A77E-6A245D5BF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58105"/>
              </p:ext>
            </p:extLst>
          </p:nvPr>
        </p:nvGraphicFramePr>
        <p:xfrm>
          <a:off x="2933611" y="4987605"/>
          <a:ext cx="426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22" name="Equation" r:id="rId15" imgW="4267080" imgH="583920" progId="Equation.DSMT4">
                  <p:embed/>
                </p:oleObj>
              </mc:Choice>
              <mc:Fallback>
                <p:oleObj name="Equation" r:id="rId15" imgW="4267080" imgH="583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A56387-8CF2-4D82-A77E-6A245D5BF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3611" y="4987605"/>
                        <a:ext cx="4267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E1B9DD63-2AB0-436D-BB71-2D9BA0132F2C}"/>
              </a:ext>
            </a:extLst>
          </p:cNvPr>
          <p:cNvGrpSpPr/>
          <p:nvPr/>
        </p:nvGrpSpPr>
        <p:grpSpPr>
          <a:xfrm>
            <a:off x="2113557" y="2493963"/>
            <a:ext cx="2736256" cy="838200"/>
            <a:chOff x="2113557" y="2493963"/>
            <a:chExt cx="2736256" cy="838200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054D3FDA-CF59-4707-A915-BC97315F4243}"/>
                </a:ext>
              </a:extLst>
            </p:cNvPr>
            <p:cNvSpPr/>
            <p:nvPr/>
          </p:nvSpPr>
          <p:spPr>
            <a:xfrm>
              <a:off x="2113557" y="263885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sz="2800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596F6D0F-B610-4AFA-A0C3-057354819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228418"/>
                </p:ext>
              </p:extLst>
            </p:nvPr>
          </p:nvGraphicFramePr>
          <p:xfrm>
            <a:off x="3186113" y="2493963"/>
            <a:ext cx="16637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23" name="Equation" r:id="rId17" imgW="1663560" imgH="838080" progId="Equation.DSMT4">
                    <p:embed/>
                  </p:oleObj>
                </mc:Choice>
                <mc:Fallback>
                  <p:oleObj name="Equation" r:id="rId17" imgW="1663560" imgH="8380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BBC2A554-32C6-469F-8B12-0D64738ECF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86113" y="2493963"/>
                          <a:ext cx="16637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884724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1E5EAEB-38BA-45CF-ABA7-203A5D6CB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30727"/>
              </p:ext>
            </p:extLst>
          </p:nvPr>
        </p:nvGraphicFramePr>
        <p:xfrm>
          <a:off x="1426639" y="1144501"/>
          <a:ext cx="632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5" name="Equation" r:id="rId3" imgW="6324480" imgH="583920" progId="Equation.DSMT4">
                  <p:embed/>
                </p:oleObj>
              </mc:Choice>
              <mc:Fallback>
                <p:oleObj name="Equation" r:id="rId3" imgW="6324480" imgH="5839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1E5EAEB-38BA-45CF-ABA7-203A5D6CB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6639" y="1144501"/>
                        <a:ext cx="6324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A56387-8CF2-4D82-A77E-6A245D5BF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07074"/>
              </p:ext>
            </p:extLst>
          </p:nvPr>
        </p:nvGraphicFramePr>
        <p:xfrm>
          <a:off x="1426639" y="2874174"/>
          <a:ext cx="632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6" name="Equation" r:id="rId5" imgW="6324480" imgH="583920" progId="Equation.DSMT4">
                  <p:embed/>
                </p:oleObj>
              </mc:Choice>
              <mc:Fallback>
                <p:oleObj name="Equation" r:id="rId5" imgW="6324480" imgH="583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A56387-8CF2-4D82-A77E-6A245D5BF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6639" y="2874174"/>
                        <a:ext cx="6324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A69D566D-187E-4A76-A7B4-B027AF1E2EFC}"/>
              </a:ext>
            </a:extLst>
          </p:cNvPr>
          <p:cNvSpPr/>
          <p:nvPr/>
        </p:nvSpPr>
        <p:spPr>
          <a:xfrm>
            <a:off x="1426639" y="3458374"/>
            <a:ext cx="8174033" cy="6245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这两个关系表明了求不定积分和求导数互为逆运算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16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965A3DC-D9FF-4DA5-9C5B-F307EAA2010F}"/>
              </a:ext>
            </a:extLst>
          </p:cNvPr>
          <p:cNvSpPr/>
          <p:nvPr/>
        </p:nvSpPr>
        <p:spPr>
          <a:xfrm>
            <a:off x="1400598" y="4265112"/>
            <a:ext cx="70070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这是明显的，因为不定积分是原函数全体，</a:t>
            </a:r>
            <a:endParaRPr lang="zh-CN" altLang="en-US" sz="28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D79D461-AFB3-471D-90CF-29F2463247FE}"/>
              </a:ext>
            </a:extLst>
          </p:cNvPr>
          <p:cNvSpPr/>
          <p:nvPr/>
        </p:nvSpPr>
        <p:spPr>
          <a:xfrm>
            <a:off x="8046007" y="4265112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求原函数与求导函</a:t>
            </a:r>
            <a:endParaRPr lang="zh-CN" altLang="en-US" sz="28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0BB3160-6EE5-4D01-9C31-C7A3E3022176}"/>
              </a:ext>
            </a:extLst>
          </p:cNvPr>
          <p:cNvSpPr/>
          <p:nvPr/>
        </p:nvSpPr>
        <p:spPr>
          <a:xfrm>
            <a:off x="1352155" y="5002513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数就是互为逆运算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sz="2800" dirty="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9FEDCD1A-40CE-4395-8BBD-542F89EF7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5772"/>
              </p:ext>
            </p:extLst>
          </p:nvPr>
        </p:nvGraphicFramePr>
        <p:xfrm>
          <a:off x="1828093" y="2020801"/>
          <a:ext cx="2565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07" name="Equation" r:id="rId7" imgW="2565360" imgH="583920" progId="Equation.DSMT4">
                  <p:embed/>
                </p:oleObj>
              </mc:Choice>
              <mc:Fallback>
                <p:oleObj name="Equation" r:id="rId7" imgW="2565360" imgH="583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A56387-8CF2-4D82-A77E-6A245D5BF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093" y="2020801"/>
                        <a:ext cx="2565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82677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2BA56387-8CF2-4D82-A77E-6A245D5BF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90359"/>
              </p:ext>
            </p:extLst>
          </p:nvPr>
        </p:nvGraphicFramePr>
        <p:xfrm>
          <a:off x="2819262" y="3361816"/>
          <a:ext cx="133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2" name="Equation" r:id="rId3" imgW="1333440" imgH="583920" progId="Equation.DSMT4">
                  <p:embed/>
                </p:oleObj>
              </mc:Choice>
              <mc:Fallback>
                <p:oleObj name="Equation" r:id="rId3" imgW="1333440" imgH="583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A56387-8CF2-4D82-A77E-6A245D5BF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262" y="3361816"/>
                        <a:ext cx="1333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CA7AF222-8A9B-4FE9-B115-6F88A5C3096D}"/>
              </a:ext>
            </a:extLst>
          </p:cNvPr>
          <p:cNvSpPr/>
          <p:nvPr/>
        </p:nvSpPr>
        <p:spPr>
          <a:xfrm>
            <a:off x="1396567" y="1096570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对比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DF7B81D6-CFD4-47EB-8A77-F1E599CDF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83379"/>
              </p:ext>
            </p:extLst>
          </p:nvPr>
        </p:nvGraphicFramePr>
        <p:xfrm>
          <a:off x="2937939" y="1103945"/>
          <a:ext cx="165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3" name="Equation" r:id="rId5" imgW="1650960" imgH="583920" progId="Equation.DSMT4">
                  <p:embed/>
                </p:oleObj>
              </mc:Choice>
              <mc:Fallback>
                <p:oleObj name="Equation" r:id="rId5" imgW="1650960" imgH="58392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DF7B81D6-CFD4-47EB-8A77-F1E599CDF4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7939" y="1103945"/>
                        <a:ext cx="1651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B3EF43FE-70D3-4086-B1DB-F685768FD75D}"/>
              </a:ext>
            </a:extLst>
          </p:cNvPr>
          <p:cNvSpPr/>
          <p:nvPr/>
        </p:nvSpPr>
        <p:spPr>
          <a:xfrm>
            <a:off x="4221239" y="338475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endParaRPr lang="zh-CN" altLang="en-US" sz="2800" dirty="0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0526D2FE-C0EC-41A3-8FBD-C8609E21A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026312"/>
              </p:ext>
            </p:extLst>
          </p:nvPr>
        </p:nvGraphicFramePr>
        <p:xfrm>
          <a:off x="5181231" y="1010860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4" name="Equation" r:id="rId7" imgW="1777680" imgH="685800" progId="Equation.DSMT4">
                  <p:embed/>
                </p:oleObj>
              </mc:Choice>
              <mc:Fallback>
                <p:oleObj name="Equation" r:id="rId7" imgW="1777680" imgH="685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526D2FE-C0EC-41A3-8FBD-C8609E21A9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231" y="1010860"/>
                        <a:ext cx="1778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4781A7EB-64E4-4B5C-BCB8-0B82CD730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71933"/>
              </p:ext>
            </p:extLst>
          </p:nvPr>
        </p:nvGraphicFramePr>
        <p:xfrm>
          <a:off x="2488831" y="2077693"/>
          <a:ext cx="269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5" name="Equation" r:id="rId9" imgW="2692080" imgH="583920" progId="Equation.DSMT4">
                  <p:embed/>
                </p:oleObj>
              </mc:Choice>
              <mc:Fallback>
                <p:oleObj name="Equation" r:id="rId9" imgW="2692080" imgH="5839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4781A7EB-64E4-4B5C-BCB8-0B82CD730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8831" y="2077693"/>
                        <a:ext cx="2692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6D8DCF2-1B33-4257-BF79-1CFC0D0C1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7276"/>
              </p:ext>
            </p:extLst>
          </p:nvPr>
        </p:nvGraphicFramePr>
        <p:xfrm>
          <a:off x="5686425" y="2027238"/>
          <a:ext cx="232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6" name="Equation" r:id="rId11" imgW="2323800" imgH="685800" progId="Equation.DSMT4">
                  <p:embed/>
                </p:oleObj>
              </mc:Choice>
              <mc:Fallback>
                <p:oleObj name="Equation" r:id="rId11" imgW="2323800" imgH="685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0526D2FE-C0EC-41A3-8FBD-C8609E21A9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6425" y="2027238"/>
                        <a:ext cx="2324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20CF81FD-DF47-4EE7-96B1-48616E52A86E}"/>
              </a:ext>
            </a:extLst>
          </p:cNvPr>
          <p:cNvSpPr/>
          <p:nvPr/>
        </p:nvSpPr>
        <p:spPr>
          <a:xfrm>
            <a:off x="1396567" y="3392306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对比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FC38390-0989-4B55-B728-CD9DFA5E55DB}"/>
              </a:ext>
            </a:extLst>
          </p:cNvPr>
          <p:cNvSpPr/>
          <p:nvPr/>
        </p:nvSpPr>
        <p:spPr>
          <a:xfrm>
            <a:off x="4588938" y="116492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endParaRPr lang="zh-CN" altLang="en-US" sz="2800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5224EE8A-74EF-439A-A42E-3B5CF5F8A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56412"/>
              </p:ext>
            </p:extLst>
          </p:nvPr>
        </p:nvGraphicFramePr>
        <p:xfrm>
          <a:off x="4767922" y="3260216"/>
          <a:ext cx="147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7" name="Equation" r:id="rId13" imgW="1473120" imgH="685800" progId="Equation.DSMT4">
                  <p:embed/>
                </p:oleObj>
              </mc:Choice>
              <mc:Fallback>
                <p:oleObj name="Equation" r:id="rId13" imgW="1473120" imgH="6858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A56387-8CF2-4D82-A77E-6A245D5BF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7922" y="3260216"/>
                        <a:ext cx="1473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2763BE59-44B2-4F16-BF6B-8766DB2DC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84931"/>
              </p:ext>
            </p:extLst>
          </p:nvPr>
        </p:nvGraphicFramePr>
        <p:xfrm>
          <a:off x="1854200" y="4557713"/>
          <a:ext cx="2971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8" name="Equation" r:id="rId15" imgW="2971800" imgH="583920" progId="Equation.DSMT4">
                  <p:embed/>
                </p:oleObj>
              </mc:Choice>
              <mc:Fallback>
                <p:oleObj name="Equation" r:id="rId15" imgW="2971800" imgH="583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2BA56387-8CF2-4D82-A77E-6A245D5BF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4200" y="4557713"/>
                        <a:ext cx="2971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50F5B8CF-9FDB-476E-831C-95DEC17E3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0145"/>
              </p:ext>
            </p:extLst>
          </p:nvPr>
        </p:nvGraphicFramePr>
        <p:xfrm>
          <a:off x="5405920" y="4456113"/>
          <a:ext cx="353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9" name="Equation" r:id="rId17" imgW="3530520" imgH="685800" progId="Equation.DSMT4">
                  <p:embed/>
                </p:oleObj>
              </mc:Choice>
              <mc:Fallback>
                <p:oleObj name="Equation" r:id="rId17" imgW="3530520" imgH="685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5224EE8A-74EF-439A-A42E-3B5CF5F8A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05920" y="4456113"/>
                        <a:ext cx="3530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36195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1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15" grpId="0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B7F4D0E-58F3-4829-9661-594BA626E659}"/>
              </a:ext>
            </a:extLst>
          </p:cNvPr>
          <p:cNvSpPr/>
          <p:nvPr/>
        </p:nvSpPr>
        <p:spPr>
          <a:xfrm>
            <a:off x="1242223" y="873663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37DDF36-97A2-4EB1-BF4C-053E1C75B8E7}"/>
              </a:ext>
            </a:extLst>
          </p:cNvPr>
          <p:cNvSpPr/>
          <p:nvPr/>
        </p:nvSpPr>
        <p:spPr>
          <a:xfrm>
            <a:off x="2146638" y="873663"/>
            <a:ext cx="75730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设曲线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上任一点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f 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))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的切线斜率为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8A90FC0-ED6F-41EF-8F5C-B36118FC71BA}"/>
              </a:ext>
            </a:extLst>
          </p:cNvPr>
          <p:cNvSpPr/>
          <p:nvPr/>
        </p:nvSpPr>
        <p:spPr>
          <a:xfrm>
            <a:off x="9593956" y="87366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且曲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080A87-4DE4-4E6A-B52E-CD4B5D71F170}"/>
              </a:ext>
            </a:extLst>
          </p:cNvPr>
          <p:cNvSpPr/>
          <p:nvPr/>
        </p:nvSpPr>
        <p:spPr>
          <a:xfrm>
            <a:off x="1242223" y="1430749"/>
            <a:ext cx="2310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线过</a:t>
            </a:r>
            <a:r>
              <a:rPr lang="en-US" altLang="zh-CN" sz="2800" dirty="0"/>
              <a:t>(1,2)</a:t>
            </a:r>
            <a:r>
              <a:rPr lang="zh-CN" altLang="en-US" sz="2800" dirty="0"/>
              <a:t>点，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66C695B-40C1-4BE9-849E-A19FCE83A4F1}"/>
              </a:ext>
            </a:extLst>
          </p:cNvPr>
          <p:cNvSpPr/>
          <p:nvPr/>
        </p:nvSpPr>
        <p:spPr>
          <a:xfrm>
            <a:off x="3291091" y="1430749"/>
            <a:ext cx="29274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求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zh-CN" altLang="en-US" sz="2800" dirty="0"/>
              <a:t>的表达式</a:t>
            </a:r>
            <a:r>
              <a:rPr lang="en-US" altLang="zh-CN" sz="2800" dirty="0"/>
              <a:t>. </a:t>
            </a:r>
            <a:endParaRPr lang="zh-CN" altLang="en-US" sz="28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52C872F-7E8E-4489-90F5-5B984751A773}"/>
              </a:ext>
            </a:extLst>
          </p:cNvPr>
          <p:cNvSpPr/>
          <p:nvPr/>
        </p:nvSpPr>
        <p:spPr>
          <a:xfrm>
            <a:off x="1242223" y="199630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2E7A77B8-6436-416D-BCEA-56AA2A159D1E}"/>
              </a:ext>
            </a:extLst>
          </p:cNvPr>
          <p:cNvGrpSpPr/>
          <p:nvPr/>
        </p:nvGrpSpPr>
        <p:grpSpPr>
          <a:xfrm>
            <a:off x="1878256" y="1987835"/>
            <a:ext cx="4044533" cy="531687"/>
            <a:chOff x="1878256" y="1987835"/>
            <a:chExt cx="4044533" cy="531687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F75FE452-5D22-4048-AE4E-677009BBC813}"/>
                </a:ext>
              </a:extLst>
            </p:cNvPr>
            <p:cNvSpPr/>
            <p:nvPr/>
          </p:nvSpPr>
          <p:spPr>
            <a:xfrm>
              <a:off x="1878256" y="1996302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根据题意，</a:t>
              </a:r>
              <a:endParaRPr lang="zh-CN" altLang="en-US" sz="2800" dirty="0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6E57A47-EE06-4ADD-8EA6-C744DEB4768B}"/>
                </a:ext>
              </a:extLst>
            </p:cNvPr>
            <p:cNvSpPr/>
            <p:nvPr/>
          </p:nvSpPr>
          <p:spPr>
            <a:xfrm>
              <a:off x="3552471" y="198783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由于</a:t>
              </a:r>
              <a:endParaRPr lang="zh-CN" altLang="en-US" sz="2800" dirty="0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30B80208-F7BC-42ED-9394-97EFDFF25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40194"/>
                </p:ext>
              </p:extLst>
            </p:nvPr>
          </p:nvGraphicFramePr>
          <p:xfrm>
            <a:off x="4335289" y="2113122"/>
            <a:ext cx="1587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11" name="Equation" r:id="rId3" imgW="1587240" imgH="406080" progId="Equation.DSMT4">
                    <p:embed/>
                  </p:oleObj>
                </mc:Choice>
                <mc:Fallback>
                  <p:oleObj name="Equation" r:id="rId3" imgW="1587240" imgH="4060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30B80208-F7BC-42ED-9394-97EFDFF254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35289" y="2113122"/>
                          <a:ext cx="15875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8BC46C71-443A-402C-A0E7-8D9809D2E00E}"/>
              </a:ext>
            </a:extLst>
          </p:cNvPr>
          <p:cNvSpPr/>
          <p:nvPr/>
        </p:nvSpPr>
        <p:spPr>
          <a:xfrm>
            <a:off x="5948387" y="1996302"/>
            <a:ext cx="47019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</a:t>
            </a:r>
            <a:r>
              <a:rPr lang="zh-CN" altLang="en-US" sz="2800" dirty="0"/>
              <a:t>就是 </a:t>
            </a:r>
            <a:r>
              <a:rPr lang="en-US" altLang="zh-CN" sz="2800" dirty="0"/>
              <a:t>2</a:t>
            </a:r>
            <a:r>
              <a:rPr lang="en-US" altLang="zh-CN" sz="2800" i="1" dirty="0"/>
              <a:t>x </a:t>
            </a:r>
            <a:r>
              <a:rPr lang="zh-CN" altLang="en-US" sz="2800" dirty="0"/>
              <a:t>的原函数，</a:t>
            </a:r>
            <a:r>
              <a:rPr lang="en-US" altLang="zh-CN" sz="2800" dirty="0"/>
              <a:t> </a:t>
            </a:r>
            <a:endParaRPr lang="zh-CN" altLang="en-US" sz="28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FBBC062-C40D-4642-A8B0-B9129EEBBDB2}"/>
              </a:ext>
            </a:extLst>
          </p:cNvPr>
          <p:cNvSpPr/>
          <p:nvPr/>
        </p:nvSpPr>
        <p:spPr>
          <a:xfrm>
            <a:off x="1242223" y="2561854"/>
            <a:ext cx="2791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并且满足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/>
              <a:t>f </a:t>
            </a:r>
            <a:r>
              <a:rPr lang="en-US" altLang="zh-CN" sz="2800" dirty="0"/>
              <a:t>(1)=2.</a:t>
            </a:r>
            <a:endParaRPr lang="zh-CN" altLang="en-US" sz="28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CE76FC4-C1F6-4269-962F-FF1B5D0E9748}"/>
              </a:ext>
            </a:extLst>
          </p:cNvPr>
          <p:cNvSpPr/>
          <p:nvPr/>
        </p:nvSpPr>
        <p:spPr>
          <a:xfrm>
            <a:off x="4033372" y="256506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由不定积分的定义可知</a:t>
            </a:r>
            <a:endParaRPr lang="zh-CN" altLang="en-US" sz="2800" dirty="0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A851DF0A-4264-4F43-BA9C-767ADDC4D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915431"/>
              </p:ext>
            </p:extLst>
          </p:nvPr>
        </p:nvGraphicFramePr>
        <p:xfrm>
          <a:off x="4438650" y="3195638"/>
          <a:ext cx="331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2" name="Equation" r:id="rId5" imgW="3314520" imgH="583920" progId="Equation.DSMT4">
                  <p:embed/>
                </p:oleObj>
              </mc:Choice>
              <mc:Fallback>
                <p:oleObj name="Equation" r:id="rId5" imgW="3314520" imgH="58392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A851DF0A-4264-4F43-BA9C-767ADDC4D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8650" y="3195638"/>
                        <a:ext cx="3314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BD4D4181-6A3D-4BAE-B443-22E60CBDA09E}"/>
              </a:ext>
            </a:extLst>
          </p:cNvPr>
          <p:cNvSpPr/>
          <p:nvPr/>
        </p:nvSpPr>
        <p:spPr>
          <a:xfrm>
            <a:off x="1242223" y="3806094"/>
            <a:ext cx="5144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再根据曲线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线过</a:t>
            </a:r>
            <a:r>
              <a:rPr lang="en-US" altLang="zh-CN" sz="2800" dirty="0"/>
              <a:t>(1,2)</a:t>
            </a:r>
            <a:r>
              <a:rPr lang="zh-CN" altLang="en-US" sz="2800" dirty="0"/>
              <a:t>点，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1014C5FE-8634-4E25-8AB1-2D8E96CCC235}"/>
              </a:ext>
            </a:extLst>
          </p:cNvPr>
          <p:cNvSpPr/>
          <p:nvPr/>
        </p:nvSpPr>
        <p:spPr>
          <a:xfrm>
            <a:off x="6096000" y="3802194"/>
            <a:ext cx="29642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得到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+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2,  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C=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endParaRPr lang="zh-CN" altLang="en-US" sz="28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A4F96FC2-61C0-4E0D-8554-7C3458BAD3A7}"/>
              </a:ext>
            </a:extLst>
          </p:cNvPr>
          <p:cNvSpPr/>
          <p:nvPr/>
        </p:nvSpPr>
        <p:spPr>
          <a:xfrm>
            <a:off x="1243827" y="432541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从而</a:t>
            </a:r>
            <a:endParaRPr lang="zh-CN" altLang="en-US" sz="2800" dirty="0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F86593A-1AD8-425D-9BDE-2393D9C5D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9735"/>
              </p:ext>
            </p:extLst>
          </p:nvPr>
        </p:nvGraphicFramePr>
        <p:xfrm>
          <a:off x="5124450" y="5261070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3" name="Equation" r:id="rId7" imgW="1942920" imgH="457200" progId="Equation.DSMT4">
                  <p:embed/>
                </p:oleObj>
              </mc:Choice>
              <mc:Fallback>
                <p:oleObj name="Equation" r:id="rId7" imgW="1942920" imgH="4572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3F86593A-1AD8-425D-9BDE-2393D9C5D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4450" y="5261070"/>
                        <a:ext cx="194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8123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1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6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9" grpId="0"/>
      <p:bldP spid="10" grpId="0"/>
      <p:bldP spid="11" grpId="0"/>
      <p:bldP spid="16" grpId="0"/>
      <p:bldP spid="17" grpId="0"/>
      <p:bldP spid="18" grpId="0"/>
      <p:bldP spid="22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263793" y="514018"/>
            <a:ext cx="1175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实例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zh-CN" sz="2800" b="1" dirty="0">
                <a:solidFill>
                  <a:srgbClr val="FF0000"/>
                </a:solidFill>
              </a:rPr>
              <a:t>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9969" y="514018"/>
            <a:ext cx="49423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阿基米德的抛物弓形面积计算</a:t>
            </a:r>
            <a:r>
              <a:rPr lang="en-US" altLang="zh-CN" sz="2800" dirty="0">
                <a:solidFill>
                  <a:prstClr val="black"/>
                </a:solidFill>
              </a:rPr>
              <a:t>.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263650" y="1123315"/>
            <a:ext cx="9256395" cy="533400"/>
            <a:chOff x="1990" y="1829"/>
            <a:chExt cx="14577" cy="840"/>
          </a:xfrm>
        </p:grpSpPr>
        <p:sp>
          <p:nvSpPr>
            <p:cNvPr id="20" name="矩形 19"/>
            <p:cNvSpPr/>
            <p:nvPr/>
          </p:nvSpPr>
          <p:spPr>
            <a:xfrm>
              <a:off x="1990" y="1829"/>
              <a:ext cx="9910" cy="8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古希腊的阿基米德证明了抛物弓形 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CB</a:t>
              </a:r>
              <a:r>
                <a:rPr lang="en-US" altLang="zh-CN" sz="2800" dirty="0">
                  <a:solidFill>
                    <a:prstClr val="black"/>
                  </a:solidFill>
                </a:rPr>
                <a:t> </a:t>
              </a:r>
              <a:endParaRPr lang="zh-CN" altLang="en-US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11533" y="1845"/>
              <a:ext cx="5034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（其中，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AB </a:t>
              </a:r>
              <a:r>
                <a:rPr lang="zh-CN" altLang="en-US" sz="2800" dirty="0">
                  <a:solidFill>
                    <a:prstClr val="black"/>
                  </a:solidFill>
                </a:rPr>
                <a:t>是抛物</a:t>
              </a:r>
              <a:endParaRPr lang="zh-CN" altLang="en-US" dirty="0"/>
            </a:p>
          </p:txBody>
        </p:sp>
      </p:grpSp>
      <p:sp>
        <p:nvSpPr>
          <p:cNvPr id="24" name="矩形 23"/>
          <p:cNvSpPr/>
          <p:nvPr/>
        </p:nvSpPr>
        <p:spPr>
          <a:xfrm>
            <a:off x="10018326" y="1705786"/>
            <a:ext cx="4699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可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1266217" y="1705786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线的割线，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2927645" y="1705786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>
                <a:solidFill>
                  <a:prstClr val="black"/>
                </a:solidFill>
              </a:rPr>
              <a:t>M </a:t>
            </a:r>
            <a:r>
              <a:rPr lang="zh-CN" altLang="en-US" sz="2800" dirty="0">
                <a:solidFill>
                  <a:prstClr val="black"/>
                </a:solidFill>
              </a:rPr>
              <a:t>是 </a:t>
            </a:r>
            <a:r>
              <a:rPr lang="en-US" altLang="zh-CN" sz="2800" i="1" dirty="0">
                <a:solidFill>
                  <a:prstClr val="black"/>
                </a:solidFill>
              </a:rPr>
              <a:t>AB </a:t>
            </a:r>
            <a:r>
              <a:rPr lang="zh-CN" altLang="en-US" sz="2800" dirty="0">
                <a:solidFill>
                  <a:prstClr val="black"/>
                </a:solidFill>
              </a:rPr>
              <a:t>的中点，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5517091" y="1701967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且 </a:t>
            </a:r>
            <a:r>
              <a:rPr lang="en-US" altLang="zh-CN" sz="2800" i="1" dirty="0">
                <a:solidFill>
                  <a:prstClr val="black"/>
                </a:solidFill>
              </a:rPr>
              <a:t>CM </a:t>
            </a:r>
            <a:r>
              <a:rPr lang="zh-CN" altLang="en-US" sz="2800" dirty="0">
                <a:solidFill>
                  <a:prstClr val="black"/>
                </a:solidFill>
              </a:rPr>
              <a:t>平行于抛物线对称轴）</a:t>
            </a:r>
            <a:endParaRPr lang="zh-CN" altLang="en-US" dirty="0"/>
          </a:p>
        </p:txBody>
      </p:sp>
      <p:sp>
        <p:nvSpPr>
          <p:cNvPr id="41" name="矩形 40"/>
          <p:cNvSpPr/>
          <p:nvPr/>
        </p:nvSpPr>
        <p:spPr>
          <a:xfrm>
            <a:off x="1263793" y="2275754"/>
            <a:ext cx="5301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以被一连串的三角形“穷尽”： 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>
          <a:xfrm>
            <a:off x="6044241" y="2268116"/>
            <a:ext cx="20387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从 </a:t>
            </a:r>
            <a:r>
              <a:rPr lang="en-US" altLang="zh-CN" sz="2800" i="1" dirty="0">
                <a:solidFill>
                  <a:prstClr val="black"/>
                </a:solidFill>
              </a:rPr>
              <a:t>AC</a:t>
            </a:r>
            <a:r>
              <a:rPr lang="zh-CN" altLang="en-US" sz="2800" i="1" dirty="0">
                <a:solidFill>
                  <a:prstClr val="black"/>
                </a:solidFill>
              </a:rPr>
              <a:t>、</a:t>
            </a:r>
            <a:r>
              <a:rPr lang="en-US" altLang="zh-CN" sz="2800" i="1" dirty="0">
                <a:solidFill>
                  <a:prstClr val="black"/>
                </a:solidFill>
              </a:rPr>
              <a:t>BC </a:t>
            </a:r>
            <a:endParaRPr lang="zh-CN" altLang="en-US" i="1" dirty="0"/>
          </a:p>
        </p:txBody>
      </p:sp>
      <p:sp>
        <p:nvSpPr>
          <p:cNvPr id="43" name="矩形 42"/>
          <p:cNvSpPr/>
          <p:nvPr/>
        </p:nvSpPr>
        <p:spPr>
          <a:xfrm>
            <a:off x="1263793" y="2877080"/>
            <a:ext cx="66224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的中点 </a:t>
            </a:r>
            <a:r>
              <a:rPr lang="en-US" altLang="zh-CN" sz="2800" i="1" dirty="0">
                <a:solidFill>
                  <a:prstClr val="black"/>
                </a:solidFill>
              </a:rPr>
              <a:t>K</a:t>
            </a:r>
            <a:r>
              <a:rPr lang="zh-CN" altLang="en-US" sz="2800" i="1" dirty="0">
                <a:solidFill>
                  <a:prstClr val="black"/>
                </a:solidFill>
              </a:rPr>
              <a:t>、</a:t>
            </a:r>
            <a:r>
              <a:rPr lang="en-US" altLang="zh-CN" sz="2800" i="1" dirty="0">
                <a:solidFill>
                  <a:prstClr val="black"/>
                </a:solidFill>
              </a:rPr>
              <a:t>L </a:t>
            </a:r>
            <a:r>
              <a:rPr lang="zh-CN" altLang="en-US" sz="2800" dirty="0">
                <a:solidFill>
                  <a:prstClr val="black"/>
                </a:solidFill>
              </a:rPr>
              <a:t>各作抛物线对称轴的平行线，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1263793" y="3451245"/>
            <a:ext cx="4773326" cy="5194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dirty="0">
                <a:solidFill>
                  <a:prstClr val="black"/>
                </a:solidFill>
              </a:rPr>
              <a:t>分别与拋物线交于 </a:t>
            </a:r>
            <a:r>
              <a:rPr lang="en-US" altLang="zh-CN" sz="2800" i="1" dirty="0">
                <a:solidFill>
                  <a:prstClr val="black"/>
                </a:solidFill>
              </a:rPr>
              <a:t>P </a:t>
            </a:r>
            <a:r>
              <a:rPr lang="zh-CN" altLang="en-US" sz="2800" i="1" dirty="0">
                <a:solidFill>
                  <a:prstClr val="black"/>
                </a:solidFill>
              </a:rPr>
              <a:t>、</a:t>
            </a:r>
            <a:r>
              <a:rPr lang="en-US" altLang="zh-CN" sz="2800" i="1" dirty="0">
                <a:solidFill>
                  <a:prstClr val="black"/>
                </a:solidFill>
              </a:rPr>
              <a:t>Q</a:t>
            </a:r>
            <a:r>
              <a:rPr lang="zh-CN" altLang="en-US" sz="2800" dirty="0">
                <a:solidFill>
                  <a:prstClr val="black"/>
                </a:solidFill>
              </a:rPr>
              <a:t>，</a:t>
            </a:r>
            <a:endParaRPr lang="zh-CN" altLang="en-US" dirty="0"/>
          </a:p>
        </p:txBody>
      </p:sp>
      <p:sp>
        <p:nvSpPr>
          <p:cNvPr id="46" name="矩形 45"/>
          <p:cNvSpPr/>
          <p:nvPr/>
        </p:nvSpPr>
        <p:spPr>
          <a:xfrm>
            <a:off x="5934264" y="3439788"/>
            <a:ext cx="1864723" cy="530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2800" dirty="0">
                <a:solidFill>
                  <a:prstClr val="black"/>
                </a:solidFill>
              </a:rPr>
              <a:t>得三角形</a:t>
            </a:r>
            <a:endParaRPr lang="zh-CN" altLang="en-US" dirty="0"/>
          </a:p>
        </p:txBody>
      </p:sp>
      <p:sp>
        <p:nvSpPr>
          <p:cNvPr id="50" name="矩形 49"/>
          <p:cNvSpPr/>
          <p:nvPr/>
        </p:nvSpPr>
        <p:spPr>
          <a:xfrm>
            <a:off x="1263793" y="4603463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的空隙处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51" name="矩形 50"/>
          <p:cNvSpPr/>
          <p:nvPr/>
        </p:nvSpPr>
        <p:spPr>
          <a:xfrm>
            <a:off x="2836169" y="4603463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用相同的方法，</a:t>
            </a:r>
            <a:endParaRPr lang="zh-CN" altLang="en-US" dirty="0"/>
          </a:p>
        </p:txBody>
      </p:sp>
      <p:sp>
        <p:nvSpPr>
          <p:cNvPr id="52" name="矩形 51"/>
          <p:cNvSpPr/>
          <p:nvPr/>
        </p:nvSpPr>
        <p:spPr>
          <a:xfrm>
            <a:off x="5308570" y="4603463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如此反复进行，</a:t>
            </a:r>
            <a:endParaRPr lang="zh-CN" altLang="en-US" dirty="0"/>
          </a:p>
        </p:txBody>
      </p:sp>
      <p:sp>
        <p:nvSpPr>
          <p:cNvPr id="53" name="矩形 52"/>
          <p:cNvSpPr/>
          <p:nvPr/>
        </p:nvSpPr>
        <p:spPr>
          <a:xfrm>
            <a:off x="1261190" y="5183138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就可以得到一连串的三角形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54" name="矩形 53"/>
          <p:cNvSpPr/>
          <p:nvPr/>
        </p:nvSpPr>
        <p:spPr>
          <a:xfrm>
            <a:off x="5667642" y="5173584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由此证明抛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372235" y="4034155"/>
            <a:ext cx="6374765" cy="523240"/>
            <a:chOff x="2161" y="6673"/>
            <a:chExt cx="10039" cy="824"/>
          </a:xfrm>
        </p:grpSpPr>
        <p:sp>
          <p:nvSpPr>
            <p:cNvPr id="47" name="矩形 46"/>
            <p:cNvSpPr/>
            <p:nvPr/>
          </p:nvSpPr>
          <p:spPr>
            <a:xfrm>
              <a:off x="5520" y="6673"/>
              <a:ext cx="3825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填充于弓形与 </a:t>
              </a:r>
              <a:endParaRPr lang="zh-CN" altLang="en-US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10778" y="6673"/>
              <a:ext cx="1422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之间</a:t>
              </a:r>
              <a:endParaRPr lang="zh-CN" altLang="en-US" dirty="0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17132"/>
                </p:ext>
              </p:extLst>
            </p:nvPr>
          </p:nvGraphicFramePr>
          <p:xfrm>
            <a:off x="2161" y="6820"/>
            <a:ext cx="348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038" name="Equation" r:id="rId3" imgW="53035200" imgH="9448800" progId="Equation.DSMT4">
                    <p:embed/>
                  </p:oleObj>
                </mc:Choice>
                <mc:Fallback>
                  <p:oleObj name="Equation" r:id="rId3" imgW="53035200" imgH="9448800" progId="Equation.DSMT4">
                    <p:embed/>
                    <p:pic>
                      <p:nvPicPr>
                        <p:cNvPr id="0" name="对象 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1" y="6820"/>
                          <a:ext cx="3480" cy="6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4650392"/>
                </p:ext>
              </p:extLst>
            </p:nvPr>
          </p:nvGraphicFramePr>
          <p:xfrm>
            <a:off x="9170" y="6849"/>
            <a:ext cx="148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039" name="Equation" r:id="rId5" imgW="22555200" imgH="7620000" progId="Equation.DSMT4">
                    <p:embed/>
                  </p:oleObj>
                </mc:Choice>
                <mc:Fallback>
                  <p:oleObj name="Equation" r:id="rId5" imgW="22555200" imgH="7620000" progId="Equation.DSMT4">
                    <p:embed/>
                    <p:pic>
                      <p:nvPicPr>
                        <p:cNvPr id="0" name="对象 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70" y="6849"/>
                          <a:ext cx="1480" cy="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261190" y="5696804"/>
            <a:ext cx="6054725" cy="769620"/>
            <a:chOff x="1956" y="9228"/>
            <a:chExt cx="9535" cy="1212"/>
          </a:xfrm>
        </p:grpSpPr>
        <p:sp>
          <p:nvSpPr>
            <p:cNvPr id="13" name="矩形 12"/>
            <p:cNvSpPr/>
            <p:nvPr/>
          </p:nvSpPr>
          <p:spPr>
            <a:xfrm>
              <a:off x="1956" y="9425"/>
              <a:ext cx="6004" cy="8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/>
                <a:t>物弓形</a:t>
              </a:r>
              <a:r>
                <a:rPr lang="en-US" altLang="zh-CN" sz="2800" i="1" dirty="0"/>
                <a:t>ACB</a:t>
              </a:r>
              <a:r>
                <a:rPr lang="en-US" altLang="zh-CN" sz="2800" dirty="0"/>
                <a:t> </a:t>
              </a:r>
              <a:r>
                <a:rPr lang="zh-CN" altLang="en-US" sz="2800" dirty="0"/>
                <a:t>的面积等于</a:t>
              </a:r>
            </a:p>
          </p:txBody>
        </p:sp>
        <p:sp>
          <p:nvSpPr>
            <p:cNvPr id="55" name="矩形 54"/>
            <p:cNvSpPr/>
            <p:nvPr/>
          </p:nvSpPr>
          <p:spPr>
            <a:xfrm>
              <a:off x="10493" y="9445"/>
              <a:ext cx="998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倍</a:t>
              </a:r>
              <a:r>
                <a:rPr lang="en-US" altLang="zh-CN" sz="2800" dirty="0">
                  <a:solidFill>
                    <a:prstClr val="black"/>
                  </a:solidFill>
                </a:rPr>
                <a:t>.</a:t>
              </a:r>
              <a:endParaRPr lang="zh-CN" altLang="en-US" dirty="0"/>
            </a:p>
          </p:txBody>
        </p:sp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787765"/>
                </p:ext>
              </p:extLst>
            </p:nvPr>
          </p:nvGraphicFramePr>
          <p:xfrm>
            <a:off x="7794" y="9684"/>
            <a:ext cx="148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040" name="Equation" r:id="rId7" imgW="22555200" imgH="7620000" progId="Equation.DSMT4">
                    <p:embed/>
                  </p:oleObj>
                </mc:Choice>
                <mc:Fallback>
                  <p:oleObj name="Equation" r:id="rId7" imgW="22555200" imgH="7620000" progId="Equation.DSMT4">
                    <p:embed/>
                    <p:pic>
                      <p:nvPicPr>
                        <p:cNvPr id="0" name="对象 5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94" y="9684"/>
                          <a:ext cx="1480" cy="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矩形 59"/>
            <p:cNvSpPr/>
            <p:nvPr/>
          </p:nvSpPr>
          <p:spPr>
            <a:xfrm>
              <a:off x="9241" y="9481"/>
              <a:ext cx="85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</a:t>
              </a:r>
              <a:endParaRPr lang="zh-CN" altLang="en-US" dirty="0"/>
            </a:p>
          </p:txBody>
        </p:sp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672734"/>
                </p:ext>
              </p:extLst>
            </p:nvPr>
          </p:nvGraphicFramePr>
          <p:xfrm>
            <a:off x="10059" y="9228"/>
            <a:ext cx="380" cy="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041" name="Equation" r:id="rId9" imgW="5791200" imgH="17678400" progId="Equation.DSMT4">
                    <p:embed/>
                  </p:oleObj>
                </mc:Choice>
                <mc:Fallback>
                  <p:oleObj name="Equation" r:id="rId9" imgW="5791200" imgH="17678400" progId="Equation.DSMT4">
                    <p:embed/>
                    <p:pic>
                      <p:nvPicPr>
                        <p:cNvPr id="0" name="对象 5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59" y="9228"/>
                          <a:ext cx="380" cy="1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2" name="Picture 11" descr="sm_11_07_1_01"/>
          <p:cNvPicPr/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324" y="2567749"/>
            <a:ext cx="2160191" cy="3527982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4" grpId="0"/>
      <p:bldP spid="25" grpId="0"/>
      <p:bldP spid="27" grpId="0"/>
      <p:bldP spid="32" grpId="0"/>
      <p:bldP spid="41" grpId="0"/>
      <p:bldP spid="42" grpId="0"/>
      <p:bldP spid="43" grpId="0"/>
      <p:bldP spid="44" grpId="0"/>
      <p:bldP spid="46" grpId="0"/>
      <p:bldP spid="50" grpId="0"/>
      <p:bldP spid="51" grpId="0"/>
      <p:bldP spid="52" grpId="0"/>
      <p:bldP spid="53" grpId="0"/>
      <p:bldP spid="5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3C51CAE-6122-4561-BAE9-E4910E8BCAAD}"/>
              </a:ext>
            </a:extLst>
          </p:cNvPr>
          <p:cNvSpPr txBox="1"/>
          <p:nvPr/>
        </p:nvSpPr>
        <p:spPr>
          <a:xfrm>
            <a:off x="1143412" y="259755"/>
            <a:ext cx="3068468" cy="641714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二、直接积分法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4376F5F-F507-4313-8A97-81B60712F8B9}"/>
              </a:ext>
            </a:extLst>
          </p:cNvPr>
          <p:cNvSpPr/>
          <p:nvPr/>
        </p:nvSpPr>
        <p:spPr>
          <a:xfrm>
            <a:off x="1242223" y="955305"/>
            <a:ext cx="95273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直接或者对被积函数进行简单恒等变换后利用不定积分的公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71ECE6D-C145-4BAE-BABC-DA743EBAB599}"/>
              </a:ext>
            </a:extLst>
          </p:cNvPr>
          <p:cNvSpPr/>
          <p:nvPr/>
        </p:nvSpPr>
        <p:spPr>
          <a:xfrm>
            <a:off x="1242223" y="1478525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式和性质求得结果，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61FF446-D981-4DFA-9B26-9702044D59AF}"/>
              </a:ext>
            </a:extLst>
          </p:cNvPr>
          <p:cNvSpPr/>
          <p:nvPr/>
        </p:nvSpPr>
        <p:spPr>
          <a:xfrm>
            <a:off x="4399543" y="1478525"/>
            <a:ext cx="45913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这样的方法叫做</a:t>
            </a:r>
            <a:r>
              <a:rPr lang="zh-CN" altLang="zh-CN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直接积分法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EC08AE6-94A8-4ABB-9866-0EECDE5D0E75}"/>
              </a:ext>
            </a:extLst>
          </p:cNvPr>
          <p:cNvSpPr/>
          <p:nvPr/>
        </p:nvSpPr>
        <p:spPr>
          <a:xfrm>
            <a:off x="1242223" y="1996189"/>
            <a:ext cx="27969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基本积分公式：</a:t>
            </a:r>
            <a:endParaRPr lang="zh-CN" altLang="en-US" sz="2800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E8E2094-1CEA-4A0D-ABB8-542E5807A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09250"/>
              </p:ext>
            </p:extLst>
          </p:nvPr>
        </p:nvGraphicFramePr>
        <p:xfrm>
          <a:off x="1492250" y="2596092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3" name="Equation" r:id="rId3" imgW="1422360" imgH="507960" progId="Equation.DSMT4">
                  <p:embed/>
                </p:oleObj>
              </mc:Choice>
              <mc:Fallback>
                <p:oleObj name="Equation" r:id="rId3" imgW="1422360" imgH="50796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E8E2094-1CEA-4A0D-ABB8-542E5807AF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250" y="2596092"/>
                        <a:ext cx="1422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5A89562-00A0-4051-AAE2-8980E06FA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19126"/>
              </p:ext>
            </p:extLst>
          </p:nvPr>
        </p:nvGraphicFramePr>
        <p:xfrm>
          <a:off x="7337425" y="2596092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4" name="Equation" r:id="rId5" imgW="1828800" imgH="507960" progId="Equation.DSMT4">
                  <p:embed/>
                </p:oleObj>
              </mc:Choice>
              <mc:Fallback>
                <p:oleObj name="Equation" r:id="rId5" imgW="1828800" imgH="507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5A89562-00A0-4051-AAE2-8980E06FA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7425" y="2596092"/>
                        <a:ext cx="1828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361224B-500D-4DDE-8CCF-8263605CB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91046"/>
              </p:ext>
            </p:extLst>
          </p:nvPr>
        </p:nvGraphicFramePr>
        <p:xfrm>
          <a:off x="1479550" y="3081338"/>
          <a:ext cx="469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5" name="Equation" r:id="rId7" imgW="4698720" imgH="736560" progId="Equation.DSMT4">
                  <p:embed/>
                </p:oleObj>
              </mc:Choice>
              <mc:Fallback>
                <p:oleObj name="Equation" r:id="rId7" imgW="4698720" imgH="736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361224B-500D-4DDE-8CCF-8263605CB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550" y="3081338"/>
                        <a:ext cx="4699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E700668-154A-4215-836F-BF274DC1B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12748"/>
              </p:ext>
            </p:extLst>
          </p:nvPr>
        </p:nvGraphicFramePr>
        <p:xfrm>
          <a:off x="7331075" y="3055938"/>
          <a:ext cx="246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6" name="Equation" r:id="rId9" imgW="2463480" imgH="736560" progId="Equation.DSMT4">
                  <p:embed/>
                </p:oleObj>
              </mc:Choice>
              <mc:Fallback>
                <p:oleObj name="Equation" r:id="rId9" imgW="2463480" imgH="736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E700668-154A-4215-836F-BF274DC1B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1075" y="3055938"/>
                        <a:ext cx="2463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0E092AF-D52D-4E19-80B2-6342D3ADB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00606"/>
              </p:ext>
            </p:extLst>
          </p:nvPr>
        </p:nvGraphicFramePr>
        <p:xfrm>
          <a:off x="1492250" y="3829609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7" name="Equation" r:id="rId11" imgW="2082600" imgH="507960" progId="Equation.DSMT4">
                  <p:embed/>
                </p:oleObj>
              </mc:Choice>
              <mc:Fallback>
                <p:oleObj name="Equation" r:id="rId11" imgW="2082600" imgH="5079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0E092AF-D52D-4E19-80B2-6342D3ADB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2250" y="3829609"/>
                        <a:ext cx="208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B7587FF-B01B-4469-AE8A-F2F5404F9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92935"/>
              </p:ext>
            </p:extLst>
          </p:nvPr>
        </p:nvGraphicFramePr>
        <p:xfrm>
          <a:off x="7326313" y="3829050"/>
          <a:ext cx="270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8" name="Equation" r:id="rId13" imgW="2705040" imgH="507960" progId="Equation.DSMT4">
                  <p:embed/>
                </p:oleObj>
              </mc:Choice>
              <mc:Fallback>
                <p:oleObj name="Equation" r:id="rId13" imgW="2705040" imgH="5079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B7587FF-B01B-4469-AE8A-F2F5404F9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26313" y="3829050"/>
                        <a:ext cx="2705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F8A3EB8-F949-4798-9EB9-0F2CAA2BF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40988"/>
              </p:ext>
            </p:extLst>
          </p:nvPr>
        </p:nvGraphicFramePr>
        <p:xfrm>
          <a:off x="1479550" y="4494213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9" name="Equation" r:id="rId15" imgW="2920680" imgH="507960" progId="Equation.DSMT4">
                  <p:embed/>
                </p:oleObj>
              </mc:Choice>
              <mc:Fallback>
                <p:oleObj name="Equation" r:id="rId15" imgW="2920680" imgH="5079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F8A3EB8-F949-4798-9EB9-0F2CAA2BF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9550" y="4494213"/>
                        <a:ext cx="2921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95F96AB-1AE5-4FD5-BEA3-21A7751F2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61098"/>
              </p:ext>
            </p:extLst>
          </p:nvPr>
        </p:nvGraphicFramePr>
        <p:xfrm>
          <a:off x="7364413" y="4362450"/>
          <a:ext cx="2908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0" name="Equation" r:id="rId17" imgW="2908080" imgH="736560" progId="Equation.DSMT4">
                  <p:embed/>
                </p:oleObj>
              </mc:Choice>
              <mc:Fallback>
                <p:oleObj name="Equation" r:id="rId17" imgW="2908080" imgH="7365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95F96AB-1AE5-4FD5-BEA3-21A7751F2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64413" y="4362450"/>
                        <a:ext cx="2908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FF00EAE-6F5F-424B-90C9-33412D6D5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69439"/>
              </p:ext>
            </p:extLst>
          </p:nvPr>
        </p:nvGraphicFramePr>
        <p:xfrm>
          <a:off x="1500188" y="5091113"/>
          <a:ext cx="307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1" name="Equation" r:id="rId19" imgW="3073320" imgH="736560" progId="Equation.DSMT4">
                  <p:embed/>
                </p:oleObj>
              </mc:Choice>
              <mc:Fallback>
                <p:oleObj name="Equation" r:id="rId19" imgW="3073320" imgH="7365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FF00EAE-6F5F-424B-90C9-33412D6D52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0188" y="5091113"/>
                        <a:ext cx="3073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11E2517-B985-44CF-B2FD-11FD7BA82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43933"/>
              </p:ext>
            </p:extLst>
          </p:nvPr>
        </p:nvGraphicFramePr>
        <p:xfrm>
          <a:off x="7318375" y="5124450"/>
          <a:ext cx="3568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2" name="Equation" r:id="rId21" imgW="3568680" imgH="812520" progId="Equation.DSMT4">
                  <p:embed/>
                </p:oleObj>
              </mc:Choice>
              <mc:Fallback>
                <p:oleObj name="Equation" r:id="rId21" imgW="3568680" imgH="8125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11E2517-B985-44CF-B2FD-11FD7BA82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8375" y="5124450"/>
                        <a:ext cx="3568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C738DC8-65B2-458A-8886-73CCA5E41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99312"/>
              </p:ext>
            </p:extLst>
          </p:nvPr>
        </p:nvGraphicFramePr>
        <p:xfrm>
          <a:off x="1379538" y="5937250"/>
          <a:ext cx="3314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3" name="Equation" r:id="rId23" imgW="3314520" imgH="736560" progId="Equation.DSMT4">
                  <p:embed/>
                </p:oleObj>
              </mc:Choice>
              <mc:Fallback>
                <p:oleObj name="Equation" r:id="rId23" imgW="3314520" imgH="7365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BC738DC8-65B2-458A-8886-73CCA5E41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79538" y="5937250"/>
                        <a:ext cx="3314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27233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/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9F5EB5B-E10F-4811-9C35-ADD8567D792D}"/>
              </a:ext>
            </a:extLst>
          </p:cNvPr>
          <p:cNvSpPr/>
          <p:nvPr/>
        </p:nvSpPr>
        <p:spPr>
          <a:xfrm>
            <a:off x="1242223" y="1026063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8C36FA46-EC81-4B11-B1CD-14F747FE887D}"/>
              </a:ext>
            </a:extLst>
          </p:cNvPr>
          <p:cNvGrpSpPr/>
          <p:nvPr/>
        </p:nvGrpSpPr>
        <p:grpSpPr>
          <a:xfrm>
            <a:off x="2327777" y="898205"/>
            <a:ext cx="4094745" cy="863600"/>
            <a:chOff x="1895100" y="923605"/>
            <a:chExt cx="4094745" cy="8636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6942F460-D3B1-4828-AF45-30DE9D2409DA}"/>
                </a:ext>
              </a:extLst>
            </p:cNvPr>
            <p:cNvSpPr/>
            <p:nvPr/>
          </p:nvSpPr>
          <p:spPr>
            <a:xfrm>
              <a:off x="1895100" y="102606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sz="2800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83B7C59F-69AC-4260-BC8F-56B7CDD2D0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706638"/>
                </p:ext>
              </p:extLst>
            </p:nvPr>
          </p:nvGraphicFramePr>
          <p:xfrm>
            <a:off x="2764045" y="923605"/>
            <a:ext cx="32258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47" name="Equation" r:id="rId3" imgW="3225600" imgH="863280" progId="Equation.DSMT4">
                    <p:embed/>
                  </p:oleObj>
                </mc:Choice>
                <mc:Fallback>
                  <p:oleObj name="Equation" r:id="rId3" imgW="3225600" imgH="8632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83B7C59F-69AC-4260-BC8F-56B7CDD2D0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64045" y="923605"/>
                          <a:ext cx="32258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0EC9223-36B7-4E1F-9E7B-A37012744F42}"/>
              </a:ext>
            </a:extLst>
          </p:cNvPr>
          <p:cNvGrpSpPr/>
          <p:nvPr/>
        </p:nvGrpSpPr>
        <p:grpSpPr>
          <a:xfrm>
            <a:off x="6557948" y="868573"/>
            <a:ext cx="4328339" cy="838200"/>
            <a:chOff x="6336986" y="923605"/>
            <a:chExt cx="4328339" cy="83820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1259B06-501C-4A61-B1C3-93239BA4D3B9}"/>
                </a:ext>
              </a:extLst>
            </p:cNvPr>
            <p:cNvSpPr/>
            <p:nvPr/>
          </p:nvSpPr>
          <p:spPr>
            <a:xfrm>
              <a:off x="6336986" y="1026063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而</a:t>
              </a:r>
              <a:endParaRPr lang="zh-CN" altLang="en-US" sz="2800" dirty="0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308196F8-2E3B-44BE-B5DC-3897D7AC85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618289"/>
                </p:ext>
              </p:extLst>
            </p:nvPr>
          </p:nvGraphicFramePr>
          <p:xfrm>
            <a:off x="6880725" y="923605"/>
            <a:ext cx="3784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48" name="Equation" r:id="rId5" imgW="3784320" imgH="838080" progId="Equation.DSMT4">
                    <p:embed/>
                  </p:oleObj>
                </mc:Choice>
                <mc:Fallback>
                  <p:oleObj name="Equation" r:id="rId5" imgW="3784320" imgH="8380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308196F8-2E3B-44BE-B5DC-3897D7AC85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80725" y="923605"/>
                          <a:ext cx="37846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D3A5C5C-527C-4BA2-AF39-BBAB5DF10EFC}"/>
              </a:ext>
            </a:extLst>
          </p:cNvPr>
          <p:cNvGrpSpPr/>
          <p:nvPr/>
        </p:nvGrpSpPr>
        <p:grpSpPr>
          <a:xfrm>
            <a:off x="1242223" y="1799809"/>
            <a:ext cx="3973312" cy="838200"/>
            <a:chOff x="1242223" y="1799809"/>
            <a:chExt cx="3973312" cy="83820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5EEA645D-B7D0-47AF-A81B-EA6D4C7DF962}"/>
                </a:ext>
              </a:extLst>
            </p:cNvPr>
            <p:cNvSpPr/>
            <p:nvPr/>
          </p:nvSpPr>
          <p:spPr>
            <a:xfrm>
              <a:off x="1242223" y="195729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所以</a:t>
              </a:r>
              <a:endParaRPr lang="zh-CN" altLang="en-US" sz="2800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836E658-F27F-445C-A0FD-18458CAE3C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250008"/>
                </p:ext>
              </p:extLst>
            </p:nvPr>
          </p:nvGraphicFramePr>
          <p:xfrm>
            <a:off x="2067105" y="1799809"/>
            <a:ext cx="2794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49" name="Equation" r:id="rId7" imgW="279360" imgH="838080" progId="Equation.DSMT4">
                    <p:embed/>
                  </p:oleObj>
                </mc:Choice>
                <mc:Fallback>
                  <p:oleObj name="Equation" r:id="rId7" imgW="279360" imgH="8380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836E658-F27F-445C-A0FD-18458CAE3C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7105" y="1799809"/>
                          <a:ext cx="2794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6D3039E7-D5BF-4B22-8B48-A9E6DBF72B1F}"/>
                </a:ext>
              </a:extLst>
            </p:cNvPr>
            <p:cNvSpPr/>
            <p:nvPr/>
          </p:nvSpPr>
          <p:spPr>
            <a:xfrm>
              <a:off x="2346505" y="1957299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的原函数是</a:t>
              </a:r>
              <a:endParaRPr lang="zh-CN" altLang="en-US" sz="2800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6A3DC41-9E15-4EC4-9E98-D63EC94DBB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086788"/>
                </p:ext>
              </p:extLst>
            </p:nvPr>
          </p:nvGraphicFramePr>
          <p:xfrm>
            <a:off x="4275735" y="2085777"/>
            <a:ext cx="939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550" name="Equation" r:id="rId9" imgW="939600" imgH="380880" progId="Equation.DSMT4">
                    <p:embed/>
                  </p:oleObj>
                </mc:Choice>
                <mc:Fallback>
                  <p:oleObj name="Equation" r:id="rId9" imgW="939600" imgH="3808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C6A3DC41-9E15-4EC4-9E98-D63EC94DBB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75735" y="2085777"/>
                          <a:ext cx="939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1B8247D1-4560-46D5-84CF-66BF38A22CE9}"/>
              </a:ext>
            </a:extLst>
          </p:cNvPr>
          <p:cNvSpPr/>
          <p:nvPr/>
        </p:nvSpPr>
        <p:spPr>
          <a:xfrm>
            <a:off x="1242223" y="3521680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注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8113F04D-B6FD-455F-9DEF-8C000F5AD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77938"/>
              </p:ext>
            </p:extLst>
          </p:nvPr>
        </p:nvGraphicFramePr>
        <p:xfrm>
          <a:off x="2327777" y="3442546"/>
          <a:ext cx="515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51" name="Equation" r:id="rId11" imgW="5155920" imgH="812520" progId="Equation.DSMT4">
                  <p:embed/>
                </p:oleObj>
              </mc:Choice>
              <mc:Fallback>
                <p:oleObj name="Equation" r:id="rId11" imgW="5155920" imgH="8125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C11E2517-B985-44CF-B2FD-11FD7BA82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27777" y="3442546"/>
                        <a:ext cx="5156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5D42AD1-CB2C-498E-B730-41B66D691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98627"/>
              </p:ext>
            </p:extLst>
          </p:nvPr>
        </p:nvGraphicFramePr>
        <p:xfrm>
          <a:off x="2392363" y="4414838"/>
          <a:ext cx="492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52" name="Equation" r:id="rId13" imgW="4927320" imgH="736560" progId="Equation.DSMT4">
                  <p:embed/>
                </p:oleObj>
              </mc:Choice>
              <mc:Fallback>
                <p:oleObj name="Equation" r:id="rId13" imgW="4927320" imgH="7365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8113F04D-B6FD-455F-9DEF-8C000F5AD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2363" y="4414838"/>
                        <a:ext cx="4927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41392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0F78CBEF-935B-4D88-AA24-14029955F318}"/>
              </a:ext>
            </a:extLst>
          </p:cNvPr>
          <p:cNvSpPr/>
          <p:nvPr/>
        </p:nvSpPr>
        <p:spPr>
          <a:xfrm>
            <a:off x="960104" y="808695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同样地相应于导数的线性运算性质，</a:t>
            </a:r>
            <a:endParaRPr lang="zh-CN" altLang="en-US" sz="28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B1F0B39-DB9D-49AF-B133-AA8AAFDB9085}"/>
              </a:ext>
            </a:extLst>
          </p:cNvPr>
          <p:cNvSpPr/>
          <p:nvPr/>
        </p:nvSpPr>
        <p:spPr>
          <a:xfrm>
            <a:off x="6527519" y="81538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可得不定积分的线性运</a:t>
            </a:r>
            <a:endParaRPr lang="zh-CN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17CA2F5-8B35-48F5-809A-1222DDACBA20}"/>
              </a:ext>
            </a:extLst>
          </p:cNvPr>
          <p:cNvSpPr/>
          <p:nvPr/>
        </p:nvSpPr>
        <p:spPr>
          <a:xfrm>
            <a:off x="960104" y="1537413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算性质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296D2BA-AC54-4549-A5D8-565EF0A0F04A}"/>
              </a:ext>
            </a:extLst>
          </p:cNvPr>
          <p:cNvSpPr/>
          <p:nvPr/>
        </p:nvSpPr>
        <p:spPr>
          <a:xfrm>
            <a:off x="1087486" y="2304613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FEE0ADA-48BD-4746-85B1-5CD7146E7E96}"/>
              </a:ext>
            </a:extLst>
          </p:cNvPr>
          <p:cNvSpPr/>
          <p:nvPr/>
        </p:nvSpPr>
        <p:spPr>
          <a:xfrm>
            <a:off x="2311756" y="2298627"/>
            <a:ext cx="67473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若函数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f 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和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g 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在区间</a:t>
            </a:r>
            <a:r>
              <a:rPr lang="en-US" altLang="zh-CN" sz="2800" i="1" dirty="0"/>
              <a:t>I</a:t>
            </a:r>
            <a:r>
              <a:rPr lang="zh-CN" altLang="en-US" sz="2800" dirty="0"/>
              <a:t>上存在原函数，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70DC098-00C3-4809-8253-0D42A0760865}"/>
              </a:ext>
            </a:extLst>
          </p:cNvPr>
          <p:cNvSpPr/>
          <p:nvPr/>
        </p:nvSpPr>
        <p:spPr>
          <a:xfrm>
            <a:off x="7776805" y="4282990"/>
            <a:ext cx="2598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为非零常数，</a:t>
            </a:r>
            <a:endParaRPr lang="zh-CN" altLang="en-US" sz="28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152355B7-B55E-4444-A142-09A124662434}"/>
              </a:ext>
            </a:extLst>
          </p:cNvPr>
          <p:cNvSpPr/>
          <p:nvPr/>
        </p:nvSpPr>
        <p:spPr>
          <a:xfrm>
            <a:off x="2277223" y="4941700"/>
            <a:ext cx="63385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则函数 </a:t>
            </a:r>
            <a:r>
              <a:rPr lang="en-US" altLang="zh-CN" sz="2800" i="1" dirty="0"/>
              <a:t>K f</a:t>
            </a:r>
            <a:r>
              <a:rPr lang="en-US" altLang="zh-CN" sz="2800" dirty="0"/>
              <a:t>(</a:t>
            </a:r>
            <a:r>
              <a:rPr lang="en-US" altLang="zh-CN" sz="2800" i="1" dirty="0"/>
              <a:t>x</a:t>
            </a:r>
            <a:r>
              <a:rPr lang="en-US" altLang="zh-CN" sz="2800" dirty="0"/>
              <a:t>) </a:t>
            </a:r>
            <a:r>
              <a:rPr lang="zh-CN" altLang="en-US" sz="2800" dirty="0"/>
              <a:t>在区间</a:t>
            </a:r>
            <a:r>
              <a:rPr lang="en-US" altLang="zh-CN" sz="2800" i="1" dirty="0"/>
              <a:t>I</a:t>
            </a:r>
            <a:r>
              <a:rPr lang="zh-CN" altLang="en-US" sz="2800" dirty="0"/>
              <a:t>上也存在原函数，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1166E1C8-14E6-402E-823D-B32C385D02DC}"/>
              </a:ext>
            </a:extLst>
          </p:cNvPr>
          <p:cNvSpPr/>
          <p:nvPr/>
        </p:nvSpPr>
        <p:spPr>
          <a:xfrm>
            <a:off x="8280947" y="490127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endParaRPr lang="zh-CN" altLang="en-US" sz="2800" dirty="0"/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201268EE-0226-44CC-B76C-7EA720284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48069"/>
              </p:ext>
            </p:extLst>
          </p:nvPr>
        </p:nvGraphicFramePr>
        <p:xfrm>
          <a:off x="4385905" y="5619358"/>
          <a:ext cx="339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3" name="Equation" r:id="rId3" imgW="3390840" imgH="583920" progId="Equation.DSMT4">
                  <p:embed/>
                </p:oleObj>
              </mc:Choice>
              <mc:Fallback>
                <p:oleObj name="Equation" r:id="rId3" imgW="3390840" imgH="58392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01268EE-0226-44CC-B76C-7EA720284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5905" y="5619358"/>
                        <a:ext cx="3390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790C585C-B184-4980-813D-1D429599B97E}"/>
              </a:ext>
            </a:extLst>
          </p:cNvPr>
          <p:cNvSpPr/>
          <p:nvPr/>
        </p:nvSpPr>
        <p:spPr>
          <a:xfrm>
            <a:off x="8773024" y="2312001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则函数 </a:t>
            </a:r>
            <a:endParaRPr lang="zh-CN" altLang="en-US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CCB5684-A302-4054-A120-413E091B0B90}"/>
              </a:ext>
            </a:extLst>
          </p:cNvPr>
          <p:cNvGrpSpPr/>
          <p:nvPr/>
        </p:nvGrpSpPr>
        <p:grpSpPr>
          <a:xfrm>
            <a:off x="2311756" y="2858950"/>
            <a:ext cx="5969191" cy="523220"/>
            <a:chOff x="2311756" y="2858950"/>
            <a:chExt cx="5969191" cy="523220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483A2427-C6C3-4638-B586-435E8ED0C3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298889"/>
                </p:ext>
              </p:extLst>
            </p:nvPr>
          </p:nvGraphicFramePr>
          <p:xfrm>
            <a:off x="2311756" y="2967046"/>
            <a:ext cx="1714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54" name="Equation" r:id="rId5" imgW="1714320" imgH="393480" progId="Equation.DSMT4">
                    <p:embed/>
                  </p:oleObj>
                </mc:Choice>
                <mc:Fallback>
                  <p:oleObj name="Equation" r:id="rId5" imgW="1714320" imgH="39348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201268EE-0226-44CC-B76C-7EA720284E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11756" y="2967046"/>
                          <a:ext cx="1714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489AC379-2339-4CA2-82BD-1545E38389AC}"/>
                </a:ext>
              </a:extLst>
            </p:cNvPr>
            <p:cNvSpPr/>
            <p:nvPr/>
          </p:nvSpPr>
          <p:spPr>
            <a:xfrm>
              <a:off x="4026256" y="2858950"/>
              <a:ext cx="42546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在区间</a:t>
              </a:r>
              <a:r>
                <a:rPr lang="en-US" altLang="zh-CN" sz="2800" i="1" dirty="0">
                  <a:solidFill>
                    <a:prstClr val="black"/>
                  </a:solidFill>
                </a:rPr>
                <a:t>I</a:t>
              </a:r>
              <a:r>
                <a:rPr lang="zh-CN" altLang="en-US" sz="2800" dirty="0">
                  <a:solidFill>
                    <a:prstClr val="black"/>
                  </a:solidFill>
                </a:rPr>
                <a:t>上也存在原函数，</a:t>
              </a:r>
              <a:endParaRPr lang="zh-CN" altLang="en-US" dirty="0"/>
            </a:p>
          </p:txBody>
        </p:sp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22EEFEC4-CA4F-4B07-83EB-AFCDC50C8E08}"/>
              </a:ext>
            </a:extLst>
          </p:cNvPr>
          <p:cNvSpPr/>
          <p:nvPr/>
        </p:nvSpPr>
        <p:spPr>
          <a:xfrm>
            <a:off x="7951853" y="285994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endParaRPr lang="zh-CN" altLang="en-US" sz="2800" dirty="0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50B68C2-FDDD-4B16-9A8B-4508C62E7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59293"/>
              </p:ext>
            </p:extLst>
          </p:nvPr>
        </p:nvGraphicFramePr>
        <p:xfrm>
          <a:off x="3276600" y="3547245"/>
          <a:ext cx="563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5" name="Equation" r:id="rId7" imgW="5638680" imgH="583920" progId="Equation.DSMT4">
                  <p:embed/>
                </p:oleObj>
              </mc:Choice>
              <mc:Fallback>
                <p:oleObj name="Equation" r:id="rId7" imgW="5638680" imgH="58392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01268EE-0226-44CC-B76C-7EA720284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3547245"/>
                        <a:ext cx="5638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>
            <a:extLst>
              <a:ext uri="{FF2B5EF4-FFF2-40B4-BE49-F238E27FC236}">
                <a16:creationId xmlns:a16="http://schemas.microsoft.com/office/drawing/2014/main" id="{B9557C4B-47D3-4A1B-BA25-EEB21F9F4663}"/>
              </a:ext>
            </a:extLst>
          </p:cNvPr>
          <p:cNvSpPr/>
          <p:nvPr/>
        </p:nvSpPr>
        <p:spPr>
          <a:xfrm>
            <a:off x="1087486" y="4274148"/>
            <a:ext cx="1085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性质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4191976C-11A9-4B60-AACA-CC711B3DC7EF}"/>
              </a:ext>
            </a:extLst>
          </p:cNvPr>
          <p:cNvSpPr/>
          <p:nvPr/>
        </p:nvSpPr>
        <p:spPr>
          <a:xfrm>
            <a:off x="2278626" y="4296520"/>
            <a:ext cx="5512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若函数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 f 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kern="100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/>
              <a:t> 在区间</a:t>
            </a:r>
            <a:r>
              <a:rPr lang="en-US" altLang="zh-CN" sz="2800" i="1" dirty="0"/>
              <a:t>I</a:t>
            </a:r>
            <a:r>
              <a:rPr lang="zh-CN" altLang="en-US" sz="2800" dirty="0"/>
              <a:t>上存在原函数，</a:t>
            </a:r>
          </a:p>
        </p:txBody>
      </p:sp>
    </p:spTree>
    <p:extLst>
      <p:ext uri="{BB962C8B-B14F-4D97-AF65-F5344CB8AC3E}">
        <p14:creationId xmlns:p14="http://schemas.microsoft.com/office/powerpoint/2010/main" val="243549420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6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5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6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23" grpId="0"/>
      <p:bldP spid="24" grpId="0"/>
      <p:bldP spid="30" grpId="0"/>
      <p:bldP spid="31" grpId="0"/>
      <p:bldP spid="19" grpId="0"/>
      <p:bldP spid="32" grpId="0"/>
      <p:bldP spid="35" grpId="0"/>
      <p:bldP spid="3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5101D2A-F983-4795-AF55-1E56F94AACD8}"/>
              </a:ext>
            </a:extLst>
          </p:cNvPr>
          <p:cNvSpPr/>
          <p:nvPr/>
        </p:nvSpPr>
        <p:spPr>
          <a:xfrm>
            <a:off x="1242223" y="772068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7AC5CE96-508A-48D7-8E87-C24B7CD64715}"/>
              </a:ext>
            </a:extLst>
          </p:cNvPr>
          <p:cNvGrpSpPr/>
          <p:nvPr/>
        </p:nvGrpSpPr>
        <p:grpSpPr>
          <a:xfrm>
            <a:off x="2013634" y="665163"/>
            <a:ext cx="2607579" cy="736600"/>
            <a:chOff x="2013634" y="665163"/>
            <a:chExt cx="2607579" cy="7366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7882987-033E-430A-A401-6D34AFD8E07B}"/>
                </a:ext>
              </a:extLst>
            </p:cNvPr>
            <p:cNvSpPr/>
            <p:nvPr/>
          </p:nvSpPr>
          <p:spPr>
            <a:xfrm>
              <a:off x="2013634" y="77206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sz="2800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65E73094-961C-42FB-9CB5-F9D6819DA0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082596"/>
                </p:ext>
              </p:extLst>
            </p:nvPr>
          </p:nvGraphicFramePr>
          <p:xfrm>
            <a:off x="2957513" y="665163"/>
            <a:ext cx="1663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42" name="Equation" r:id="rId3" imgW="1663560" imgH="736560" progId="Equation.DSMT4">
                    <p:embed/>
                  </p:oleObj>
                </mc:Choice>
                <mc:Fallback>
                  <p:oleObj name="Equation" r:id="rId3" imgW="1663560" imgH="73656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65E73094-961C-42FB-9CB5-F9D6819DA0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57513" y="665163"/>
                          <a:ext cx="16637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2594C61E-EAA4-471C-82EC-F0ECA3F635E3}"/>
              </a:ext>
            </a:extLst>
          </p:cNvPr>
          <p:cNvSpPr/>
          <p:nvPr/>
        </p:nvSpPr>
        <p:spPr>
          <a:xfrm>
            <a:off x="1242223" y="1432091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80BC235-CB1D-4A69-BD19-7404628EE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1513"/>
              </p:ext>
            </p:extLst>
          </p:nvPr>
        </p:nvGraphicFramePr>
        <p:xfrm>
          <a:off x="1966913" y="1325563"/>
          <a:ext cx="604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43" name="Equation" r:id="rId5" imgW="6045120" imgH="736560" progId="Equation.DSMT4">
                  <p:embed/>
                </p:oleObj>
              </mc:Choice>
              <mc:Fallback>
                <p:oleObj name="Equation" r:id="rId5" imgW="6045120" imgH="7365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80BC235-CB1D-4A69-BD19-7404628EE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6913" y="1325563"/>
                        <a:ext cx="6045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518BAB78-8C8B-48AB-A5DB-0994F82B960C}"/>
              </a:ext>
            </a:extLst>
          </p:cNvPr>
          <p:cNvSpPr/>
          <p:nvPr/>
        </p:nvSpPr>
        <p:spPr>
          <a:xfrm>
            <a:off x="1242223" y="2212523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99A30EA-F3C2-4E57-926D-77A11148BFBF}"/>
              </a:ext>
            </a:extLst>
          </p:cNvPr>
          <p:cNvGrpSpPr/>
          <p:nvPr/>
        </p:nvGrpSpPr>
        <p:grpSpPr>
          <a:xfrm>
            <a:off x="2013634" y="2239221"/>
            <a:ext cx="2798079" cy="523220"/>
            <a:chOff x="2013634" y="2212523"/>
            <a:chExt cx="2798079" cy="52322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54267E9-B8B6-4BFB-99A9-1796667C88DA}"/>
                </a:ext>
              </a:extLst>
            </p:cNvPr>
            <p:cNvSpPr/>
            <p:nvPr/>
          </p:nvSpPr>
          <p:spPr>
            <a:xfrm>
              <a:off x="2013634" y="2212523"/>
              <a:ext cx="90281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sz="2800" dirty="0"/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7A8EF0C9-9E59-404B-8654-12690850D7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581645"/>
                </p:ext>
              </p:extLst>
            </p:nvPr>
          </p:nvGraphicFramePr>
          <p:xfrm>
            <a:off x="2957513" y="2217790"/>
            <a:ext cx="1854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44" name="Equation" r:id="rId7" imgW="1854000" imgH="507960" progId="Equation.DSMT4">
                    <p:embed/>
                  </p:oleObj>
                </mc:Choice>
                <mc:Fallback>
                  <p:oleObj name="Equation" r:id="rId7" imgW="1854000" imgH="50796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7A8EF0C9-9E59-404B-8654-12690850D7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57513" y="2217790"/>
                          <a:ext cx="18542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F7452AA0-D4BC-48CF-983E-632C5B6DE96A}"/>
              </a:ext>
            </a:extLst>
          </p:cNvPr>
          <p:cNvSpPr/>
          <p:nvPr/>
        </p:nvSpPr>
        <p:spPr>
          <a:xfrm>
            <a:off x="1242223" y="288556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B5DD5D9-985C-4E46-B4A3-716B30044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12156"/>
              </p:ext>
            </p:extLst>
          </p:nvPr>
        </p:nvGraphicFramePr>
        <p:xfrm>
          <a:off x="2005013" y="2892425"/>
          <a:ext cx="379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45" name="Equation" r:id="rId9" imgW="3797280" imgH="609480" progId="Equation.DSMT4">
                  <p:embed/>
                </p:oleObj>
              </mc:Choice>
              <mc:Fallback>
                <p:oleObj name="Equation" r:id="rId9" imgW="3797280" imgH="609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B5DD5D9-985C-4E46-B4A3-716B300444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5013" y="2892425"/>
                        <a:ext cx="3797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0223687-9D26-4DD8-964B-9D8E3D31B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77250"/>
              </p:ext>
            </p:extLst>
          </p:nvPr>
        </p:nvGraphicFramePr>
        <p:xfrm>
          <a:off x="5840413" y="2955925"/>
          <a:ext cx="2171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46" name="Equation" r:id="rId11" imgW="2171520" imgH="545760" progId="Equation.DSMT4">
                  <p:embed/>
                </p:oleObj>
              </mc:Choice>
              <mc:Fallback>
                <p:oleObj name="Equation" r:id="rId11" imgW="2171520" imgH="5457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0223687-9D26-4DD8-964B-9D8E3D31B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0413" y="2955925"/>
                        <a:ext cx="2171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86268B1-9F6C-4FE9-8225-15EADC136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8708"/>
              </p:ext>
            </p:extLst>
          </p:nvPr>
        </p:nvGraphicFramePr>
        <p:xfrm>
          <a:off x="3853051" y="3567866"/>
          <a:ext cx="227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47" name="Equation" r:id="rId13" imgW="2273040" imgH="787320" progId="Equation.DSMT4">
                  <p:embed/>
                </p:oleObj>
              </mc:Choice>
              <mc:Fallback>
                <p:oleObj name="Equation" r:id="rId13" imgW="2273040" imgH="7873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86268B1-9F6C-4FE9-8225-15EADC1362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3051" y="3567866"/>
                        <a:ext cx="2273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A8FE35AB-97AE-4C53-BFD1-88469D483F2A}"/>
              </a:ext>
            </a:extLst>
          </p:cNvPr>
          <p:cNvSpPr/>
          <p:nvPr/>
        </p:nvSpPr>
        <p:spPr>
          <a:xfrm>
            <a:off x="1242223" y="4491080"/>
            <a:ext cx="724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198CCE8-480A-4529-919B-622A7DC0B3B1}"/>
              </a:ext>
            </a:extLst>
          </p:cNvPr>
          <p:cNvGrpSpPr/>
          <p:nvPr/>
        </p:nvGrpSpPr>
        <p:grpSpPr>
          <a:xfrm>
            <a:off x="2013634" y="4365340"/>
            <a:ext cx="2198211" cy="774700"/>
            <a:chOff x="2013634" y="4365340"/>
            <a:chExt cx="2198211" cy="774700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047CA53F-CE0C-4B2F-B932-B5AD4264826E}"/>
                </a:ext>
              </a:extLst>
            </p:cNvPr>
            <p:cNvSpPr/>
            <p:nvPr/>
          </p:nvSpPr>
          <p:spPr>
            <a:xfrm>
              <a:off x="2013634" y="4491080"/>
              <a:ext cx="90281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sz="2800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A329FAEC-F8E0-4CB9-9DA0-878050C233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14843"/>
                </p:ext>
              </p:extLst>
            </p:nvPr>
          </p:nvGraphicFramePr>
          <p:xfrm>
            <a:off x="2916445" y="4365340"/>
            <a:ext cx="12954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48" name="Equation" r:id="rId15" imgW="1295280" imgH="774360" progId="Equation.DSMT4">
                    <p:embed/>
                  </p:oleObj>
                </mc:Choice>
                <mc:Fallback>
                  <p:oleObj name="Equation" r:id="rId15" imgW="1295280" imgH="77436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A329FAEC-F8E0-4CB9-9DA0-878050C233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16445" y="4365340"/>
                          <a:ext cx="12954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BE796EF0-EE35-4297-BEDF-0DBD605C0900}"/>
              </a:ext>
            </a:extLst>
          </p:cNvPr>
          <p:cNvSpPr/>
          <p:nvPr/>
        </p:nvSpPr>
        <p:spPr>
          <a:xfrm>
            <a:off x="1242223" y="5272967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A96838A-923E-443D-ABF5-3AF47127B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43464"/>
              </p:ext>
            </p:extLst>
          </p:nvPr>
        </p:nvGraphicFramePr>
        <p:xfrm>
          <a:off x="2006600" y="5145088"/>
          <a:ext cx="518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49" name="Equation" r:id="rId17" imgW="5181480" imgH="774360" progId="Equation.DSMT4">
                  <p:embed/>
                </p:oleObj>
              </mc:Choice>
              <mc:Fallback>
                <p:oleObj name="Equation" r:id="rId17" imgW="5181480" imgH="7743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EA96838A-923E-443D-ABF5-3AF47127B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06600" y="5145088"/>
                        <a:ext cx="5181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17AEA1AA-A0B9-4554-97B7-2B0F5B5D3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03816"/>
              </p:ext>
            </p:extLst>
          </p:nvPr>
        </p:nvGraphicFramePr>
        <p:xfrm>
          <a:off x="3300413" y="6072163"/>
          <a:ext cx="217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50" name="Equation" r:id="rId19" imgW="2171520" imgH="279360" progId="Equation.DSMT4">
                  <p:embed/>
                </p:oleObj>
              </mc:Choice>
              <mc:Fallback>
                <p:oleObj name="Equation" r:id="rId19" imgW="2171520" imgH="2793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17AEA1AA-A0B9-4554-97B7-2B0F5B5D3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00413" y="6072163"/>
                        <a:ext cx="2171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07499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12" grpId="0"/>
      <p:bldP spid="16" grpId="0"/>
      <p:bldP spid="1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E62DC226-205C-4C82-BCA2-DD05F5B7CAED}"/>
              </a:ext>
            </a:extLst>
          </p:cNvPr>
          <p:cNvSpPr/>
          <p:nvPr/>
        </p:nvSpPr>
        <p:spPr>
          <a:xfrm>
            <a:off x="1242223" y="772068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800" kern="1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B32E5334-3050-4D49-8E2A-308105C484F5}"/>
              </a:ext>
            </a:extLst>
          </p:cNvPr>
          <p:cNvGrpSpPr/>
          <p:nvPr/>
        </p:nvGrpSpPr>
        <p:grpSpPr>
          <a:xfrm>
            <a:off x="2013634" y="671513"/>
            <a:ext cx="2155141" cy="723900"/>
            <a:chOff x="2013634" y="671513"/>
            <a:chExt cx="2155141" cy="72390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72FC3B45-CAA2-4EC3-B74E-D9CF38662034}"/>
                </a:ext>
              </a:extLst>
            </p:cNvPr>
            <p:cNvSpPr/>
            <p:nvPr/>
          </p:nvSpPr>
          <p:spPr>
            <a:xfrm>
              <a:off x="2013634" y="772068"/>
              <a:ext cx="90281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sz="2800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B24D0A95-39B1-4112-8A70-9DEBFEC87B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191928"/>
                </p:ext>
              </p:extLst>
            </p:nvPr>
          </p:nvGraphicFramePr>
          <p:xfrm>
            <a:off x="2835275" y="671513"/>
            <a:ext cx="13335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548" name="Equation" r:id="rId3" imgW="1333440" imgH="723600" progId="Equation.DSMT4">
                    <p:embed/>
                  </p:oleObj>
                </mc:Choice>
                <mc:Fallback>
                  <p:oleObj name="Equation" r:id="rId3" imgW="1333440" imgH="7236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B24D0A95-39B1-4112-8A70-9DEBFEC87B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35275" y="671513"/>
                          <a:ext cx="13335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E6217406-61DC-41C3-8673-B47CDC386F90}"/>
              </a:ext>
            </a:extLst>
          </p:cNvPr>
          <p:cNvSpPr/>
          <p:nvPr/>
        </p:nvSpPr>
        <p:spPr>
          <a:xfrm>
            <a:off x="1242223" y="1432091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10FC969-EF31-45AF-8898-B6F57B03D357}"/>
              </a:ext>
            </a:extLst>
          </p:cNvPr>
          <p:cNvGrpSpPr/>
          <p:nvPr/>
        </p:nvGrpSpPr>
        <p:grpSpPr>
          <a:xfrm>
            <a:off x="1883271" y="1370013"/>
            <a:ext cx="5215460" cy="723900"/>
            <a:chOff x="1883271" y="1370013"/>
            <a:chExt cx="5215460" cy="723900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140D0F44-9657-429F-BE70-144F9FBD84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58536"/>
                </p:ext>
              </p:extLst>
            </p:nvPr>
          </p:nvGraphicFramePr>
          <p:xfrm>
            <a:off x="4276725" y="1370013"/>
            <a:ext cx="20828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549" name="Equation" r:id="rId5" imgW="2082600" imgH="723600" progId="Equation.DSMT4">
                    <p:embed/>
                  </p:oleObj>
                </mc:Choice>
                <mc:Fallback>
                  <p:oleObj name="Equation" r:id="rId5" imgW="2082600" imgH="7236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140D0F44-9657-429F-BE70-144F9FBD84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76725" y="1370013"/>
                          <a:ext cx="20828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A8BD17B-F6B4-4D24-AACC-7DD2CC0A572D}"/>
                </a:ext>
              </a:extLst>
            </p:cNvPr>
            <p:cNvSpPr/>
            <p:nvPr/>
          </p:nvSpPr>
          <p:spPr>
            <a:xfrm>
              <a:off x="1883271" y="1432091"/>
              <a:ext cx="282419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根据三角公式</a:t>
              </a:r>
              <a:endParaRPr lang="zh-CN" altLang="en-US" sz="2800" dirty="0"/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BE3C01C4-D01A-4237-8D1D-DF0374B53087}"/>
                </a:ext>
              </a:extLst>
            </p:cNvPr>
            <p:cNvSpPr/>
            <p:nvPr/>
          </p:nvSpPr>
          <p:spPr>
            <a:xfrm>
              <a:off x="6554992" y="143209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有</a:t>
              </a:r>
              <a:endParaRPr lang="zh-CN" altLang="en-US" sz="2800" dirty="0"/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78F909D-0316-411B-B6CB-C22FAACC0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15758"/>
              </p:ext>
            </p:extLst>
          </p:nvPr>
        </p:nvGraphicFramePr>
        <p:xfrm>
          <a:off x="2835275" y="2230438"/>
          <a:ext cx="309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0" name="Equation" r:id="rId7" imgW="3098520" imgH="723600" progId="Equation.DSMT4">
                  <p:embed/>
                </p:oleObj>
              </mc:Choice>
              <mc:Fallback>
                <p:oleObj name="Equation" r:id="rId7" imgW="3098520" imgH="723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78F909D-0316-411B-B6CB-C22FAACC0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5275" y="2230438"/>
                        <a:ext cx="3098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FA30C0-5955-4C95-AA98-F277E393A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61061"/>
              </p:ext>
            </p:extLst>
          </p:nvPr>
        </p:nvGraphicFramePr>
        <p:xfrm>
          <a:off x="5921375" y="2230438"/>
          <a:ext cx="252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1" name="Equation" r:id="rId9" imgW="2527200" imgH="723600" progId="Equation.DSMT4">
                  <p:embed/>
                </p:oleObj>
              </mc:Choice>
              <mc:Fallback>
                <p:oleObj name="Equation" r:id="rId9" imgW="2527200" imgH="723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EFA30C0-5955-4C95-AA98-F277E393A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375" y="2230438"/>
                        <a:ext cx="2527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343C930-666B-4D86-B3DE-80A0776DC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40355"/>
              </p:ext>
            </p:extLst>
          </p:nvPr>
        </p:nvGraphicFramePr>
        <p:xfrm>
          <a:off x="4161896" y="3090930"/>
          <a:ext cx="223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2" name="Equation" r:id="rId11" imgW="2234880" imgH="723600" progId="Equation.DSMT4">
                  <p:embed/>
                </p:oleObj>
              </mc:Choice>
              <mc:Fallback>
                <p:oleObj name="Equation" r:id="rId11" imgW="2234880" imgH="723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343C930-666B-4D86-B3DE-80A0776DC5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61896" y="3090930"/>
                        <a:ext cx="2235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39110243-473C-46FA-AB44-99C0BCEDBB0F}"/>
              </a:ext>
            </a:extLst>
          </p:cNvPr>
          <p:cNvSpPr/>
          <p:nvPr/>
        </p:nvSpPr>
        <p:spPr>
          <a:xfrm>
            <a:off x="1242223" y="3863876"/>
            <a:ext cx="844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以上例题中的被积函数通过一些初等的代数变换后，</a:t>
            </a:r>
            <a:endParaRPr lang="zh-CN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09F0D1D-6C69-4ACC-A266-ED7608A94FAD}"/>
              </a:ext>
            </a:extLst>
          </p:cNvPr>
          <p:cNvSpPr/>
          <p:nvPr/>
        </p:nvSpPr>
        <p:spPr>
          <a:xfrm>
            <a:off x="9323940" y="3863876"/>
            <a:ext cx="12593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就变成</a:t>
            </a:r>
            <a:endParaRPr lang="zh-CN" altLang="en-US" sz="28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21C4CB2-EF32-4877-AE5C-FDFD8E6A93C2}"/>
              </a:ext>
            </a:extLst>
          </p:cNvPr>
          <p:cNvSpPr/>
          <p:nvPr/>
        </p:nvSpPr>
        <p:spPr>
          <a:xfrm>
            <a:off x="1243390" y="4436142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ea typeface="宋体" panose="02010600030101010101" pitchFamily="2" charset="-122"/>
                <a:cs typeface="Times New Roman" panose="02020603050405020304" pitchFamily="18" charset="0"/>
              </a:rPr>
              <a:t>基本初等函数的不定积分了，</a:t>
            </a:r>
            <a:endParaRPr lang="zh-CN" altLang="en-US" sz="28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AAEADF1-E422-4FDF-8318-4DB17E062971}"/>
              </a:ext>
            </a:extLst>
          </p:cNvPr>
          <p:cNvSpPr/>
          <p:nvPr/>
        </p:nvSpPr>
        <p:spPr>
          <a:xfrm>
            <a:off x="5659190" y="443614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只要熟悉求导公式，</a:t>
            </a:r>
            <a:endParaRPr lang="zh-CN" altLang="en-US" sz="28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905D6910-6643-4F77-9635-6C2B7439A3EF}"/>
              </a:ext>
            </a:extLst>
          </p:cNvPr>
          <p:cNvSpPr/>
          <p:nvPr/>
        </p:nvSpPr>
        <p:spPr>
          <a:xfrm>
            <a:off x="8736316" y="443614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就很容易利</a:t>
            </a:r>
            <a:endParaRPr lang="zh-CN" altLang="en-US" sz="28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84DB4000-BF39-408D-8344-8008C8C53C39}"/>
              </a:ext>
            </a:extLst>
          </p:cNvPr>
          <p:cNvSpPr/>
          <p:nvPr/>
        </p:nvSpPr>
        <p:spPr>
          <a:xfrm>
            <a:off x="1242223" y="5035235"/>
            <a:ext cx="4583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用基本积分公式了求出结果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1584935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5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2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  <p:bldP spid="14" grpId="0"/>
      <p:bldP spid="15" grpId="0"/>
      <p:bldP spid="16" grpId="0"/>
      <p:bldP spid="17" grpId="0"/>
      <p:bldP spid="1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523913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八讲</a:t>
            </a:r>
            <a:br>
              <a:rPr lang="en-US" altLang="zh-CN" dirty="0"/>
            </a:br>
            <a:r>
              <a:rPr lang="en-US" altLang="zh-CN" dirty="0"/>
              <a:t>  </a:t>
            </a:r>
            <a:r>
              <a:rPr lang="zh-CN" altLang="en-US" dirty="0">
                <a:sym typeface="+mn-ea"/>
              </a:rPr>
              <a:t>不定积分的换元积分法（凑微分法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962694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523913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32E10BC-1A1E-424C-87E9-0E5B7B016BF1}"/>
              </a:ext>
            </a:extLst>
          </p:cNvPr>
          <p:cNvSpPr/>
          <p:nvPr/>
        </p:nvSpPr>
        <p:spPr>
          <a:xfrm>
            <a:off x="968614" y="1148897"/>
            <a:ext cx="109092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利用基本积分公式和积分的性质，所能计算的不定积分是非常有</a:t>
            </a:r>
            <a:endParaRPr lang="zh-CN" altLang="en-US" sz="2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C527A6B-7FCB-4D44-9D5B-91078420326B}"/>
              </a:ext>
            </a:extLst>
          </p:cNvPr>
          <p:cNvSpPr/>
          <p:nvPr/>
        </p:nvSpPr>
        <p:spPr>
          <a:xfrm>
            <a:off x="968613" y="1818132"/>
            <a:ext cx="109092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限的 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因此，有必要进一步来研究不定积分的求法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一种方式就是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C586B2D-69CD-4AA8-AB0B-6EA08A5FB812}"/>
              </a:ext>
            </a:extLst>
          </p:cNvPr>
          <p:cNvSpPr/>
          <p:nvPr/>
        </p:nvSpPr>
        <p:spPr>
          <a:xfrm>
            <a:off x="968613" y="2487367"/>
            <a:ext cx="102387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把复合函数的求导法则反过来用于求不定积分，利用中间变量的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A832C15-5A21-4AF4-A563-387A30BE28CB}"/>
              </a:ext>
            </a:extLst>
          </p:cNvPr>
          <p:cNvSpPr/>
          <p:nvPr/>
        </p:nvSpPr>
        <p:spPr>
          <a:xfrm>
            <a:off x="968613" y="3238338"/>
            <a:ext cx="799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代换，得到复合函数的积分法，称为换元积分法 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911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14407" y="599054"/>
            <a:ext cx="7600157" cy="641714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三、不定积分的换元积分法（凑微分法）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AB1F0AA-C090-4D49-91BE-54DEB079B2F4}"/>
              </a:ext>
            </a:extLst>
          </p:cNvPr>
          <p:cNvGrpSpPr/>
          <p:nvPr/>
        </p:nvGrpSpPr>
        <p:grpSpPr>
          <a:xfrm>
            <a:off x="1308400" y="1682250"/>
            <a:ext cx="2651496" cy="584200"/>
            <a:chOff x="1314407" y="2715630"/>
            <a:chExt cx="2651496" cy="58420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A11B69B8-8764-4171-AC89-E343B9E701DF}"/>
                </a:ext>
              </a:extLst>
            </p:cNvPr>
            <p:cNvSpPr/>
            <p:nvPr/>
          </p:nvSpPr>
          <p:spPr>
            <a:xfrm>
              <a:off x="1314407" y="271563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以</a:t>
              </a:r>
              <a:endParaRPr lang="zh-CN" altLang="en-US" sz="2800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9F5F1938-B240-4BC8-A909-36DB7FB5EF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4910417"/>
                </p:ext>
              </p:extLst>
            </p:nvPr>
          </p:nvGraphicFramePr>
          <p:xfrm>
            <a:off x="1759985" y="2715630"/>
            <a:ext cx="9779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80" name="Equation" r:id="rId3" imgW="977760" imgH="583920" progId="Equation.DSMT4">
                    <p:embed/>
                  </p:oleObj>
                </mc:Choice>
                <mc:Fallback>
                  <p:oleObj name="Equation" r:id="rId3" imgW="977760" imgH="5839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9F5F1938-B240-4BC8-A909-36DB7FB5EF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59985" y="2715630"/>
                          <a:ext cx="9779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EBAC0F33-EF7A-467D-AB38-1CF8104707B1}"/>
                </a:ext>
              </a:extLst>
            </p:cNvPr>
            <p:cNvSpPr/>
            <p:nvPr/>
          </p:nvSpPr>
          <p:spPr>
            <a:xfrm>
              <a:off x="2704019" y="2717713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为例，</a:t>
              </a:r>
              <a:endParaRPr lang="zh-CN" altLang="en-US" sz="2800" dirty="0"/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71F165AD-1AA3-4FCB-9004-DBFAF2C41D23}"/>
              </a:ext>
            </a:extLst>
          </p:cNvPr>
          <p:cNvSpPr/>
          <p:nvPr/>
        </p:nvSpPr>
        <p:spPr>
          <a:xfrm>
            <a:off x="3786505" y="1675060"/>
            <a:ext cx="5301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看看如何用换元法（凑微分法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C04CED7-AF24-47DA-A110-66B32C39557E}"/>
              </a:ext>
            </a:extLst>
          </p:cNvPr>
          <p:cNvSpPr/>
          <p:nvPr/>
        </p:nvSpPr>
        <p:spPr>
          <a:xfrm>
            <a:off x="1308400" y="244632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就是把该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A48312E-501E-420B-B6C3-DE78A24D3466}"/>
              </a:ext>
            </a:extLst>
          </p:cNvPr>
          <p:cNvSpPr/>
          <p:nvPr/>
        </p:nvSpPr>
        <p:spPr>
          <a:xfrm>
            <a:off x="2768319" y="2444095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积分变成基本积分公式中形式，</a:t>
            </a:r>
            <a:endParaRPr lang="zh-CN" altLang="en-US" sz="28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F0F30D4C-F533-4EA8-A442-B3356B58E97A}"/>
              </a:ext>
            </a:extLst>
          </p:cNvPr>
          <p:cNvSpPr/>
          <p:nvPr/>
        </p:nvSpPr>
        <p:spPr>
          <a:xfrm>
            <a:off x="7686877" y="2439695"/>
            <a:ext cx="3506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能使用基本积分公式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dirty="0"/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1AFB67E-BF22-4747-892D-F13E124BD5A4}"/>
              </a:ext>
            </a:extLst>
          </p:cNvPr>
          <p:cNvGrpSpPr/>
          <p:nvPr/>
        </p:nvGrpSpPr>
        <p:grpSpPr>
          <a:xfrm>
            <a:off x="1265599" y="3339212"/>
            <a:ext cx="6465542" cy="523220"/>
            <a:chOff x="1308400" y="3885190"/>
            <a:chExt cx="6465542" cy="523220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C6C6D83-0729-406A-940F-049F352C859D}"/>
                </a:ext>
              </a:extLst>
            </p:cNvPr>
            <p:cNvSpPr/>
            <p:nvPr/>
          </p:nvSpPr>
          <p:spPr>
            <a:xfrm>
              <a:off x="1308400" y="3885190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首先观察到被积函数</a:t>
              </a:r>
              <a:endParaRPr lang="zh-CN" altLang="en-US" sz="2800" dirty="0"/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001BF44B-F719-46F9-AE5A-2D94C73362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591559"/>
                </p:ext>
              </p:extLst>
            </p:nvPr>
          </p:nvGraphicFramePr>
          <p:xfrm>
            <a:off x="4660900" y="3931706"/>
            <a:ext cx="431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81" name="Equation" r:id="rId5" imgW="431640" imgH="380880" progId="Equation.DSMT4">
                    <p:embed/>
                  </p:oleObj>
                </mc:Choice>
                <mc:Fallback>
                  <p:oleObj name="Equation" r:id="rId5" imgW="431640" imgH="3808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001BF44B-F719-46F9-AE5A-2D94C73362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60900" y="3931706"/>
                          <a:ext cx="431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F8EFE04F-CB73-45C1-BA2F-862A91909B08}"/>
                </a:ext>
              </a:extLst>
            </p:cNvPr>
            <p:cNvSpPr/>
            <p:nvPr/>
          </p:nvSpPr>
          <p:spPr>
            <a:xfrm>
              <a:off x="5075767" y="3885190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是个复合函数，</a:t>
              </a:r>
              <a:endParaRPr lang="zh-CN" altLang="en-US" sz="2800" dirty="0"/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9FBACAB1-CB89-479C-B48B-0482A14ED78D}"/>
              </a:ext>
            </a:extLst>
          </p:cNvPr>
          <p:cNvSpPr/>
          <p:nvPr/>
        </p:nvSpPr>
        <p:spPr>
          <a:xfrm>
            <a:off x="7548111" y="3339212"/>
            <a:ext cx="30796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中间变量是</a:t>
            </a:r>
            <a:r>
              <a:rPr lang="en-US" altLang="zh-CN" sz="2800" i="1" dirty="0"/>
              <a:t>u</a:t>
            </a:r>
            <a:r>
              <a:rPr lang="en-US" altLang="zh-CN" sz="2800" dirty="0"/>
              <a:t>=2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55E21ADE-FBA8-40BA-97D0-C505DFB852ED}"/>
              </a:ext>
            </a:extLst>
          </p:cNvPr>
          <p:cNvSpPr/>
          <p:nvPr/>
        </p:nvSpPr>
        <p:spPr>
          <a:xfrm>
            <a:off x="10246286" y="333921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而</a:t>
            </a:r>
            <a:endParaRPr lang="zh-CN" altLang="en-US" sz="28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201E51A2-F665-49FD-B5F8-E851D8A2B281}"/>
              </a:ext>
            </a:extLst>
          </p:cNvPr>
          <p:cNvSpPr/>
          <p:nvPr/>
        </p:nvSpPr>
        <p:spPr>
          <a:xfrm>
            <a:off x="1321918" y="4146800"/>
            <a:ext cx="25875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积分变量是 </a:t>
            </a:r>
            <a:r>
              <a:rPr lang="en-US" altLang="zh-CN" sz="2800" i="1" dirty="0"/>
              <a:t>x</a:t>
            </a:r>
            <a:r>
              <a:rPr lang="zh-CN" altLang="en-US" sz="2800" dirty="0"/>
              <a:t>，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52D4BC3-627D-4D57-AC5B-37E98CD7DDA0}"/>
              </a:ext>
            </a:extLst>
          </p:cNvPr>
          <p:cNvSpPr/>
          <p:nvPr/>
        </p:nvSpPr>
        <p:spPr>
          <a:xfrm>
            <a:off x="3596546" y="4132766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两者不一致，</a:t>
            </a:r>
            <a:endParaRPr lang="zh-CN" altLang="en-US" sz="2800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C03493F-C75E-4D15-82DB-D91596A6B6B5}"/>
              </a:ext>
            </a:extLst>
          </p:cNvPr>
          <p:cNvSpPr/>
          <p:nvPr/>
        </p:nvSpPr>
        <p:spPr>
          <a:xfrm>
            <a:off x="5682910" y="4132766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因此我们用“凑”的方法使积分</a:t>
            </a:r>
            <a:endParaRPr lang="zh-CN" altLang="en-US" sz="2800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1308400" y="4826909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变量与复合函数的中间变量变成一致：</a:t>
            </a:r>
            <a:endParaRPr lang="zh-CN" altLang="en-US" sz="28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2D1F6C6E-8B0D-46B5-BDB0-EED1810B580D}"/>
              </a:ext>
            </a:extLst>
          </p:cNvPr>
          <p:cNvSpPr/>
          <p:nvPr/>
        </p:nvSpPr>
        <p:spPr>
          <a:xfrm>
            <a:off x="8914564" y="167107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要做的工作</a:t>
            </a:r>
            <a:endParaRPr lang="zh-CN" altLang="en-US" sz="28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1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1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3" grpId="0"/>
      <p:bldP spid="20" grpId="0"/>
      <p:bldP spid="21" grpId="0"/>
      <p:bldP spid="25" grpId="0"/>
      <p:bldP spid="26" grpId="0"/>
      <p:bldP spid="27" grpId="0"/>
      <p:bldP spid="29" grpId="0"/>
      <p:bldP spid="2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3633861" y="5701930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而在在心中默认这个新变量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F3593E22-E21F-4C96-B5AF-19B92138D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5173"/>
              </p:ext>
            </p:extLst>
          </p:nvPr>
        </p:nvGraphicFramePr>
        <p:xfrm>
          <a:off x="3570288" y="590550"/>
          <a:ext cx="539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5" name="Equation" r:id="rId3" imgW="5397480" imgH="825480" progId="Equation.DSMT4">
                  <p:embed/>
                </p:oleObj>
              </mc:Choice>
              <mc:Fallback>
                <p:oleObj name="Equation" r:id="rId3" imgW="5397480" imgH="825480" progId="Equation.DSMT4">
                  <p:embed/>
                  <p:pic>
                    <p:nvPicPr>
                      <p:cNvPr id="40" name="对象 39">
                        <a:extLst>
                          <a:ext uri="{FF2B5EF4-FFF2-40B4-BE49-F238E27FC236}">
                            <a16:creationId xmlns:a16="http://schemas.microsoft.com/office/drawing/2014/main" id="{F3593E22-E21F-4C96-B5AF-19B92138D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0288" y="590550"/>
                        <a:ext cx="5397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>
            <a:extLst>
              <a:ext uri="{FF2B5EF4-FFF2-40B4-BE49-F238E27FC236}">
                <a16:creationId xmlns:a16="http://schemas.microsoft.com/office/drawing/2014/main" id="{A8A06A9D-8111-41ED-A5D1-E47F2071B5EA}"/>
              </a:ext>
            </a:extLst>
          </p:cNvPr>
          <p:cNvSpPr/>
          <p:nvPr/>
        </p:nvSpPr>
        <p:spPr>
          <a:xfrm>
            <a:off x="1308400" y="1481586"/>
            <a:ext cx="3844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将 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看成一个整体 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732BBD5-094E-4AC2-904E-7BE0FAC9B017}"/>
              </a:ext>
            </a:extLst>
          </p:cNvPr>
          <p:cNvGrpSpPr/>
          <p:nvPr/>
        </p:nvGrpSpPr>
        <p:grpSpPr>
          <a:xfrm>
            <a:off x="4767039" y="1495808"/>
            <a:ext cx="4797649" cy="523220"/>
            <a:chOff x="4767039" y="1495808"/>
            <a:chExt cx="4797649" cy="523220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A5EE2F85-C700-4F01-904C-4B5959C5A21E}"/>
                </a:ext>
              </a:extLst>
            </p:cNvPr>
            <p:cNvSpPr/>
            <p:nvPr/>
          </p:nvSpPr>
          <p:spPr>
            <a:xfrm>
              <a:off x="4767039" y="1495808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这样积分表达式就变成了 </a:t>
              </a:r>
              <a:endParaRPr lang="zh-CN" altLang="en-US" dirty="0"/>
            </a:p>
          </p:txBody>
        </p:sp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F8964048-D19F-4D6F-8C8E-E0C22FC565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050211"/>
                </p:ext>
              </p:extLst>
            </p:nvPr>
          </p:nvGraphicFramePr>
          <p:xfrm>
            <a:off x="8751888" y="1560513"/>
            <a:ext cx="812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66" name="Equation" r:id="rId5" imgW="812520" imgH="457200" progId="Equation.DSMT4">
                    <p:embed/>
                  </p:oleObj>
                </mc:Choice>
                <mc:Fallback>
                  <p:oleObj name="Equation" r:id="rId5" imgW="812520" imgH="45720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F8964048-D19F-4D6F-8C8E-E0C22FC565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751888" y="1560513"/>
                          <a:ext cx="8128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55DECA0C-C332-4BF9-872A-C1A19009D684}"/>
              </a:ext>
            </a:extLst>
          </p:cNvPr>
          <p:cNvGrpSpPr/>
          <p:nvPr/>
        </p:nvGrpSpPr>
        <p:grpSpPr>
          <a:xfrm>
            <a:off x="9599613" y="1498519"/>
            <a:ext cx="1155840" cy="523220"/>
            <a:chOff x="9599613" y="1498519"/>
            <a:chExt cx="1155840" cy="523220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BC31DAC1-1D4E-480E-B0E6-F85E0A6BBC6A}"/>
                </a:ext>
              </a:extLst>
            </p:cNvPr>
            <p:cNvSpPr/>
            <p:nvPr/>
          </p:nvSpPr>
          <p:spPr>
            <a:xfrm>
              <a:off x="9599613" y="1498519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它是 </a:t>
              </a:r>
              <a:endParaRPr lang="zh-CN" altLang="en-US" dirty="0"/>
            </a:p>
          </p:txBody>
        </p:sp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84A84099-B714-4800-A947-5DDCE1EECB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800034"/>
                </p:ext>
              </p:extLst>
            </p:nvPr>
          </p:nvGraphicFramePr>
          <p:xfrm>
            <a:off x="10437953" y="1570488"/>
            <a:ext cx="317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67" name="Equation" r:id="rId7" imgW="317160" imgH="380880" progId="Equation.DSMT4">
                    <p:embed/>
                  </p:oleObj>
                </mc:Choice>
                <mc:Fallback>
                  <p:oleObj name="Equation" r:id="rId7" imgW="317160" imgH="38088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84A84099-B714-4800-A947-5DDCE1EECB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437953" y="1570488"/>
                          <a:ext cx="317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矩形 46">
            <a:extLst>
              <a:ext uri="{FF2B5EF4-FFF2-40B4-BE49-F238E27FC236}">
                <a16:creationId xmlns:a16="http://schemas.microsoft.com/office/drawing/2014/main" id="{097120C5-70DD-4775-BF98-97F0C7B2D5A8}"/>
              </a:ext>
            </a:extLst>
          </p:cNvPr>
          <p:cNvSpPr/>
          <p:nvPr/>
        </p:nvSpPr>
        <p:spPr>
          <a:xfrm>
            <a:off x="1308400" y="206586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微分，</a:t>
            </a:r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B428DED-ADAE-4A65-95A6-C8CBC0AD2DFC}"/>
              </a:ext>
            </a:extLst>
          </p:cNvPr>
          <p:cNvGrpSpPr/>
          <p:nvPr/>
        </p:nvGrpSpPr>
        <p:grpSpPr>
          <a:xfrm>
            <a:off x="2589912" y="2065866"/>
            <a:ext cx="4793551" cy="523220"/>
            <a:chOff x="2589912" y="2065866"/>
            <a:chExt cx="4793551" cy="523220"/>
          </a:xfrm>
        </p:grpSpPr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6618B7F-5FC7-47AD-A119-75D2074D651D}"/>
                </a:ext>
              </a:extLst>
            </p:cNvPr>
            <p:cNvSpPr/>
            <p:nvPr/>
          </p:nvSpPr>
          <p:spPr>
            <a:xfrm>
              <a:off x="2589912" y="2065866"/>
              <a:ext cx="350608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因此就找到了原函数 </a:t>
              </a:r>
              <a:endParaRPr lang="zh-CN" altLang="en-US" dirty="0"/>
            </a:p>
          </p:txBody>
        </p:sp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8B506959-B5E2-4BB2-97E9-B067743834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6144240"/>
                </p:ext>
              </p:extLst>
            </p:nvPr>
          </p:nvGraphicFramePr>
          <p:xfrm>
            <a:off x="5951538" y="2128838"/>
            <a:ext cx="14319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68" name="Equation" r:id="rId9" imgW="1434960" imgH="457200" progId="Equation.DSMT4">
                    <p:embed/>
                  </p:oleObj>
                </mc:Choice>
                <mc:Fallback>
                  <p:oleObj name="Equation" r:id="rId9" imgW="1434960" imgH="45720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8B506959-B5E2-4BB2-97E9-B067743834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51538" y="2128838"/>
                          <a:ext cx="143192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4ED2699F-A164-407F-BE6B-516615741184}"/>
              </a:ext>
            </a:extLst>
          </p:cNvPr>
          <p:cNvSpPr/>
          <p:nvPr/>
        </p:nvSpPr>
        <p:spPr>
          <a:xfrm>
            <a:off x="7457554" y="205535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29F9B063-E176-40FF-A6D3-04887A464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01908"/>
              </p:ext>
            </p:extLst>
          </p:nvPr>
        </p:nvGraphicFramePr>
        <p:xfrm>
          <a:off x="1966913" y="2692400"/>
          <a:ext cx="829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69" name="Equation" r:id="rId11" imgW="8292960" imgH="825480" progId="Equation.DSMT4">
                  <p:embed/>
                </p:oleObj>
              </mc:Choice>
              <mc:Fallback>
                <p:oleObj name="Equation" r:id="rId11" imgW="8292960" imgH="82548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29F9B063-E176-40FF-A6D3-04887A464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6913" y="2692400"/>
                        <a:ext cx="829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矩形 52">
            <a:extLst>
              <a:ext uri="{FF2B5EF4-FFF2-40B4-BE49-F238E27FC236}">
                <a16:creationId xmlns:a16="http://schemas.microsoft.com/office/drawing/2014/main" id="{D1F73A08-C265-48C2-B367-C818F8E63597}"/>
              </a:ext>
            </a:extLst>
          </p:cNvPr>
          <p:cNvSpPr/>
          <p:nvPr/>
        </p:nvSpPr>
        <p:spPr>
          <a:xfrm>
            <a:off x="5036457" y="356808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是一个凑微分的过程，</a:t>
            </a:r>
            <a:endParaRPr lang="zh-CN" altLang="en-US" dirty="0"/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F0995879-F8CF-4F8F-AED9-D1A5D0F99992}"/>
              </a:ext>
            </a:extLst>
          </p:cNvPr>
          <p:cNvSpPr/>
          <p:nvPr/>
        </p:nvSpPr>
        <p:spPr>
          <a:xfrm>
            <a:off x="8539114" y="356323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就是要把积</a:t>
            </a:r>
            <a:endParaRPr lang="zh-CN" altLang="en-US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F38F9063-0F12-40C7-89DD-5C90A6BDC4ED}"/>
              </a:ext>
            </a:extLst>
          </p:cNvPr>
          <p:cNvSpPr/>
          <p:nvPr/>
        </p:nvSpPr>
        <p:spPr>
          <a:xfrm>
            <a:off x="1308400" y="4086455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分变量凑成被积函数的中间变量，</a:t>
            </a:r>
            <a:endParaRPr lang="zh-CN" altLang="en-US" dirty="0"/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F8C899FD-E04C-42FD-9F89-E549B43CE38F}"/>
              </a:ext>
            </a:extLst>
          </p:cNvPr>
          <p:cNvSpPr/>
          <p:nvPr/>
        </p:nvSpPr>
        <p:spPr>
          <a:xfrm>
            <a:off x="6472748" y="4083009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使积分表达式成为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某个初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295EDDB2-DC37-44D1-869F-C32B805D5B15}"/>
              </a:ext>
            </a:extLst>
          </p:cNvPr>
          <p:cNvSpPr/>
          <p:nvPr/>
        </p:nvSpPr>
        <p:spPr>
          <a:xfrm>
            <a:off x="1308400" y="464691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等函数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的微分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dirty="0"/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A974F58C-222D-4D0D-BABA-EE61F8A3AB8C}"/>
              </a:ext>
            </a:extLst>
          </p:cNvPr>
          <p:cNvSpPr/>
          <p:nvPr/>
        </p:nvSpPr>
        <p:spPr>
          <a:xfrm>
            <a:off x="3597602" y="4640037"/>
            <a:ext cx="5750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因此将这个方法称为“凑微分法”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949532C1-232A-47FE-8ACE-EB17E4A42110}"/>
              </a:ext>
            </a:extLst>
          </p:cNvPr>
          <p:cNvSpPr/>
          <p:nvPr/>
        </p:nvSpPr>
        <p:spPr>
          <a:xfrm>
            <a:off x="1308400" y="5178710"/>
            <a:ext cx="52806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上述过程中将 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看成新变量 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0ABC83A9-D992-4A70-8CDB-783C2910B424}"/>
              </a:ext>
            </a:extLst>
          </p:cNvPr>
          <p:cNvSpPr/>
          <p:nvPr/>
        </p:nvSpPr>
        <p:spPr>
          <a:xfrm>
            <a:off x="6152499" y="5163257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可以实施变量代换；</a:t>
            </a:r>
            <a:endParaRPr lang="zh-CN" altLang="en-US" dirty="0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858B3C6B-0584-436D-8EA2-6280F6785375}"/>
              </a:ext>
            </a:extLst>
          </p:cNvPr>
          <p:cNvSpPr/>
          <p:nvPr/>
        </p:nvSpPr>
        <p:spPr>
          <a:xfrm>
            <a:off x="9136641" y="516348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也可以不</a:t>
            </a:r>
            <a:endParaRPr lang="zh-CN" altLang="en-US" dirty="0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D9CBAAF1-23F9-4B1B-942C-B014C95AEA2A}"/>
              </a:ext>
            </a:extLst>
          </p:cNvPr>
          <p:cNvSpPr/>
          <p:nvPr/>
        </p:nvSpPr>
        <p:spPr>
          <a:xfrm>
            <a:off x="1308400" y="5707141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实施这个变换，</a:t>
            </a:r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945D939-F0D9-4EEA-90A3-2BD330249A8F}"/>
              </a:ext>
            </a:extLst>
          </p:cNvPr>
          <p:cNvGrpSpPr/>
          <p:nvPr/>
        </p:nvGrpSpPr>
        <p:grpSpPr>
          <a:xfrm>
            <a:off x="1308400" y="3568084"/>
            <a:ext cx="3865161" cy="523220"/>
            <a:chOff x="1308400" y="3568084"/>
            <a:chExt cx="3865161" cy="523220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4969B09E-F383-484D-8C2A-F4D5A164D128}"/>
                </a:ext>
              </a:extLst>
            </p:cNvPr>
            <p:cNvSpPr/>
            <p:nvPr/>
          </p:nvSpPr>
          <p:spPr>
            <a:xfrm>
              <a:off x="1308400" y="3568084"/>
              <a:ext cx="38651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将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放入   后面的过程，</a:t>
              </a:r>
              <a:endParaRPr lang="zh-CN" altLang="en-US" dirty="0"/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E66DEDAA-7A1B-4FC4-8A7E-839BB3D483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304210"/>
                </p:ext>
              </p:extLst>
            </p:nvPr>
          </p:nvGraphicFramePr>
          <p:xfrm>
            <a:off x="2671705" y="3631636"/>
            <a:ext cx="262763" cy="386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70" name="Equation" r:id="rId13" imgW="215640" imgH="317160" progId="Equation.DSMT4">
                    <p:embed/>
                  </p:oleObj>
                </mc:Choice>
                <mc:Fallback>
                  <p:oleObj name="Equation" r:id="rId13" imgW="215640" imgH="31716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F8964048-D19F-4D6F-8C8E-E0C22FC565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71705" y="3631636"/>
                          <a:ext cx="262763" cy="386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269934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1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25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7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2" grpId="0"/>
      <p:bldP spid="47" grpId="0"/>
      <p:bldP spid="50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4731861" y="6124500"/>
            <a:ext cx="42242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（或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第一类换元积分法</a:t>
            </a:r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7922B7BF-9669-4D58-B461-8390C24B24A3}"/>
              </a:ext>
            </a:extLst>
          </p:cNvPr>
          <p:cNvGrpSpPr/>
          <p:nvPr/>
        </p:nvGrpSpPr>
        <p:grpSpPr>
          <a:xfrm>
            <a:off x="1308400" y="222709"/>
            <a:ext cx="3234530" cy="523220"/>
            <a:chOff x="1308400" y="222709"/>
            <a:chExt cx="3234530" cy="523220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3D9D78B4-645F-4A58-B0E9-1DE707BC6665}"/>
                </a:ext>
              </a:extLst>
            </p:cNvPr>
            <p:cNvSpPr/>
            <p:nvPr/>
          </p:nvSpPr>
          <p:spPr>
            <a:xfrm>
              <a:off x="1308400" y="222709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1FAFD77D-E284-427E-B37C-38338046B8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730558"/>
                </p:ext>
              </p:extLst>
            </p:nvPr>
          </p:nvGraphicFramePr>
          <p:xfrm>
            <a:off x="1812430" y="302993"/>
            <a:ext cx="2730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87" name="Equation" r:id="rId3" imgW="2730240" imgH="393480" progId="Equation.DSMT4">
                    <p:embed/>
                  </p:oleObj>
                </mc:Choice>
                <mc:Fallback>
                  <p:oleObj name="Equation" r:id="rId3" imgW="2730240" imgH="3934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1FAFD77D-E284-427E-B37C-38338046B8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2430" y="302993"/>
                          <a:ext cx="2730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A89903A5-2DBC-49C2-AFFF-822C648CE070}"/>
              </a:ext>
            </a:extLst>
          </p:cNvPr>
          <p:cNvSpPr/>
          <p:nvPr/>
        </p:nvSpPr>
        <p:spPr>
          <a:xfrm>
            <a:off x="4651432" y="212937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根据复合函数的求导法则，有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7292E130-07A9-4537-86E9-B0D6BAD7D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5443"/>
              </p:ext>
            </p:extLst>
          </p:nvPr>
        </p:nvGraphicFramePr>
        <p:xfrm>
          <a:off x="3255963" y="700088"/>
          <a:ext cx="590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88" name="Equation" r:id="rId5" imgW="5905440" imgH="838080" progId="Equation.DSMT4">
                  <p:embed/>
                </p:oleObj>
              </mc:Choice>
              <mc:Fallback>
                <p:oleObj name="Equation" r:id="rId5" imgW="5905440" imgH="83808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7292E130-07A9-4537-86E9-B0D6BAD7D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5963" y="700088"/>
                        <a:ext cx="5905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29CB75B4-8F04-4BBA-B38B-78365017AC80}"/>
              </a:ext>
            </a:extLst>
          </p:cNvPr>
          <p:cNvGrpSpPr/>
          <p:nvPr/>
        </p:nvGrpSpPr>
        <p:grpSpPr>
          <a:xfrm>
            <a:off x="1308399" y="1610808"/>
            <a:ext cx="2563861" cy="523220"/>
            <a:chOff x="1308399" y="1610808"/>
            <a:chExt cx="2563861" cy="523220"/>
          </a:xfrm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AD67CEE-12AF-45A4-964D-191549745D8E}"/>
                </a:ext>
              </a:extLst>
            </p:cNvPr>
            <p:cNvSpPr/>
            <p:nvPr/>
          </p:nvSpPr>
          <p:spPr>
            <a:xfrm>
              <a:off x="1308399" y="1610808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lang="zh-CN" altLang="en-US" dirty="0"/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05D9086A-3478-4A49-A133-0B232695B3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939542"/>
                </p:ext>
              </p:extLst>
            </p:nvPr>
          </p:nvGraphicFramePr>
          <p:xfrm>
            <a:off x="1903760" y="1711560"/>
            <a:ext cx="1968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89" name="Equation" r:id="rId7" imgW="1968480" imgH="406080" progId="Equation.DSMT4">
                    <p:embed/>
                  </p:oleObj>
                </mc:Choice>
                <mc:Fallback>
                  <p:oleObj name="Equation" r:id="rId7" imgW="1968480" imgH="40608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05D9086A-3478-4A49-A133-0B232695B3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3760" y="1711560"/>
                          <a:ext cx="19685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D4B6A187-81A3-4702-89A3-667FE03E66B6}"/>
              </a:ext>
            </a:extLst>
          </p:cNvPr>
          <p:cNvGrpSpPr/>
          <p:nvPr/>
        </p:nvGrpSpPr>
        <p:grpSpPr>
          <a:xfrm>
            <a:off x="3902132" y="1589788"/>
            <a:ext cx="5761910" cy="612075"/>
            <a:chOff x="3902132" y="1589788"/>
            <a:chExt cx="5761910" cy="612075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8CD22495-4A0B-490C-9DE2-2E1957486E8C}"/>
                </a:ext>
              </a:extLst>
            </p:cNvPr>
            <p:cNvSpPr/>
            <p:nvPr/>
          </p:nvSpPr>
          <p:spPr>
            <a:xfrm>
              <a:off x="3902132" y="1589788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 </a:t>
              </a:r>
              <a:endParaRPr lang="zh-CN" altLang="en-US" dirty="0"/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3FFA575D-AF3F-4C56-897F-9F3C0FDF4E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843612"/>
                </p:ext>
              </p:extLst>
            </p:nvPr>
          </p:nvGraphicFramePr>
          <p:xfrm>
            <a:off x="4425950" y="1619250"/>
            <a:ext cx="30607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90" name="Equation" r:id="rId9" imgW="3060360" imgH="583920" progId="Equation.DSMT4">
                    <p:embed/>
                  </p:oleObj>
                </mc:Choice>
                <mc:Fallback>
                  <p:oleObj name="Equation" r:id="rId9" imgW="3060360" imgH="58392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3FFA575D-AF3F-4C56-897F-9F3C0FDF4E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5950" y="1619250"/>
                          <a:ext cx="3060700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8E2FC423-9223-4F8B-ABF8-38AD750C9E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584834"/>
                </p:ext>
              </p:extLst>
            </p:nvPr>
          </p:nvGraphicFramePr>
          <p:xfrm>
            <a:off x="7708242" y="1688440"/>
            <a:ext cx="1955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91" name="Equation" r:id="rId11" imgW="1955520" imgH="406080" progId="Equation.DSMT4">
                    <p:embed/>
                  </p:oleObj>
                </mc:Choice>
                <mc:Fallback>
                  <p:oleObj name="Equation" r:id="rId11" imgW="1955520" imgH="40608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8E2FC423-9223-4F8B-ABF8-38AD750C9E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08242" y="1688440"/>
                          <a:ext cx="1955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矩形 42">
            <a:extLst>
              <a:ext uri="{FF2B5EF4-FFF2-40B4-BE49-F238E27FC236}">
                <a16:creationId xmlns:a16="http://schemas.microsoft.com/office/drawing/2014/main" id="{1620EB08-8B84-4DE0-91C1-0AF755F0607F}"/>
              </a:ext>
            </a:extLst>
          </p:cNvPr>
          <p:cNvSpPr/>
          <p:nvPr/>
        </p:nvSpPr>
        <p:spPr>
          <a:xfrm>
            <a:off x="9654223" y="159387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于是</a:t>
            </a:r>
            <a:endParaRPr lang="zh-CN" altLang="en-US" dirty="0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0389271D-B0C8-46DB-AC1B-9B735A4CC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66697"/>
              </p:ext>
            </p:extLst>
          </p:nvPr>
        </p:nvGraphicFramePr>
        <p:xfrm>
          <a:off x="2900363" y="2235567"/>
          <a:ext cx="661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92" name="Equation" r:id="rId13" imgW="6616440" imgH="583920" progId="Equation.DSMT4">
                  <p:embed/>
                </p:oleObj>
              </mc:Choice>
              <mc:Fallback>
                <p:oleObj name="Equation" r:id="rId13" imgW="6616440" imgH="58392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0389271D-B0C8-46DB-AC1B-9B735A4CC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0363" y="2235567"/>
                        <a:ext cx="6616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353EA6CB-121F-4AF2-930C-8E8757114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8454"/>
              </p:ext>
            </p:extLst>
          </p:nvPr>
        </p:nvGraphicFramePr>
        <p:xfrm>
          <a:off x="5414963" y="2943175"/>
          <a:ext cx="377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93" name="Equation" r:id="rId15" imgW="3771720" imgH="393480" progId="Equation.DSMT4">
                  <p:embed/>
                </p:oleObj>
              </mc:Choice>
              <mc:Fallback>
                <p:oleObj name="Equation" r:id="rId15" imgW="3771720" imgH="393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353EA6CB-121F-4AF2-930C-8E8757114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4963" y="2943175"/>
                        <a:ext cx="3771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CC0D6CA6-2CD2-4AB2-AF17-488AE37B5105}"/>
              </a:ext>
            </a:extLst>
          </p:cNvPr>
          <p:cNvGrpSpPr/>
          <p:nvPr/>
        </p:nvGrpSpPr>
        <p:grpSpPr>
          <a:xfrm>
            <a:off x="1308399" y="3418872"/>
            <a:ext cx="4379769" cy="606241"/>
            <a:chOff x="1308399" y="3418872"/>
            <a:chExt cx="4379769" cy="606241"/>
          </a:xfrm>
        </p:grpSpPr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4E33A8A2-8BFE-4975-9AF4-45756A492963}"/>
                </a:ext>
              </a:extLst>
            </p:cNvPr>
            <p:cNvSpPr/>
            <p:nvPr/>
          </p:nvSpPr>
          <p:spPr>
            <a:xfrm>
              <a:off x="1308399" y="3439892"/>
              <a:ext cx="24288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在求不定积分 </a:t>
              </a:r>
              <a:endParaRPr lang="zh-CN" altLang="en-US" dirty="0"/>
            </a:p>
          </p:txBody>
        </p: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EAFA8FE9-4EB4-4843-B85B-F51B08BC97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311518"/>
                </p:ext>
              </p:extLst>
            </p:nvPr>
          </p:nvGraphicFramePr>
          <p:xfrm>
            <a:off x="3535230" y="3440913"/>
            <a:ext cx="12319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94" name="Equation" r:id="rId17" imgW="1231560" imgH="583920" progId="Equation.DSMT4">
                    <p:embed/>
                  </p:oleObj>
                </mc:Choice>
                <mc:Fallback>
                  <p:oleObj name="Equation" r:id="rId17" imgW="1231560" imgH="58392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EAFA8FE9-4EB4-4843-B85B-F51B08BC97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35230" y="3440913"/>
                          <a:ext cx="12319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22202CB7-CC0E-4E38-8147-E6CA2BF4D384}"/>
                </a:ext>
              </a:extLst>
            </p:cNvPr>
            <p:cNvSpPr/>
            <p:nvPr/>
          </p:nvSpPr>
          <p:spPr>
            <a:xfrm>
              <a:off x="4785357" y="341887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endParaRPr lang="zh-CN" altLang="en-US" dirty="0"/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4CAF2A9D-B56A-4134-A8EB-23D85545B002}"/>
              </a:ext>
            </a:extLst>
          </p:cNvPr>
          <p:cNvSpPr/>
          <p:nvPr/>
        </p:nvSpPr>
        <p:spPr>
          <a:xfrm>
            <a:off x="5378710" y="342067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可将其中的被积函数分解为</a:t>
            </a:r>
          </a:p>
        </p:txBody>
      </p:sp>
      <p:graphicFrame>
        <p:nvGraphicFramePr>
          <p:cNvPr id="51" name="对象 50">
            <a:extLst>
              <a:ext uri="{FF2B5EF4-FFF2-40B4-BE49-F238E27FC236}">
                <a16:creationId xmlns:a16="http://schemas.microsoft.com/office/drawing/2014/main" id="{DA2BD27E-18DC-4AD7-8029-2A95CFBB2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1429"/>
              </p:ext>
            </p:extLst>
          </p:nvPr>
        </p:nvGraphicFramePr>
        <p:xfrm>
          <a:off x="4429126" y="4007706"/>
          <a:ext cx="3044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95" name="Equation" r:id="rId19" imgW="3047760" imgH="406080" progId="Equation.DSMT4">
                  <p:embed/>
                </p:oleObj>
              </mc:Choice>
              <mc:Fallback>
                <p:oleObj name="Equation" r:id="rId19" imgW="3047760" imgH="406080" progId="Equation.DSMT4">
                  <p:embed/>
                  <p:pic>
                    <p:nvPicPr>
                      <p:cNvPr id="51" name="对象 50">
                        <a:extLst>
                          <a:ext uri="{FF2B5EF4-FFF2-40B4-BE49-F238E27FC236}">
                            <a16:creationId xmlns:a16="http://schemas.microsoft.com/office/drawing/2014/main" id="{DA2BD27E-18DC-4AD7-8029-2A95CFBB2C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29126" y="4007706"/>
                        <a:ext cx="30448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79C525F3-2E4B-40C1-9962-E994F4F704B1}"/>
              </a:ext>
            </a:extLst>
          </p:cNvPr>
          <p:cNvGrpSpPr/>
          <p:nvPr/>
        </p:nvGrpSpPr>
        <p:grpSpPr>
          <a:xfrm>
            <a:off x="1308399" y="4491850"/>
            <a:ext cx="7840364" cy="523220"/>
            <a:chOff x="1308399" y="4491850"/>
            <a:chExt cx="7840364" cy="523220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6ED2FB46-A1FA-48ED-A16A-8BD1CE6D7F4E}"/>
                </a:ext>
              </a:extLst>
            </p:cNvPr>
            <p:cNvSpPr/>
            <p:nvPr/>
          </p:nvSpPr>
          <p:spPr>
            <a:xfrm>
              <a:off x="1308399" y="4491850"/>
              <a:ext cx="56605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从而在被积表达式中凑出一个微分 </a:t>
              </a:r>
              <a:endParaRPr lang="zh-CN" altLang="en-US" dirty="0"/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A9221097-2FC3-4DCC-A3C1-7F1D4F5652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386076"/>
                </p:ext>
              </p:extLst>
            </p:nvPr>
          </p:nvGraphicFramePr>
          <p:xfrm>
            <a:off x="6748463" y="4545013"/>
            <a:ext cx="2400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96" name="Equation" r:id="rId21" imgW="2400120" imgH="406080" progId="Equation.DSMT4">
                    <p:embed/>
                  </p:oleObj>
                </mc:Choice>
                <mc:Fallback>
                  <p:oleObj name="Equation" r:id="rId21" imgW="2400120" imgH="406080" progId="Equation.DSMT4">
                    <p:embed/>
                    <p:pic>
                      <p:nvPicPr>
                        <p:cNvPr id="53" name="对象 52">
                          <a:extLst>
                            <a:ext uri="{FF2B5EF4-FFF2-40B4-BE49-F238E27FC236}">
                              <a16:creationId xmlns:a16="http://schemas.microsoft.com/office/drawing/2014/main" id="{A9221097-2FC3-4DCC-A3C1-7F1D4F5652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48463" y="4545013"/>
                          <a:ext cx="24003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id="{596753D8-589E-4B09-9039-9A376E896C08}"/>
              </a:ext>
            </a:extLst>
          </p:cNvPr>
          <p:cNvSpPr/>
          <p:nvPr/>
        </p:nvSpPr>
        <p:spPr>
          <a:xfrm>
            <a:off x="9166382" y="44537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使得</a:t>
            </a: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88A739BD-AD67-468F-9BCB-5CB2AE008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81118"/>
              </p:ext>
            </p:extLst>
          </p:nvPr>
        </p:nvGraphicFramePr>
        <p:xfrm>
          <a:off x="3367088" y="5041170"/>
          <a:ext cx="516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97" name="Equation" r:id="rId23" imgW="5168880" imgH="406080" progId="Equation.DSMT4">
                  <p:embed/>
                </p:oleObj>
              </mc:Choice>
              <mc:Fallback>
                <p:oleObj name="Equation" r:id="rId23" imgW="5168880" imgH="406080" progId="Equation.DSMT4">
                  <p:embed/>
                  <p:pic>
                    <p:nvPicPr>
                      <p:cNvPr id="55" name="对象 54">
                        <a:extLst>
                          <a:ext uri="{FF2B5EF4-FFF2-40B4-BE49-F238E27FC236}">
                            <a16:creationId xmlns:a16="http://schemas.microsoft.com/office/drawing/2014/main" id="{88A739BD-AD67-468F-9BCB-5CB2AE008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67088" y="5041170"/>
                        <a:ext cx="5168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2064E0E3-60F9-4994-B011-48BFDDDB03F0}"/>
              </a:ext>
            </a:extLst>
          </p:cNvPr>
          <p:cNvGrpSpPr/>
          <p:nvPr/>
        </p:nvGrpSpPr>
        <p:grpSpPr>
          <a:xfrm>
            <a:off x="1308399" y="5523536"/>
            <a:ext cx="9236489" cy="543265"/>
            <a:chOff x="1308399" y="5523536"/>
            <a:chExt cx="9236489" cy="543265"/>
          </a:xfrm>
        </p:grpSpPr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1E92DEDA-4CCE-4864-B3A0-7E65A9B03065}"/>
                </a:ext>
              </a:extLst>
            </p:cNvPr>
            <p:cNvSpPr/>
            <p:nvPr/>
          </p:nvSpPr>
          <p:spPr>
            <a:xfrm>
              <a:off x="1308399" y="5543581"/>
              <a:ext cx="538320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f 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有原函数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就可得到 </a:t>
              </a:r>
              <a:endParaRPr lang="zh-CN" altLang="en-US" dirty="0"/>
            </a:p>
          </p:txBody>
        </p: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9D0696A1-75F9-4AB8-88A9-A77FBAC889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123431"/>
                </p:ext>
              </p:extLst>
            </p:nvPr>
          </p:nvGraphicFramePr>
          <p:xfrm>
            <a:off x="6471876" y="5595628"/>
            <a:ext cx="685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98" name="Equation" r:id="rId25" imgW="685800" imgH="393480" progId="Equation.DSMT4">
                    <p:embed/>
                  </p:oleObj>
                </mc:Choice>
                <mc:Fallback>
                  <p:oleObj name="Equation" r:id="rId25" imgW="685800" imgH="39348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9D0696A1-75F9-4AB8-88A9-A77FBAC889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471876" y="5595628"/>
                          <a:ext cx="685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EDB646C5-E74E-496A-9898-9B80A3FECC8D}"/>
                </a:ext>
              </a:extLst>
            </p:cNvPr>
            <p:cNvSpPr/>
            <p:nvPr/>
          </p:nvSpPr>
          <p:spPr>
            <a:xfrm>
              <a:off x="7164561" y="5523536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的原函数 </a:t>
              </a:r>
              <a:endParaRPr lang="zh-CN" altLang="en-US" dirty="0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4D18EBCA-2900-4EC2-A777-37D5A0B9B8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751104"/>
                </p:ext>
              </p:extLst>
            </p:nvPr>
          </p:nvGraphicFramePr>
          <p:xfrm>
            <a:off x="8690688" y="5608341"/>
            <a:ext cx="1854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199" name="Equation" r:id="rId27" imgW="1854000" imgH="393480" progId="Equation.DSMT4">
                    <p:embed/>
                  </p:oleObj>
                </mc:Choice>
                <mc:Fallback>
                  <p:oleObj name="Equation" r:id="rId27" imgW="1854000" imgH="3934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4D18EBCA-2900-4EC2-A777-37D5A0B9B8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690688" y="5608341"/>
                          <a:ext cx="1854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矩形 60">
            <a:extLst>
              <a:ext uri="{FF2B5EF4-FFF2-40B4-BE49-F238E27FC236}">
                <a16:creationId xmlns:a16="http://schemas.microsoft.com/office/drawing/2014/main" id="{0650D797-F951-4C73-BDA6-DA427454873E}"/>
              </a:ext>
            </a:extLst>
          </p:cNvPr>
          <p:cNvSpPr/>
          <p:nvPr/>
        </p:nvSpPr>
        <p:spPr>
          <a:xfrm>
            <a:off x="10557034" y="551006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故此</a:t>
            </a:r>
            <a:endParaRPr lang="zh-CN" altLang="en-US" dirty="0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3881DADC-A394-4C7A-8A7E-1DD21DB37D6B}"/>
              </a:ext>
            </a:extLst>
          </p:cNvPr>
          <p:cNvSpPr/>
          <p:nvPr/>
        </p:nvSpPr>
        <p:spPr>
          <a:xfrm>
            <a:off x="1285338" y="6109379"/>
            <a:ext cx="3865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方法称为 “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凑微分法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69631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1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6" grpId="0"/>
      <p:bldP spid="43" grpId="0"/>
      <p:bldP spid="50" grpId="0"/>
      <p:bldP spid="54" grpId="0"/>
      <p:bldP spid="61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6542299" y="5629491"/>
            <a:ext cx="3057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得出整体的结果</a:t>
            </a:r>
            <a:r>
              <a:rPr lang="en-US" altLang="zh-CN" sz="2800" dirty="0"/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1331991" y="3055795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阿基米德用的方法也是“分割”，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496990" y="3100705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即将弓形割成一些大小不等的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331991" y="353585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三角形，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637763" y="3552492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用这些三角形面积之和加以近似，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985667" y="3551641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然后取极限得到精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331991" y="4013009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确值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0" name="矩形 9"/>
          <p:cNvSpPr/>
          <p:nvPr/>
        </p:nvSpPr>
        <p:spPr>
          <a:xfrm>
            <a:off x="1258565" y="4549255"/>
            <a:ext cx="7838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东方和西方的两个伟大数学家走的是同一条道路：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8923295" y="458475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分割，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9872757" y="454925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作和，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242223" y="505774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取极限，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637763" y="504472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获得结果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258720" y="506136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虽然是两个不同的图形，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8191335" y="508381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但就数学思想方法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1242223" y="558096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而言，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2120586" y="5593992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都是从局部出发，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870052" y="559399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加以累加，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8A6A0BA-FF24-4AC9-9F5E-E506E9C85C93}"/>
              </a:ext>
            </a:extLst>
          </p:cNvPr>
          <p:cNvSpPr/>
          <p:nvPr/>
        </p:nvSpPr>
        <p:spPr>
          <a:xfrm>
            <a:off x="8393185" y="1186136"/>
            <a:ext cx="27414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是基于无穷级数</a:t>
            </a:r>
            <a:endParaRPr lang="zh-CN" altLang="en-US" dirty="0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1E5DD96A-B260-4992-B1EA-88EA98446F41}"/>
              </a:ext>
            </a:extLst>
          </p:cNvPr>
          <p:cNvGrpSpPr/>
          <p:nvPr/>
        </p:nvGrpSpPr>
        <p:grpSpPr>
          <a:xfrm>
            <a:off x="1331991" y="983827"/>
            <a:ext cx="7327742" cy="1079500"/>
            <a:chOff x="1956" y="9228"/>
            <a:chExt cx="10313" cy="1700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3636EB23-2D19-4F34-A9B2-2B8D5F50CBAD}"/>
                </a:ext>
              </a:extLst>
            </p:cNvPr>
            <p:cNvSpPr/>
            <p:nvPr/>
          </p:nvSpPr>
          <p:spPr>
            <a:xfrm>
              <a:off x="1956" y="9425"/>
              <a:ext cx="6004" cy="15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/>
                <a:t>计算弓形</a:t>
              </a:r>
              <a:r>
                <a:rPr lang="en-US" altLang="zh-CN" sz="2800" i="1" dirty="0"/>
                <a:t>ACB</a:t>
              </a:r>
              <a:r>
                <a:rPr lang="en-US" altLang="zh-CN" sz="2800" dirty="0"/>
                <a:t> </a:t>
              </a:r>
              <a:r>
                <a:rPr lang="zh-CN" altLang="en-US" sz="2800" dirty="0"/>
                <a:t>的面积等于</a:t>
              </a:r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8B53FAEC-29B5-49F1-8654-618CBB844E07}"/>
                </a:ext>
              </a:extLst>
            </p:cNvPr>
            <p:cNvSpPr/>
            <p:nvPr/>
          </p:nvSpPr>
          <p:spPr>
            <a:xfrm>
              <a:off x="10493" y="9445"/>
              <a:ext cx="177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倍时，</a:t>
              </a:r>
              <a:endParaRPr lang="zh-CN" altLang="en-US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EFFF4807-58B1-4117-9553-19AFB2A86E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15485"/>
                </p:ext>
              </p:extLst>
            </p:nvPr>
          </p:nvGraphicFramePr>
          <p:xfrm>
            <a:off x="7794" y="9684"/>
            <a:ext cx="1480" cy="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6" name="Equation" r:id="rId3" imgW="22555200" imgH="7620000" progId="Equation.DSMT4">
                    <p:embed/>
                  </p:oleObj>
                </mc:Choice>
                <mc:Fallback>
                  <p:oleObj name="Equation" r:id="rId3" imgW="22555200" imgH="7620000" progId="Equation.DSMT4">
                    <p:embed/>
                    <p:pic>
                      <p:nvPicPr>
                        <p:cNvPr id="59" name="对象 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94" y="9684"/>
                          <a:ext cx="1480" cy="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80503B09-7CD5-48D5-8FCD-93C4F16E2B3A}"/>
                </a:ext>
              </a:extLst>
            </p:cNvPr>
            <p:cNvSpPr/>
            <p:nvPr/>
          </p:nvSpPr>
          <p:spPr>
            <a:xfrm>
              <a:off x="9241" y="9481"/>
              <a:ext cx="856" cy="8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</a:rPr>
                <a:t>的</a:t>
              </a:r>
              <a:endParaRPr lang="zh-CN" altLang="en-US" dirty="0"/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56E4F0B8-F64D-4AC8-900F-A674EFD9F0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333888"/>
                </p:ext>
              </p:extLst>
            </p:nvPr>
          </p:nvGraphicFramePr>
          <p:xfrm>
            <a:off x="10059" y="9228"/>
            <a:ext cx="380" cy="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7" name="Equation" r:id="rId5" imgW="5791200" imgH="17678400" progId="Equation.DSMT4">
                    <p:embed/>
                  </p:oleObj>
                </mc:Choice>
                <mc:Fallback>
                  <p:oleObj name="Equation" r:id="rId5" imgW="5791200" imgH="17678400" progId="Equation.DSMT4">
                    <p:embed/>
                    <p:pic>
                      <p:nvPicPr>
                        <p:cNvPr id="61" name="对象 6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59" y="9228"/>
                          <a:ext cx="380" cy="1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矩形 39">
            <a:extLst>
              <a:ext uri="{FF2B5EF4-FFF2-40B4-BE49-F238E27FC236}">
                <a16:creationId xmlns:a16="http://schemas.microsoft.com/office/drawing/2014/main" id="{1E579636-F84F-43E6-844E-41817E14E818}"/>
              </a:ext>
            </a:extLst>
          </p:cNvPr>
          <p:cNvSpPr/>
          <p:nvPr/>
        </p:nvSpPr>
        <p:spPr>
          <a:xfrm>
            <a:off x="1331991" y="169143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的求和，</a:t>
            </a:r>
            <a:endParaRPr lang="zh-CN" altLang="en-US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9E0A850B-DC39-423B-A502-72C0C62BC05E}"/>
              </a:ext>
            </a:extLst>
          </p:cNvPr>
          <p:cNvSpPr/>
          <p:nvPr/>
        </p:nvSpPr>
        <p:spPr>
          <a:xfrm>
            <a:off x="2694713" y="1669454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本质上是一种极限，</a:t>
            </a:r>
            <a:endParaRPr lang="zh-CN" altLang="en-US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66A0DD30-07BB-4CED-A1B8-D1BD04F3B421}"/>
              </a:ext>
            </a:extLst>
          </p:cNvPr>
          <p:cNvSpPr/>
          <p:nvPr/>
        </p:nvSpPr>
        <p:spPr>
          <a:xfrm>
            <a:off x="5778844" y="168044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要知道，</a:t>
            </a:r>
            <a:endParaRPr lang="zh-CN" altLang="en-US" dirty="0"/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BEFA211C-B7A9-45CD-B8C3-936AEAECB33C}"/>
              </a:ext>
            </a:extLst>
          </p:cNvPr>
          <p:cNvSpPr/>
          <p:nvPr/>
        </p:nvSpPr>
        <p:spPr>
          <a:xfrm>
            <a:off x="7076176" y="1680361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在当时这是一种很高级的</a:t>
            </a:r>
            <a:endParaRPr lang="zh-CN" altLang="en-US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4CAB7686-03B8-4E52-87B9-4D535C2E7A03}"/>
              </a:ext>
            </a:extLst>
          </p:cNvPr>
          <p:cNvSpPr/>
          <p:nvPr/>
        </p:nvSpPr>
        <p:spPr>
          <a:xfrm>
            <a:off x="1331991" y="228254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计算技巧。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:a16="http://schemas.microsoft.com/office/drawing/2014/main" id="{281123DE-CB8D-4097-93A9-ADC374D95F7F}"/>
              </a:ext>
            </a:extLst>
          </p:cNvPr>
          <p:cNvGrpSpPr/>
          <p:nvPr/>
        </p:nvGrpSpPr>
        <p:grpSpPr>
          <a:xfrm>
            <a:off x="1620512" y="332908"/>
            <a:ext cx="4289603" cy="525089"/>
            <a:chOff x="1620512" y="332908"/>
            <a:chExt cx="4289603" cy="525089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6459002E-DA65-4CD5-9C97-3C1C800DE80C}"/>
                </a:ext>
              </a:extLst>
            </p:cNvPr>
            <p:cNvSpPr/>
            <p:nvPr/>
          </p:nvSpPr>
          <p:spPr>
            <a:xfrm>
              <a:off x="1620512" y="332908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 </a:t>
              </a:r>
              <a:endParaRPr lang="zh-CN" altLang="en-US" dirty="0"/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E52ED2D9-B9BD-4EEC-B970-6BDF73C11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28282"/>
                </p:ext>
              </p:extLst>
            </p:nvPr>
          </p:nvGraphicFramePr>
          <p:xfrm>
            <a:off x="2167068" y="412395"/>
            <a:ext cx="685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86" name="Equation" r:id="rId3" imgW="685800" imgH="393480" progId="Equation.DSMT4">
                    <p:embed/>
                  </p:oleObj>
                </mc:Choice>
                <mc:Fallback>
                  <p:oleObj name="Equation" r:id="rId3" imgW="685800" imgH="39348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E52ED2D9-B9BD-4EEC-B970-6BDF73C115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7068" y="412395"/>
                          <a:ext cx="685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948CB78C-14B3-4ABD-B008-37685C2887B9}"/>
                </a:ext>
              </a:extLst>
            </p:cNvPr>
            <p:cNvSpPr/>
            <p:nvPr/>
          </p:nvSpPr>
          <p:spPr>
            <a:xfrm>
              <a:off x="2852868" y="334777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的原函数不好找，</a:t>
              </a:r>
              <a:endParaRPr lang="zh-CN" altLang="en-US" dirty="0"/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63BC210-03BC-4139-A90F-602CA1D9D0A5}"/>
              </a:ext>
            </a:extLst>
          </p:cNvPr>
          <p:cNvGrpSpPr/>
          <p:nvPr/>
        </p:nvGrpSpPr>
        <p:grpSpPr>
          <a:xfrm>
            <a:off x="5599175" y="315572"/>
            <a:ext cx="5842567" cy="582613"/>
            <a:chOff x="5599175" y="315572"/>
            <a:chExt cx="5842567" cy="582613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EFE4BAF-A869-415D-984F-3AA6D0CABE00}"/>
                </a:ext>
              </a:extLst>
            </p:cNvPr>
            <p:cNvSpPr/>
            <p:nvPr/>
          </p:nvSpPr>
          <p:spPr>
            <a:xfrm>
              <a:off x="5599175" y="334777"/>
              <a:ext cx="27879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而通过凑微分使 </a:t>
              </a:r>
              <a:endParaRPr lang="zh-CN" altLang="en-US" dirty="0"/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F909B1D-C891-4B44-B5CB-C38794D4FC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44516"/>
                </p:ext>
              </p:extLst>
            </p:nvPr>
          </p:nvGraphicFramePr>
          <p:xfrm>
            <a:off x="8264016" y="315572"/>
            <a:ext cx="13208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87" name="Equation" r:id="rId5" imgW="1320480" imgH="583920" progId="Equation.DSMT4">
                    <p:embed/>
                  </p:oleObj>
                </mc:Choice>
                <mc:Fallback>
                  <p:oleObj name="Equation" r:id="rId5" imgW="1320480" imgH="58392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7F909B1D-C891-4B44-B5CB-C38794D4FC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64016" y="315572"/>
                          <a:ext cx="1320800" cy="582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7E503D6-F86C-482E-B48D-0F2A26F35559}"/>
                </a:ext>
              </a:extLst>
            </p:cNvPr>
            <p:cNvSpPr/>
            <p:nvPr/>
          </p:nvSpPr>
          <p:spPr>
            <a:xfrm>
              <a:off x="9461713" y="332908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成为基本积</a:t>
              </a:r>
              <a:endParaRPr lang="zh-CN" altLang="en-US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F52287AD-7C8E-48EE-B1D5-33BBF1B6B66D}"/>
              </a:ext>
            </a:extLst>
          </p:cNvPr>
          <p:cNvGrpSpPr/>
          <p:nvPr/>
        </p:nvGrpSpPr>
        <p:grpSpPr>
          <a:xfrm>
            <a:off x="1178214" y="932903"/>
            <a:ext cx="9754738" cy="525089"/>
            <a:chOff x="1308400" y="907887"/>
            <a:chExt cx="9754738" cy="52508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914E629-3BBA-4079-9064-379BA0010042}"/>
                </a:ext>
              </a:extLst>
            </p:cNvPr>
            <p:cNvSpPr/>
            <p:nvPr/>
          </p:nvSpPr>
          <p:spPr>
            <a:xfrm>
              <a:off x="1308400" y="909756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分表中的一个公式时，</a:t>
              </a:r>
              <a:endParaRPr lang="zh-CN" altLang="en-US" dirty="0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A1F5BC4-44E2-46B7-8DE1-5F411A6AE2C5}"/>
                </a:ext>
              </a:extLst>
            </p:cNvPr>
            <p:cNvSpPr/>
            <p:nvPr/>
          </p:nvSpPr>
          <p:spPr>
            <a:xfrm>
              <a:off x="4686217" y="909756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问题就解决了，</a:t>
              </a:r>
              <a:endParaRPr lang="zh-CN" altLang="en-US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113104A-64BA-4820-8ADD-5B1A45AA5169}"/>
                </a:ext>
              </a:extLst>
            </p:cNvPr>
            <p:cNvSpPr/>
            <p:nvPr/>
          </p:nvSpPr>
          <p:spPr>
            <a:xfrm>
              <a:off x="7108209" y="907887"/>
              <a:ext cx="39549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这就是进行换元的动因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</a:p>
          </p:txBody>
        </p: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9025B1AF-FC37-497A-A163-E6709C11DD02}"/>
              </a:ext>
            </a:extLst>
          </p:cNvPr>
          <p:cNvSpPr/>
          <p:nvPr/>
        </p:nvSpPr>
        <p:spPr>
          <a:xfrm>
            <a:off x="1097331" y="3420844"/>
            <a:ext cx="1022276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 可以发现使用凑微分的关键是：被积函数可以分解成两个部分</a:t>
            </a:r>
            <a:endParaRPr lang="en-US" altLang="zh-CN" sz="2800" dirty="0"/>
          </a:p>
        </p:txBody>
      </p:sp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356920A2-7AC0-4887-997B-CA8AA154C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16847"/>
              </p:ext>
            </p:extLst>
          </p:nvPr>
        </p:nvGraphicFramePr>
        <p:xfrm>
          <a:off x="2900363" y="2235567"/>
          <a:ext cx="6616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8" name="Equation" r:id="rId7" imgW="6616440" imgH="583920" progId="Equation.DSMT4">
                  <p:embed/>
                </p:oleObj>
              </mc:Choice>
              <mc:Fallback>
                <p:oleObj name="Equation" r:id="rId7" imgW="6616440" imgH="58392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0389271D-B0C8-46DB-AC1B-9B735A4CC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0363" y="2235567"/>
                        <a:ext cx="6616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0EAFFDE5-B108-4B4F-A39A-EFDC003EE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55043"/>
              </p:ext>
            </p:extLst>
          </p:nvPr>
        </p:nvGraphicFramePr>
        <p:xfrm>
          <a:off x="5414963" y="3033431"/>
          <a:ext cx="377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9" name="Equation" r:id="rId9" imgW="3771720" imgH="393480" progId="Equation.DSMT4">
                  <p:embed/>
                </p:oleObj>
              </mc:Choice>
              <mc:Fallback>
                <p:oleObj name="Equation" r:id="rId9" imgW="3771720" imgH="393480" progId="Equation.DSMT4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353EA6CB-121F-4AF2-930C-8E8757114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4963" y="3033431"/>
                        <a:ext cx="3771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>
            <a:extLst>
              <a:ext uri="{FF2B5EF4-FFF2-40B4-BE49-F238E27FC236}">
                <a16:creationId xmlns:a16="http://schemas.microsoft.com/office/drawing/2014/main" id="{E1982CA2-2471-4582-A88D-D6629D5D31F4}"/>
              </a:ext>
            </a:extLst>
          </p:cNvPr>
          <p:cNvSpPr/>
          <p:nvPr/>
        </p:nvSpPr>
        <p:spPr>
          <a:xfrm>
            <a:off x="1808922" y="1536637"/>
            <a:ext cx="55754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观察凑微分计算公式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A63CDC67-88C4-4694-89D1-CCD4C7BF7D8F}"/>
              </a:ext>
            </a:extLst>
          </p:cNvPr>
          <p:cNvSpPr/>
          <p:nvPr/>
        </p:nvSpPr>
        <p:spPr>
          <a:xfrm>
            <a:off x="1178214" y="4045407"/>
            <a:ext cx="9835572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相乘，一部分是复合函数，含有中间变量；而另一部分是中间</a:t>
            </a:r>
            <a:endParaRPr lang="en-US" altLang="zh-CN" sz="280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C0E4BEF0-73B3-4DA2-B57F-488A12C14F9F}"/>
              </a:ext>
            </a:extLst>
          </p:cNvPr>
          <p:cNvSpPr/>
          <p:nvPr/>
        </p:nvSpPr>
        <p:spPr>
          <a:xfrm>
            <a:off x="1178381" y="4886415"/>
            <a:ext cx="5929828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变量的导数，或者相差一个常数倍。</a:t>
            </a:r>
          </a:p>
          <a:p>
            <a:endParaRPr lang="zh-CN" altLang="en-US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3026C931-FD78-4887-A3EC-82558134E68A}"/>
              </a:ext>
            </a:extLst>
          </p:cNvPr>
          <p:cNvSpPr/>
          <p:nvPr/>
        </p:nvSpPr>
        <p:spPr>
          <a:xfrm>
            <a:off x="6879154" y="4907803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如果使用换元，则只需令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F6140561-DAF2-45F5-A658-69A0073035F4}"/>
              </a:ext>
            </a:extLst>
          </p:cNvPr>
          <p:cNvSpPr/>
          <p:nvPr/>
        </p:nvSpPr>
        <p:spPr>
          <a:xfrm>
            <a:off x="1178214" y="5542338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中间变量为</a:t>
            </a:r>
            <a:r>
              <a:rPr lang="en-US" altLang="zh-CN" sz="2800" i="1" dirty="0">
                <a:solidFill>
                  <a:prstClr val="black"/>
                </a:solidFill>
              </a:rPr>
              <a:t>u</a:t>
            </a:r>
            <a:r>
              <a:rPr lang="zh-CN" altLang="en-US" sz="2800" dirty="0">
                <a:solidFill>
                  <a:prstClr val="black"/>
                </a:solidFill>
              </a:rPr>
              <a:t>即可。</a:t>
            </a:r>
          </a:p>
        </p:txBody>
      </p:sp>
    </p:spTree>
    <p:extLst>
      <p:ext uri="{BB962C8B-B14F-4D97-AF65-F5344CB8AC3E}">
        <p14:creationId xmlns:p14="http://schemas.microsoft.com/office/powerpoint/2010/main" val="19270310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/>
      <p:bldP spid="48" grpId="0"/>
      <p:bldP spid="51" grpId="0"/>
      <p:bldP spid="5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AB5342A9-8852-4D8B-ADAC-115F51D28903}"/>
              </a:ext>
            </a:extLst>
          </p:cNvPr>
          <p:cNvSpPr/>
          <p:nvPr/>
        </p:nvSpPr>
        <p:spPr>
          <a:xfrm>
            <a:off x="1306896" y="51562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6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3F6EC836-1A7C-45D9-9715-3225FF977612}"/>
              </a:ext>
            </a:extLst>
          </p:cNvPr>
          <p:cNvGrpSpPr/>
          <p:nvPr/>
        </p:nvGrpSpPr>
        <p:grpSpPr>
          <a:xfrm>
            <a:off x="2228081" y="515625"/>
            <a:ext cx="2299280" cy="584200"/>
            <a:chOff x="1976956" y="1442244"/>
            <a:chExt cx="2299280" cy="584200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E3A9252-0F54-4B78-BB68-2EED9F356C0C}"/>
                </a:ext>
              </a:extLst>
            </p:cNvPr>
            <p:cNvSpPr/>
            <p:nvPr/>
          </p:nvSpPr>
          <p:spPr>
            <a:xfrm>
              <a:off x="1976956" y="1481587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A8A95211-6ACA-44C6-93B1-AA49B5DF8D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4936" y="1442244"/>
            <a:ext cx="1511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746" name="Equation" r:id="rId3" imgW="1511280" imgH="583920" progId="Equation.DSMT4">
                    <p:embed/>
                  </p:oleObj>
                </mc:Choice>
                <mc:Fallback>
                  <p:oleObj name="Equation" r:id="rId3" imgW="1511280" imgH="58392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A8A95211-6ACA-44C6-93B1-AA49B5DF8D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64936" y="1442244"/>
                          <a:ext cx="15113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FA0F28AC-4F1A-448F-8AE0-CAEF27B8CD3C}"/>
              </a:ext>
            </a:extLst>
          </p:cNvPr>
          <p:cNvSpPr/>
          <p:nvPr/>
        </p:nvSpPr>
        <p:spPr>
          <a:xfrm>
            <a:off x="1170039" y="1214615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747E8AFE-14C4-4148-907A-63864AA1CC6C}"/>
              </a:ext>
            </a:extLst>
          </p:cNvPr>
          <p:cNvGrpSpPr/>
          <p:nvPr/>
        </p:nvGrpSpPr>
        <p:grpSpPr>
          <a:xfrm>
            <a:off x="2273455" y="1222964"/>
            <a:ext cx="3644085" cy="532393"/>
            <a:chOff x="2336028" y="2056238"/>
            <a:chExt cx="3644085" cy="532393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561B8829-2DEE-455A-8FF4-7861FC110FD4}"/>
                </a:ext>
              </a:extLst>
            </p:cNvPr>
            <p:cNvSpPr/>
            <p:nvPr/>
          </p:nvSpPr>
          <p:spPr>
            <a:xfrm>
              <a:off x="2336028" y="2056238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endParaRPr lang="zh-CN" altLang="en-US" dirty="0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A9A79290-4644-4DFD-A173-47DC6792D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7021" y="2136775"/>
            <a:ext cx="1041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747"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A9A79290-4644-4DFD-A173-47DC6792DB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57021" y="2136775"/>
                          <a:ext cx="1041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30FF3AA5-B487-4531-B0BC-7D68B1C7F2C9}"/>
                </a:ext>
              </a:extLst>
            </p:cNvPr>
            <p:cNvSpPr/>
            <p:nvPr/>
          </p:nvSpPr>
          <p:spPr>
            <a:xfrm>
              <a:off x="4040230" y="206541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44CE64BE-9A40-437D-9405-2C2DC9F392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2000" y="2152650"/>
            <a:ext cx="14081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748" name="Equation" r:id="rId7" imgW="1409400" imgH="393480" progId="Equation.DSMT4">
                    <p:embed/>
                  </p:oleObj>
                </mc:Choice>
                <mc:Fallback>
                  <p:oleObj name="Equation" r:id="rId7" imgW="1409400" imgH="3934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44CE64BE-9A40-437D-9405-2C2DC9F392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72000" y="2152650"/>
                          <a:ext cx="1408113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EB47F112-0E97-408E-9B57-DE779B88EEC6}"/>
              </a:ext>
            </a:extLst>
          </p:cNvPr>
          <p:cNvSpPr/>
          <p:nvPr/>
        </p:nvSpPr>
        <p:spPr>
          <a:xfrm>
            <a:off x="6253847" y="122296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于是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F380A585-F8B9-42DF-AF8D-02B931BCB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25229"/>
              </p:ext>
            </p:extLst>
          </p:nvPr>
        </p:nvGraphicFramePr>
        <p:xfrm>
          <a:off x="2255954" y="1941370"/>
          <a:ext cx="751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49" name="Equation" r:id="rId9" imgW="7518240" imgH="838080" progId="Equation.DSMT4">
                  <p:embed/>
                </p:oleObj>
              </mc:Choice>
              <mc:Fallback>
                <p:oleObj name="Equation" r:id="rId9" imgW="7518240" imgH="8380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F380A585-F8B9-42DF-AF8D-02B931BCB9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5954" y="1941370"/>
                        <a:ext cx="7518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520B7066-9BE6-4D91-89E5-5477DBE78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86687"/>
              </p:ext>
            </p:extLst>
          </p:nvPr>
        </p:nvGraphicFramePr>
        <p:xfrm>
          <a:off x="3761993" y="2881979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50" name="Equation" r:id="rId11" imgW="2031840" imgH="838080" progId="Equation.DSMT4">
                  <p:embed/>
                </p:oleObj>
              </mc:Choice>
              <mc:Fallback>
                <p:oleObj name="Equation" r:id="rId11" imgW="2031840" imgH="83808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520B7066-9BE6-4D91-89E5-5477DBE78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1993" y="2881979"/>
                        <a:ext cx="203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7C7F06A6-EA87-41B6-B99E-FA061600E875}"/>
              </a:ext>
            </a:extLst>
          </p:cNvPr>
          <p:cNvSpPr/>
          <p:nvPr/>
        </p:nvSpPr>
        <p:spPr>
          <a:xfrm>
            <a:off x="1217128" y="364924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注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0E31B439-F13D-46EF-98A6-AC36CA7D67F3}"/>
              </a:ext>
            </a:extLst>
          </p:cNvPr>
          <p:cNvGrpSpPr/>
          <p:nvPr/>
        </p:nvGrpSpPr>
        <p:grpSpPr>
          <a:xfrm>
            <a:off x="2146776" y="3671137"/>
            <a:ext cx="7866271" cy="523220"/>
            <a:chOff x="2007676" y="4167616"/>
            <a:chExt cx="7866271" cy="523220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0B11C05F-E4BE-490C-8D77-45EB3B5FD65B}"/>
                </a:ext>
              </a:extLst>
            </p:cNvPr>
            <p:cNvSpPr/>
            <p:nvPr/>
          </p:nvSpPr>
          <p:spPr>
            <a:xfrm>
              <a:off x="2007676" y="4167616"/>
              <a:ext cx="44037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要记得换元后要把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代回，</a:t>
              </a:r>
              <a:endParaRPr lang="zh-CN" altLang="en-US" dirty="0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E0D0947-6318-4785-88CA-EDCAEDD98130}"/>
                </a:ext>
              </a:extLst>
            </p:cNvPr>
            <p:cNvSpPr/>
            <p:nvPr/>
          </p:nvSpPr>
          <p:spPr>
            <a:xfrm>
              <a:off x="6008786" y="4167616"/>
              <a:ext cx="38651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还原成自变量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的函数</a:t>
              </a:r>
              <a:r>
                <a:rPr lang="en-US" altLang="zh-CN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</a:p>
          </p:txBody>
        </p:sp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CCA47AA0-1A17-4789-9C76-5EC576FD18B8}"/>
              </a:ext>
            </a:extLst>
          </p:cNvPr>
          <p:cNvSpPr/>
          <p:nvPr/>
        </p:nvSpPr>
        <p:spPr>
          <a:xfrm>
            <a:off x="1215887" y="4441823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800" b="1" kern="100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8961AF2-E1AB-46AF-BC12-5B62C8EF9BE2}"/>
              </a:ext>
            </a:extLst>
          </p:cNvPr>
          <p:cNvSpPr/>
          <p:nvPr/>
        </p:nvSpPr>
        <p:spPr>
          <a:xfrm>
            <a:off x="2342155" y="4394672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直接凑微分，有</a:t>
            </a: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68801F3B-B9BD-491E-BF4A-4A3CE4531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53488"/>
              </p:ext>
            </p:extLst>
          </p:nvPr>
        </p:nvGraphicFramePr>
        <p:xfrm>
          <a:off x="2545324" y="5085924"/>
          <a:ext cx="405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51" name="Equation" r:id="rId13" imgW="4051080" imgH="838080" progId="Equation.DSMT4">
                  <p:embed/>
                </p:oleObj>
              </mc:Choice>
              <mc:Fallback>
                <p:oleObj name="Equation" r:id="rId13" imgW="4051080" imgH="8380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68801F3B-B9BD-491E-BF4A-4A3CE4531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5324" y="5085924"/>
                        <a:ext cx="405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95A7CD6-8631-40D4-9637-51A1921AE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78630"/>
              </p:ext>
            </p:extLst>
          </p:nvPr>
        </p:nvGraphicFramePr>
        <p:xfrm>
          <a:off x="6550546" y="5085924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52" name="Equation" r:id="rId15" imgW="2031840" imgH="838080" progId="Equation.DSMT4">
                  <p:embed/>
                </p:oleObj>
              </mc:Choice>
              <mc:Fallback>
                <p:oleObj name="Equation" r:id="rId15" imgW="2031840" imgH="8380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695A7CD6-8631-40D4-9637-51A1921AE1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0546" y="5085924"/>
                        <a:ext cx="203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6579538A-67D9-4B3F-935B-009CAFE643B9}"/>
              </a:ext>
            </a:extLst>
          </p:cNvPr>
          <p:cNvSpPr/>
          <p:nvPr/>
        </p:nvSpPr>
        <p:spPr>
          <a:xfrm>
            <a:off x="1306896" y="6099540"/>
            <a:ext cx="31261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这里将 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看成 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915D6093-0E4E-46E3-B109-2C5089CE74F8}"/>
              </a:ext>
            </a:extLst>
          </p:cNvPr>
          <p:cNvGrpSpPr/>
          <p:nvPr/>
        </p:nvGrpSpPr>
        <p:grpSpPr>
          <a:xfrm>
            <a:off x="4072769" y="6089030"/>
            <a:ext cx="5940278" cy="584200"/>
            <a:chOff x="3913745" y="6089030"/>
            <a:chExt cx="5940278" cy="584200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EF8F757E-868A-4702-925A-F1A8C02520B1}"/>
                </a:ext>
              </a:extLst>
            </p:cNvPr>
            <p:cNvSpPr/>
            <p:nvPr/>
          </p:nvSpPr>
          <p:spPr>
            <a:xfrm>
              <a:off x="3913745" y="6099540"/>
              <a:ext cx="45833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就是求基本积分表中的积分</a:t>
              </a:r>
              <a:endPara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248407C7-BD97-4850-946D-5F8BC44B6D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594942"/>
                </p:ext>
              </p:extLst>
            </p:nvPr>
          </p:nvGraphicFramePr>
          <p:xfrm>
            <a:off x="8317323" y="6089030"/>
            <a:ext cx="15367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753" name="Equation" r:id="rId17" imgW="1536480" imgH="583920" progId="Equation.DSMT4">
                    <p:embed/>
                  </p:oleObj>
                </mc:Choice>
                <mc:Fallback>
                  <p:oleObj name="Equation" r:id="rId17" imgW="1536480" imgH="58392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248407C7-BD97-4850-946D-5F8BC44B6D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317323" y="6089030"/>
                          <a:ext cx="15367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721830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8" grpId="0"/>
      <p:bldP spid="20" grpId="0"/>
      <p:bldP spid="25" grpId="0"/>
      <p:bldP spid="26" grpId="0"/>
      <p:bldP spid="2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0E442454-7990-4738-BD64-B3A9C75DF07F}"/>
              </a:ext>
            </a:extLst>
          </p:cNvPr>
          <p:cNvSpPr/>
          <p:nvPr/>
        </p:nvSpPr>
        <p:spPr>
          <a:xfrm>
            <a:off x="1308400" y="47594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7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BE624C6-6AFE-432C-AA2D-F77054057EFA}"/>
              </a:ext>
            </a:extLst>
          </p:cNvPr>
          <p:cNvGrpSpPr/>
          <p:nvPr/>
        </p:nvGrpSpPr>
        <p:grpSpPr>
          <a:xfrm>
            <a:off x="2035178" y="319088"/>
            <a:ext cx="2465385" cy="838200"/>
            <a:chOff x="2035178" y="319088"/>
            <a:chExt cx="2465385" cy="838200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92C33847-AA99-4AF1-AF35-C8E2084DC2C0}"/>
                </a:ext>
              </a:extLst>
            </p:cNvPr>
            <p:cNvSpPr/>
            <p:nvPr/>
          </p:nvSpPr>
          <p:spPr>
            <a:xfrm>
              <a:off x="2035178" y="475945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 </a:t>
              </a:r>
              <a:endParaRPr lang="zh-CN" altLang="en-US" dirty="0"/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6738F91E-2228-46E5-AF8F-18D355A791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702344"/>
                </p:ext>
              </p:extLst>
            </p:nvPr>
          </p:nvGraphicFramePr>
          <p:xfrm>
            <a:off x="2887663" y="319088"/>
            <a:ext cx="1612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124" name="Equation" r:id="rId3" imgW="1612800" imgH="838080" progId="Equation.DSMT4">
                    <p:embed/>
                  </p:oleObj>
                </mc:Choice>
                <mc:Fallback>
                  <p:oleObj name="Equation" r:id="rId3" imgW="1612800" imgH="8380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6738F91E-2228-46E5-AF8F-18D355A791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663" y="319088"/>
                          <a:ext cx="16129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2B1B4156-2BEA-43A1-AB00-1FADDAE32D29}"/>
              </a:ext>
            </a:extLst>
          </p:cNvPr>
          <p:cNvSpPr/>
          <p:nvPr/>
        </p:nvSpPr>
        <p:spPr>
          <a:xfrm>
            <a:off x="1308400" y="1205073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A04CE91-40C7-4AE2-90C7-C899494BF74F}"/>
              </a:ext>
            </a:extLst>
          </p:cNvPr>
          <p:cNvSpPr/>
          <p:nvPr/>
        </p:nvSpPr>
        <p:spPr>
          <a:xfrm>
            <a:off x="1941907" y="121970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观察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090A36B-70AC-43E6-A4A2-589D3F079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72200"/>
              </p:ext>
            </p:extLst>
          </p:nvPr>
        </p:nvGraphicFramePr>
        <p:xfrm>
          <a:off x="4119563" y="1685925"/>
          <a:ext cx="458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25" name="Equation" r:id="rId5" imgW="4584600" imgH="838080" progId="Equation.DSMT4">
                  <p:embed/>
                </p:oleObj>
              </mc:Choice>
              <mc:Fallback>
                <p:oleObj name="Equation" r:id="rId5" imgW="4584600" imgH="8380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090A36B-70AC-43E6-A4A2-589D3F079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9563" y="1685925"/>
                        <a:ext cx="4584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AA27340F-9CC5-4414-8112-7C6F11308229}"/>
              </a:ext>
            </a:extLst>
          </p:cNvPr>
          <p:cNvSpPr/>
          <p:nvPr/>
        </p:nvSpPr>
        <p:spPr>
          <a:xfrm>
            <a:off x="1245031" y="4089758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8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89EBA55-33E1-458F-8D3E-0A6150148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47758"/>
              </p:ext>
            </p:extLst>
          </p:nvPr>
        </p:nvGraphicFramePr>
        <p:xfrm>
          <a:off x="5696776" y="2566534"/>
          <a:ext cx="266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26" name="Equation" r:id="rId7" imgW="2666880" imgH="825480" progId="Equation.DSMT4">
                  <p:embed/>
                </p:oleObj>
              </mc:Choice>
              <mc:Fallback>
                <p:oleObj name="Equation" r:id="rId7" imgW="2666880" imgH="825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389EBA55-33E1-458F-8D3E-0A61501482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6776" y="2566534"/>
                        <a:ext cx="2667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CF031698-8BCF-44A3-A659-435A006636E7}"/>
              </a:ext>
            </a:extLst>
          </p:cNvPr>
          <p:cNvGrpSpPr/>
          <p:nvPr/>
        </p:nvGrpSpPr>
        <p:grpSpPr>
          <a:xfrm>
            <a:off x="2024443" y="3944340"/>
            <a:ext cx="2293936" cy="838200"/>
            <a:chOff x="2035177" y="3437865"/>
            <a:chExt cx="2293936" cy="8382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15BAEEB0-97BE-41D8-AECC-BDC514CFCDE7}"/>
                </a:ext>
              </a:extLst>
            </p:cNvPr>
            <p:cNvSpPr/>
            <p:nvPr/>
          </p:nvSpPr>
          <p:spPr>
            <a:xfrm>
              <a:off x="2035177" y="3626690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D0AE2BF-4B6F-4E39-9EB7-4D8C2320D7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092529"/>
                </p:ext>
              </p:extLst>
            </p:nvPr>
          </p:nvGraphicFramePr>
          <p:xfrm>
            <a:off x="2894013" y="3437865"/>
            <a:ext cx="14351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127" name="Equation" r:id="rId9" imgW="1434960" imgH="838080" progId="Equation.DSMT4">
                    <p:embed/>
                  </p:oleObj>
                </mc:Choice>
                <mc:Fallback>
                  <p:oleObj name="Equation" r:id="rId9" imgW="1434960" imgH="8380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D0AE2BF-4B6F-4E39-9EB7-4D8C2320D7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94013" y="3437865"/>
                          <a:ext cx="14351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16AF02E7-46E5-4E7F-99FB-2FA2BDCBC507}"/>
              </a:ext>
            </a:extLst>
          </p:cNvPr>
          <p:cNvSpPr/>
          <p:nvPr/>
        </p:nvSpPr>
        <p:spPr>
          <a:xfrm>
            <a:off x="1308399" y="4791879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C4F4C30-3AE9-4480-B22A-BA79493CBFB5}"/>
              </a:ext>
            </a:extLst>
          </p:cNvPr>
          <p:cNvSpPr/>
          <p:nvPr/>
        </p:nvSpPr>
        <p:spPr>
          <a:xfrm>
            <a:off x="1959493" y="480621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观察 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0F14FD34-6C20-4681-B7B2-6C95F270E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807545"/>
              </p:ext>
            </p:extLst>
          </p:nvPr>
        </p:nvGraphicFramePr>
        <p:xfrm>
          <a:off x="2952072" y="4675914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28" name="Equation" r:id="rId11" imgW="1803240" imgH="838080" progId="Equation.DSMT4">
                  <p:embed/>
                </p:oleObj>
              </mc:Choice>
              <mc:Fallback>
                <p:oleObj name="Equation" r:id="rId11" imgW="1803240" imgH="8380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F14FD34-6C20-4681-B7B2-6C95F270E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2072" y="4675914"/>
                        <a:ext cx="180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E0DA711-23DF-4802-8B0E-581EC10E7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62624"/>
              </p:ext>
            </p:extLst>
          </p:nvPr>
        </p:nvGraphicFramePr>
        <p:xfrm>
          <a:off x="3438741" y="5440741"/>
          <a:ext cx="312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29" name="Equation" r:id="rId13" imgW="3124080" imgH="838080" progId="Equation.DSMT4">
                  <p:embed/>
                </p:oleObj>
              </mc:Choice>
              <mc:Fallback>
                <p:oleObj name="Equation" r:id="rId13" imgW="3124080" imgH="8380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E0DA711-23DF-4802-8B0E-581EC10E7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8741" y="5440741"/>
                        <a:ext cx="312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918AF6B-98EF-4F5C-9FBD-DDF627AFC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78542"/>
              </p:ext>
            </p:extLst>
          </p:nvPr>
        </p:nvGraphicFramePr>
        <p:xfrm>
          <a:off x="6599311" y="5455029"/>
          <a:ext cx="21463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30" name="Equation" r:id="rId15" imgW="2145960" imgH="825480" progId="Equation.DSMT4">
                  <p:embed/>
                </p:oleObj>
              </mc:Choice>
              <mc:Fallback>
                <p:oleObj name="Equation" r:id="rId15" imgW="2145960" imgH="8254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918AF6B-98EF-4F5C-9FBD-DDF627AFC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99311" y="5455029"/>
                        <a:ext cx="2146300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F44D91CA-9BD5-4200-AC34-673BA413BC22}"/>
              </a:ext>
            </a:extLst>
          </p:cNvPr>
          <p:cNvGrpSpPr/>
          <p:nvPr/>
        </p:nvGrpSpPr>
        <p:grpSpPr>
          <a:xfrm>
            <a:off x="1308399" y="6196121"/>
            <a:ext cx="4862341" cy="588360"/>
            <a:chOff x="1308399" y="5977214"/>
            <a:chExt cx="4862341" cy="588360"/>
          </a:xfrm>
        </p:grpSpPr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EF8F757E-868A-4702-925A-F1A8C02520B1}"/>
                </a:ext>
              </a:extLst>
            </p:cNvPr>
            <p:cNvSpPr/>
            <p:nvPr/>
          </p:nvSpPr>
          <p:spPr>
            <a:xfrm>
              <a:off x="4143575" y="5995238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变成求</a:t>
              </a:r>
              <a:endPara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CA1986E-CFF1-4750-B0D2-83304B80D637}"/>
                </a:ext>
              </a:extLst>
            </p:cNvPr>
            <p:cNvSpPr/>
            <p:nvPr/>
          </p:nvSpPr>
          <p:spPr>
            <a:xfrm>
              <a:off x="1308399" y="5977214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这里将 </a:t>
              </a:r>
              <a:endParaRPr lang="zh-CN" altLang="en-US" dirty="0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98E32371-D658-49C5-A7EB-11256C8CC8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250791"/>
                </p:ext>
              </p:extLst>
            </p:nvPr>
          </p:nvGraphicFramePr>
          <p:xfrm>
            <a:off x="2443404" y="6089650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131" name="Equation" r:id="rId17" imgW="533160" imgH="317160" progId="Equation.DSMT4">
                    <p:embed/>
                  </p:oleObj>
                </mc:Choice>
                <mc:Fallback>
                  <p:oleObj name="Equation" r:id="rId17" imgW="533160" imgH="31716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98E32371-D658-49C5-A7EB-11256C8CC8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43404" y="6089650"/>
                          <a:ext cx="533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5EEDF9E-334D-413C-84A4-EC8787B3FC55}"/>
                </a:ext>
              </a:extLst>
            </p:cNvPr>
            <p:cNvSpPr/>
            <p:nvPr/>
          </p:nvSpPr>
          <p:spPr>
            <a:xfrm>
              <a:off x="2976804" y="5995238"/>
              <a:ext cx="153118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看成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D831BC92-B582-49E3-98AE-1C11473468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920449"/>
                </p:ext>
              </p:extLst>
            </p:nvPr>
          </p:nvGraphicFramePr>
          <p:xfrm>
            <a:off x="5294440" y="5981374"/>
            <a:ext cx="876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132" name="Equation" r:id="rId19" imgW="876240" imgH="583920" progId="Equation.DSMT4">
                    <p:embed/>
                  </p:oleObj>
                </mc:Choice>
                <mc:Fallback>
                  <p:oleObj name="Equation" r:id="rId19" imgW="876240" imgH="58392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D831BC92-B582-49E3-98AE-1C11473468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94440" y="5981374"/>
                          <a:ext cx="8763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B80B922D-232A-4931-AAB1-D874FBA78532}"/>
              </a:ext>
            </a:extLst>
          </p:cNvPr>
          <p:cNvGrpSpPr/>
          <p:nvPr/>
        </p:nvGrpSpPr>
        <p:grpSpPr>
          <a:xfrm>
            <a:off x="1245031" y="3329023"/>
            <a:ext cx="5339919" cy="838200"/>
            <a:chOff x="1308399" y="5849545"/>
            <a:chExt cx="5339919" cy="838200"/>
          </a:xfrm>
        </p:grpSpPr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B65C77DB-01B9-43F1-85A3-73CC70779151}"/>
                </a:ext>
              </a:extLst>
            </p:cNvPr>
            <p:cNvSpPr/>
            <p:nvPr/>
          </p:nvSpPr>
          <p:spPr>
            <a:xfrm>
              <a:off x="4498260" y="5986398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变成求</a:t>
              </a:r>
              <a:endPara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E1C49495-D9E5-46A4-865A-31FF00ACC350}"/>
                </a:ext>
              </a:extLst>
            </p:cNvPr>
            <p:cNvSpPr/>
            <p:nvPr/>
          </p:nvSpPr>
          <p:spPr>
            <a:xfrm>
              <a:off x="1308399" y="5977214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这里将 </a:t>
              </a:r>
              <a:endParaRPr lang="zh-CN" altLang="en-US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E5983BBE-6804-417A-A48D-288B945796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684481"/>
                </p:ext>
              </p:extLst>
            </p:nvPr>
          </p:nvGraphicFramePr>
          <p:xfrm>
            <a:off x="2437646" y="6092206"/>
            <a:ext cx="889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133" name="Equation" r:id="rId21" imgW="888840" imgH="317160" progId="Equation.DSMT4">
                    <p:embed/>
                  </p:oleObj>
                </mc:Choice>
                <mc:Fallback>
                  <p:oleObj name="Equation" r:id="rId21" imgW="888840" imgH="31716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98E32371-D658-49C5-A7EB-11256C8CC8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37646" y="6092206"/>
                          <a:ext cx="889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57E96E03-0992-4503-91E0-88F7BFB60FDD}"/>
                </a:ext>
              </a:extLst>
            </p:cNvPr>
            <p:cNvSpPr/>
            <p:nvPr/>
          </p:nvSpPr>
          <p:spPr>
            <a:xfrm>
              <a:off x="3243329" y="5995238"/>
              <a:ext cx="153118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看成 </a:t>
              </a:r>
              <a:r>
                <a:rPr lang="en-US" altLang="zh-CN" sz="2800" i="1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endParaRPr lang="zh-CN" altLang="en-US" dirty="0"/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DFD46D09-7A7A-417C-8908-A8D18B9F73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209741"/>
                </p:ext>
              </p:extLst>
            </p:nvPr>
          </p:nvGraphicFramePr>
          <p:xfrm>
            <a:off x="5670418" y="5849545"/>
            <a:ext cx="977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134" name="Equation" r:id="rId23" imgW="977760" imgH="838080" progId="Equation.DSMT4">
                    <p:embed/>
                  </p:oleObj>
                </mc:Choice>
                <mc:Fallback>
                  <p:oleObj name="Equation" r:id="rId23" imgW="977760" imgH="8380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D831BC92-B582-49E3-98AE-1C11473468D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670418" y="5849545"/>
                          <a:ext cx="9779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3D21C37-395C-40BC-B57C-9983093C8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79014"/>
              </p:ext>
            </p:extLst>
          </p:nvPr>
        </p:nvGraphicFramePr>
        <p:xfrm>
          <a:off x="2835960" y="1326088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135" name="Equation" r:id="rId25" imgW="2120760" imgH="393480" progId="Equation.DSMT4">
                  <p:embed/>
                </p:oleObj>
              </mc:Choice>
              <mc:Fallback>
                <p:oleObj name="Equation" r:id="rId25" imgW="212076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0F14FD34-6C20-4681-B7B2-6C95F270E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35960" y="1326088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84117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0" grpId="0"/>
      <p:bldP spid="2" grpId="0"/>
      <p:bldP spid="13" grpId="0"/>
      <p:bldP spid="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6864F9A-EBF5-4586-B076-8702ADCB6873}"/>
              </a:ext>
            </a:extLst>
          </p:cNvPr>
          <p:cNvSpPr/>
          <p:nvPr/>
        </p:nvSpPr>
        <p:spPr>
          <a:xfrm>
            <a:off x="1308400" y="527707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9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EA54C6E7-4081-417F-BDB6-F2BC7D61E2EE}"/>
              </a:ext>
            </a:extLst>
          </p:cNvPr>
          <p:cNvGrpSpPr/>
          <p:nvPr/>
        </p:nvGrpSpPr>
        <p:grpSpPr>
          <a:xfrm>
            <a:off x="1935236" y="508032"/>
            <a:ext cx="2698175" cy="584200"/>
            <a:chOff x="1935236" y="508032"/>
            <a:chExt cx="2698175" cy="5842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D9919BAE-91A9-4586-AF02-13650BA05AC2}"/>
                </a:ext>
              </a:extLst>
            </p:cNvPr>
            <p:cNvSpPr/>
            <p:nvPr/>
          </p:nvSpPr>
          <p:spPr>
            <a:xfrm>
              <a:off x="1935236" y="527707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324200F7-BBAC-40BA-BE21-A11C11B4C7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722355"/>
                </p:ext>
              </p:extLst>
            </p:nvPr>
          </p:nvGraphicFramePr>
          <p:xfrm>
            <a:off x="2703011" y="508032"/>
            <a:ext cx="1930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06" name="Equation" r:id="rId3" imgW="1930320" imgH="583920" progId="Equation.DSMT4">
                    <p:embed/>
                  </p:oleObj>
                </mc:Choice>
                <mc:Fallback>
                  <p:oleObj name="Equation" r:id="rId3" imgW="1930320" imgH="5839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324200F7-BBAC-40BA-BE21-A11C11B4C7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03011" y="508032"/>
                          <a:ext cx="19304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EF9E7F40-005D-4C0D-B483-E6B112F6DA28}"/>
              </a:ext>
            </a:extLst>
          </p:cNvPr>
          <p:cNvSpPr/>
          <p:nvPr/>
        </p:nvSpPr>
        <p:spPr>
          <a:xfrm>
            <a:off x="1308400" y="112523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C268AAF-7A0B-4EBD-A2F8-86060C5E2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56244"/>
              </p:ext>
            </p:extLst>
          </p:nvPr>
        </p:nvGraphicFramePr>
        <p:xfrm>
          <a:off x="1951516" y="1769437"/>
          <a:ext cx="525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7" name="Equation" r:id="rId5" imgW="5257800" imgH="825480" progId="Equation.DSMT4">
                  <p:embed/>
                </p:oleObj>
              </mc:Choice>
              <mc:Fallback>
                <p:oleObj name="Equation" r:id="rId5" imgW="5257800" imgH="825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FC268AAF-7A0B-4EBD-A2F8-86060C5E2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1516" y="1769437"/>
                        <a:ext cx="5257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90AB3C6-107D-44A2-9F98-8C61AF2B9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50249"/>
              </p:ext>
            </p:extLst>
          </p:nvPr>
        </p:nvGraphicFramePr>
        <p:xfrm>
          <a:off x="7196616" y="1763087"/>
          <a:ext cx="2654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8" name="Equation" r:id="rId7" imgW="2654280" imgH="838080" progId="Equation.DSMT4">
                  <p:embed/>
                </p:oleObj>
              </mc:Choice>
              <mc:Fallback>
                <p:oleObj name="Equation" r:id="rId7" imgW="2654280" imgH="838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90AB3C6-107D-44A2-9F98-8C61AF2B9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6616" y="1763087"/>
                        <a:ext cx="2654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61D2D9C1-ED0E-4E94-BA4C-1645AE200612}"/>
              </a:ext>
            </a:extLst>
          </p:cNvPr>
          <p:cNvSpPr/>
          <p:nvPr/>
        </p:nvSpPr>
        <p:spPr>
          <a:xfrm>
            <a:off x="1308400" y="2744076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0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75AE134-E37E-46CD-B945-7AEC2B5A8ED2}"/>
              </a:ext>
            </a:extLst>
          </p:cNvPr>
          <p:cNvGrpSpPr/>
          <p:nvPr/>
        </p:nvGrpSpPr>
        <p:grpSpPr>
          <a:xfrm>
            <a:off x="2127544" y="2746375"/>
            <a:ext cx="2453981" cy="596900"/>
            <a:chOff x="2127544" y="2746375"/>
            <a:chExt cx="2453981" cy="59690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7F48E6B8-8A0D-4C48-AE28-51919DE07794}"/>
                </a:ext>
              </a:extLst>
            </p:cNvPr>
            <p:cNvSpPr/>
            <p:nvPr/>
          </p:nvSpPr>
          <p:spPr>
            <a:xfrm>
              <a:off x="2127544" y="276458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03C601D9-FF56-462B-8DED-9174A50C8B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3733941"/>
                </p:ext>
              </p:extLst>
            </p:nvPr>
          </p:nvGraphicFramePr>
          <p:xfrm>
            <a:off x="2981325" y="2746375"/>
            <a:ext cx="16002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09" name="Equation" r:id="rId9" imgW="1600200" imgH="596880" progId="Equation.DSMT4">
                    <p:embed/>
                  </p:oleObj>
                </mc:Choice>
                <mc:Fallback>
                  <p:oleObj name="Equation" r:id="rId9" imgW="1600200" imgH="5968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03C601D9-FF56-462B-8DED-9174A50C8B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81325" y="2746375"/>
                          <a:ext cx="16002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843AED50-6DBC-4610-8776-FBFA2DBBF2E3}"/>
              </a:ext>
            </a:extLst>
          </p:cNvPr>
          <p:cNvSpPr/>
          <p:nvPr/>
        </p:nvSpPr>
        <p:spPr>
          <a:xfrm>
            <a:off x="1308400" y="342900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5A046C5D-2BA5-4D71-893D-5727B0876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81850"/>
              </p:ext>
            </p:extLst>
          </p:nvPr>
        </p:nvGraphicFramePr>
        <p:xfrm>
          <a:off x="2985002" y="4158697"/>
          <a:ext cx="1511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0" name="Equation" r:id="rId11" imgW="1511280" imgH="596880" progId="Equation.DSMT4">
                  <p:embed/>
                </p:oleObj>
              </mc:Choice>
              <mc:Fallback>
                <p:oleObj name="Equation" r:id="rId11" imgW="1511280" imgH="5968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5A046C5D-2BA5-4D71-893D-5727B0876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5002" y="4158697"/>
                        <a:ext cx="15113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E232D082-BAE1-4A29-B4DD-438A3FA66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661207"/>
              </p:ext>
            </p:extLst>
          </p:nvPr>
        </p:nvGraphicFramePr>
        <p:xfrm>
          <a:off x="4638675" y="4170370"/>
          <a:ext cx="2298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1" name="Equation" r:id="rId13" imgW="2298600" imgH="596880" progId="Equation.DSMT4">
                  <p:embed/>
                </p:oleObj>
              </mc:Choice>
              <mc:Fallback>
                <p:oleObj name="Equation" r:id="rId13" imgW="2298600" imgH="59688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E232D082-BAE1-4A29-B4DD-438A3FA66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8675" y="4170370"/>
                        <a:ext cx="2298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743199DE-DA67-4436-ACBE-98F271271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82789"/>
              </p:ext>
            </p:extLst>
          </p:nvPr>
        </p:nvGraphicFramePr>
        <p:xfrm>
          <a:off x="6937375" y="417672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2" name="Equation" r:id="rId15" imgW="1587240" imgH="507960" progId="Equation.DSMT4">
                  <p:embed/>
                </p:oleObj>
              </mc:Choice>
              <mc:Fallback>
                <p:oleObj name="Equation" r:id="rId15" imgW="1587240" imgH="5079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743199DE-DA67-4436-ACBE-98F271271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7375" y="4176720"/>
                        <a:ext cx="1587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40567DC6-00DB-40D6-B8F8-BD7733EEFF7E}"/>
              </a:ext>
            </a:extLst>
          </p:cNvPr>
          <p:cNvSpPr/>
          <p:nvPr/>
        </p:nvSpPr>
        <p:spPr>
          <a:xfrm>
            <a:off x="1308399" y="4903033"/>
            <a:ext cx="979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35CA6CEF-369B-4F38-8FD4-F42D34FAFD9E}"/>
              </a:ext>
            </a:extLst>
          </p:cNvPr>
          <p:cNvGrpSpPr/>
          <p:nvPr/>
        </p:nvGrpSpPr>
        <p:grpSpPr>
          <a:xfrm>
            <a:off x="2271029" y="4907615"/>
            <a:ext cx="2207168" cy="581025"/>
            <a:chOff x="2121443" y="5214096"/>
            <a:chExt cx="2207168" cy="581025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DBBBDC61-2F90-460C-AE7E-88F9F48D5A6E}"/>
                </a:ext>
              </a:extLst>
            </p:cNvPr>
            <p:cNvSpPr/>
            <p:nvPr/>
          </p:nvSpPr>
          <p:spPr>
            <a:xfrm>
              <a:off x="2121443" y="521915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0D936B7A-163B-4282-97DD-89B5FF0314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387600"/>
                </p:ext>
              </p:extLst>
            </p:nvPr>
          </p:nvGraphicFramePr>
          <p:xfrm>
            <a:off x="3007811" y="5214096"/>
            <a:ext cx="1320800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13" name="Equation" r:id="rId17" imgW="1320480" imgH="583920" progId="Equation.DSMT4">
                    <p:embed/>
                  </p:oleObj>
                </mc:Choice>
                <mc:Fallback>
                  <p:oleObj name="Equation" r:id="rId17" imgW="1320480" imgH="58392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0D936B7A-163B-4282-97DD-89B5FF0314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07811" y="5214096"/>
                          <a:ext cx="1320800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209DD79C-BBBD-4052-B96A-C32E6410084D}"/>
              </a:ext>
            </a:extLst>
          </p:cNvPr>
          <p:cNvSpPr/>
          <p:nvPr/>
        </p:nvSpPr>
        <p:spPr>
          <a:xfrm>
            <a:off x="1308399" y="580707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1B93688-7D0F-4D8D-95F6-9E9205346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20960"/>
              </p:ext>
            </p:extLst>
          </p:nvPr>
        </p:nvGraphicFramePr>
        <p:xfrm>
          <a:off x="1944688" y="5649913"/>
          <a:ext cx="466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4" name="Equation" r:id="rId19" imgW="4660560" imgH="838080" progId="Equation.DSMT4">
                  <p:embed/>
                </p:oleObj>
              </mc:Choice>
              <mc:Fallback>
                <p:oleObj name="Equation" r:id="rId19" imgW="4660560" imgH="8380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31B93688-7D0F-4D8D-95F6-9E92053468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44688" y="5649913"/>
                        <a:ext cx="4660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BBCBD163-F1BF-41D3-AE7A-B2AF0B8FB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21737"/>
              </p:ext>
            </p:extLst>
          </p:nvPr>
        </p:nvGraphicFramePr>
        <p:xfrm>
          <a:off x="6618585" y="5895429"/>
          <a:ext cx="246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5" name="Equation" r:id="rId21" imgW="2463480" imgH="393480" progId="Equation.DSMT4">
                  <p:embed/>
                </p:oleObj>
              </mc:Choice>
              <mc:Fallback>
                <p:oleObj name="Equation" r:id="rId21" imgW="2463480" imgH="39348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BBCBD163-F1BF-41D3-AE7A-B2AF0B8FB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18585" y="5895429"/>
                        <a:ext cx="2463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4B494A3A-919B-4A47-9C56-26C6AD08BFD5}"/>
              </a:ext>
            </a:extLst>
          </p:cNvPr>
          <p:cNvGrpSpPr/>
          <p:nvPr/>
        </p:nvGrpSpPr>
        <p:grpSpPr>
          <a:xfrm>
            <a:off x="1912735" y="1123006"/>
            <a:ext cx="3224415" cy="523220"/>
            <a:chOff x="1912735" y="1123006"/>
            <a:chExt cx="3224415" cy="5232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4BA5E2D-0524-4D88-8110-44572B6A86F1}"/>
                </a:ext>
              </a:extLst>
            </p:cNvPr>
            <p:cNvSpPr/>
            <p:nvPr/>
          </p:nvSpPr>
          <p:spPr>
            <a:xfrm>
              <a:off x="1912735" y="112300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观察</a:t>
              </a:r>
              <a:endParaRPr lang="zh-CN" altLang="en-US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E491E7A7-611C-482C-9100-E274CA38BE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895458"/>
                </p:ext>
              </p:extLst>
            </p:nvPr>
          </p:nvGraphicFramePr>
          <p:xfrm>
            <a:off x="2787650" y="1203325"/>
            <a:ext cx="2349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16" name="Equation" r:id="rId23" imgW="2349360" imgH="393480" progId="Equation.DSMT4">
                    <p:embed/>
                  </p:oleObj>
                </mc:Choice>
                <mc:Fallback>
                  <p:oleObj name="Equation" r:id="rId23" imgW="2349360" imgH="3934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0C4280D2-1825-4636-87E7-A69867451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87650" y="1203325"/>
                          <a:ext cx="2349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D568C44B-3BB1-483F-B08D-3F178A1ACA42}"/>
              </a:ext>
            </a:extLst>
          </p:cNvPr>
          <p:cNvGrpSpPr/>
          <p:nvPr/>
        </p:nvGrpSpPr>
        <p:grpSpPr>
          <a:xfrm>
            <a:off x="1884839" y="3441770"/>
            <a:ext cx="3328511" cy="526894"/>
            <a:chOff x="1884839" y="3441770"/>
            <a:chExt cx="3328511" cy="526894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0C4280D2-1825-4636-87E7-A69867451A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215516"/>
                </p:ext>
              </p:extLst>
            </p:nvPr>
          </p:nvGraphicFramePr>
          <p:xfrm>
            <a:off x="2787650" y="3511464"/>
            <a:ext cx="2425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17" name="Equation" r:id="rId25" imgW="2425680" imgH="457200" progId="Equation.DSMT4">
                    <p:embed/>
                  </p:oleObj>
                </mc:Choice>
                <mc:Fallback>
                  <p:oleObj name="Equation" r:id="rId25" imgW="2425680" imgH="4572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0C4280D2-1825-4636-87E7-A69867451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787650" y="3511464"/>
                          <a:ext cx="24257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77D3D82-9FA2-4070-8D15-A654B2BD500C}"/>
                </a:ext>
              </a:extLst>
            </p:cNvPr>
            <p:cNvSpPr/>
            <p:nvPr/>
          </p:nvSpPr>
          <p:spPr>
            <a:xfrm>
              <a:off x="1884839" y="344177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观察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2657929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11" grpId="0"/>
      <p:bldP spid="19" grpId="0"/>
      <p:bldP spid="2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523913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九讲</a:t>
            </a:r>
            <a:br>
              <a:rPr lang="en-US" altLang="zh-CN" dirty="0"/>
            </a:br>
            <a:r>
              <a:rPr lang="en-US" altLang="zh-CN" dirty="0"/>
              <a:t>      </a:t>
            </a:r>
            <a:r>
              <a:rPr lang="zh-CN" altLang="en-US" dirty="0">
                <a:sym typeface="+mn-ea"/>
              </a:rPr>
              <a:t>不定积分的分部积分法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680434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4741977" y="5246027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就可以使用这个公式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550F427-F30C-4CCF-8262-48BA06118476}"/>
              </a:ext>
            </a:extLst>
          </p:cNvPr>
          <p:cNvSpPr/>
          <p:nvPr/>
        </p:nvSpPr>
        <p:spPr>
          <a:xfrm>
            <a:off x="1308400" y="769249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四、不定积分的分部积分法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A309101-440F-4041-AFA2-4986C61BF78D}"/>
              </a:ext>
            </a:extLst>
          </p:cNvPr>
          <p:cNvSpPr/>
          <p:nvPr/>
        </p:nvSpPr>
        <p:spPr>
          <a:xfrm>
            <a:off x="1308400" y="1354024"/>
            <a:ext cx="5750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对应乘法求导法则的是分部积分法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6250607-1845-4C2F-A5F8-3DC9AFC31423}"/>
              </a:ext>
            </a:extLst>
          </p:cNvPr>
          <p:cNvGrpSpPr/>
          <p:nvPr/>
        </p:nvGrpSpPr>
        <p:grpSpPr>
          <a:xfrm>
            <a:off x="1308400" y="1877244"/>
            <a:ext cx="9869794" cy="536808"/>
            <a:chOff x="1308400" y="1877244"/>
            <a:chExt cx="9869794" cy="53680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107C281-29F9-4E82-8AB3-5DDB2ADAF41D}"/>
                </a:ext>
              </a:extLst>
            </p:cNvPr>
            <p:cNvSpPr/>
            <p:nvPr/>
          </p:nvSpPr>
          <p:spPr>
            <a:xfrm>
              <a:off x="1308400" y="18772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如果</a:t>
              </a:r>
              <a:endParaRPr lang="zh-CN" altLang="en-US" dirty="0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0C29FEEF-2FB7-4E33-BE5D-6BED67C3F1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848184"/>
                </p:ext>
              </p:extLst>
            </p:nvPr>
          </p:nvGraphicFramePr>
          <p:xfrm>
            <a:off x="2115876" y="1980294"/>
            <a:ext cx="1193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2" name="Equation" r:id="rId3" imgW="1193760" imgH="393480" progId="Equation.DSMT4">
                    <p:embed/>
                  </p:oleObj>
                </mc:Choice>
                <mc:Fallback>
                  <p:oleObj name="Equation" r:id="rId3" imgW="1193760" imgH="393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0C29FEEF-2FB7-4E33-BE5D-6BED67C3F1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15876" y="1980294"/>
                          <a:ext cx="1193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D11C29E8-B592-469E-9633-BD696C9854B8}"/>
                </a:ext>
              </a:extLst>
            </p:cNvPr>
            <p:cNvSpPr/>
            <p:nvPr/>
          </p:nvSpPr>
          <p:spPr>
            <a:xfrm>
              <a:off x="3224428" y="1890832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与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DB0560E-5597-464B-8B57-C2CC185142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068468"/>
                </p:ext>
              </p:extLst>
            </p:nvPr>
          </p:nvGraphicFramePr>
          <p:xfrm>
            <a:off x="3687801" y="1984594"/>
            <a:ext cx="1143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3" name="Equation" r:id="rId5" imgW="1143000" imgH="393480" progId="Equation.DSMT4">
                    <p:embed/>
                  </p:oleObj>
                </mc:Choice>
                <mc:Fallback>
                  <p:oleObj name="Equation" r:id="rId5" imgW="114300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DB0560E-5597-464B-8B57-C2CC185142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87801" y="1984594"/>
                          <a:ext cx="1143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63539C6-6EF6-4E41-93D8-5C9E25A3B331}"/>
                </a:ext>
              </a:extLst>
            </p:cNvPr>
            <p:cNvSpPr/>
            <p:nvPr/>
          </p:nvSpPr>
          <p:spPr>
            <a:xfrm>
              <a:off x="4741977" y="1890832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都有连续的导数，</a:t>
              </a:r>
              <a:endParaRPr lang="zh-CN" altLang="en-US" dirty="0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3B82133-61D5-4437-8417-92BB749BABE7}"/>
                </a:ext>
              </a:extLst>
            </p:cNvPr>
            <p:cNvSpPr/>
            <p:nvPr/>
          </p:nvSpPr>
          <p:spPr>
            <a:xfrm>
              <a:off x="7402801" y="1890832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由函数乘积的微分公</a:t>
              </a:r>
              <a:endParaRPr lang="zh-CN" altLang="en-US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B6079904-C4B6-4DF4-A645-CA422637C18B}"/>
              </a:ext>
            </a:extLst>
          </p:cNvPr>
          <p:cNvGrpSpPr/>
          <p:nvPr/>
        </p:nvGrpSpPr>
        <p:grpSpPr>
          <a:xfrm>
            <a:off x="1314151" y="2414052"/>
            <a:ext cx="3229274" cy="523220"/>
            <a:chOff x="1314151" y="2414052"/>
            <a:chExt cx="3229274" cy="52322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3108A96-7691-4288-8A1D-61F447BECAED}"/>
                </a:ext>
              </a:extLst>
            </p:cNvPr>
            <p:cNvSpPr/>
            <p:nvPr/>
          </p:nvSpPr>
          <p:spPr>
            <a:xfrm>
              <a:off x="1314151" y="241405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式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3B52BC87-FA20-43EE-800E-8C089B8310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035724"/>
                </p:ext>
              </p:extLst>
            </p:nvPr>
          </p:nvGraphicFramePr>
          <p:xfrm>
            <a:off x="1889125" y="2517775"/>
            <a:ext cx="2654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4" name="Equation" r:id="rId7" imgW="2654280" imgH="393480" progId="Equation.DSMT4">
                    <p:embed/>
                  </p:oleObj>
                </mc:Choice>
                <mc:Fallback>
                  <p:oleObj name="Equation" r:id="rId7" imgW="2654280" imgH="393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3B52BC87-FA20-43EE-800E-8C089B8310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89125" y="2517775"/>
                          <a:ext cx="2654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A5547CF5-7A82-4C05-9AF4-3539C5A6F9B2}"/>
              </a:ext>
            </a:extLst>
          </p:cNvPr>
          <p:cNvGrpSpPr/>
          <p:nvPr/>
        </p:nvGrpSpPr>
        <p:grpSpPr>
          <a:xfrm>
            <a:off x="4601585" y="2441618"/>
            <a:ext cx="3234315" cy="523220"/>
            <a:chOff x="4601585" y="2441618"/>
            <a:chExt cx="3234315" cy="52322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933BEB3-7490-4DB9-A029-13D56C959370}"/>
                </a:ext>
              </a:extLst>
            </p:cNvPr>
            <p:cNvSpPr/>
            <p:nvPr/>
          </p:nvSpPr>
          <p:spPr>
            <a:xfrm>
              <a:off x="4601585" y="2441618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得</a:t>
              </a:r>
              <a:endParaRPr lang="zh-CN" altLang="en-US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480B6660-0DB0-490E-A7FA-09A253E181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502549"/>
                </p:ext>
              </p:extLst>
            </p:nvPr>
          </p:nvGraphicFramePr>
          <p:xfrm>
            <a:off x="5194300" y="2516188"/>
            <a:ext cx="2641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5" name="Equation" r:id="rId9" imgW="2641320" imgH="393480" progId="Equation.DSMT4">
                    <p:embed/>
                  </p:oleObj>
                </mc:Choice>
                <mc:Fallback>
                  <p:oleObj name="Equation" r:id="rId9" imgW="2641320" imgH="393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480B6660-0DB0-490E-A7FA-09A253E181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94300" y="2516188"/>
                          <a:ext cx="2641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4E673406-4986-4323-B2CE-AFC723DEB91F}"/>
              </a:ext>
            </a:extLst>
          </p:cNvPr>
          <p:cNvSpPr/>
          <p:nvPr/>
        </p:nvSpPr>
        <p:spPr>
          <a:xfrm>
            <a:off x="7874414" y="244161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所以有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7EA0F670-49AA-4701-8833-8ADD638C9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06901"/>
              </p:ext>
            </p:extLst>
          </p:nvPr>
        </p:nvGraphicFramePr>
        <p:xfrm>
          <a:off x="3698875" y="2930525"/>
          <a:ext cx="514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6" name="Equation" r:id="rId11" imgW="5143320" imgH="583920" progId="Equation.DSMT4">
                  <p:embed/>
                </p:oleObj>
              </mc:Choice>
              <mc:Fallback>
                <p:oleObj name="Equation" r:id="rId11" imgW="5143320" imgH="5839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7EA0F670-49AA-4701-8833-8ADD638C9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8875" y="2930525"/>
                        <a:ext cx="5143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30E1E3B8-ABC6-4A06-AD8C-756850112523}"/>
              </a:ext>
            </a:extLst>
          </p:cNvPr>
          <p:cNvSpPr/>
          <p:nvPr/>
        </p:nvSpPr>
        <p:spPr>
          <a:xfrm>
            <a:off x="1314151" y="352168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或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F4ADE2C-9BE5-4C15-8124-C26F2A30A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62048"/>
              </p:ext>
            </p:extLst>
          </p:nvPr>
        </p:nvGraphicFramePr>
        <p:xfrm>
          <a:off x="3353529" y="3968305"/>
          <a:ext cx="561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7" name="Equation" r:id="rId13" imgW="5613120" imgH="583920" progId="Equation.DSMT4">
                  <p:embed/>
                </p:oleObj>
              </mc:Choice>
              <mc:Fallback>
                <p:oleObj name="Equation" r:id="rId13" imgW="5613120" imgH="583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F4ADE2C-9BE5-4C15-8124-C26F2A30A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3529" y="3968305"/>
                        <a:ext cx="5613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F58F16EB-EDE1-404D-823C-8024BD15A069}"/>
              </a:ext>
            </a:extLst>
          </p:cNvPr>
          <p:cNvSpPr/>
          <p:nvPr/>
        </p:nvSpPr>
        <p:spPr>
          <a:xfrm>
            <a:off x="1308400" y="4615734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上述公式称为</a:t>
            </a:r>
            <a:r>
              <a:rPr lang="zh-CN" altLang="en-US" sz="2800" b="1" kern="100" dirty="0">
                <a:solidFill>
                  <a:srgbClr val="0070C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分部积分公式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dirty="0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B976C266-C4AC-431B-9A12-F35A45C80C6F}"/>
              </a:ext>
            </a:extLst>
          </p:cNvPr>
          <p:cNvGrpSpPr/>
          <p:nvPr/>
        </p:nvGrpSpPr>
        <p:grpSpPr>
          <a:xfrm>
            <a:off x="5898925" y="4587820"/>
            <a:ext cx="4114256" cy="584200"/>
            <a:chOff x="5898925" y="4587820"/>
            <a:chExt cx="4114256" cy="584200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50CD552-2217-479E-B0D4-61479074B1D4}"/>
                </a:ext>
              </a:extLst>
            </p:cNvPr>
            <p:cNvSpPr/>
            <p:nvPr/>
          </p:nvSpPr>
          <p:spPr>
            <a:xfrm>
              <a:off x="5898925" y="4615734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积分 </a:t>
              </a:r>
              <a:endParaRPr lang="zh-CN" altLang="en-US" dirty="0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C0568201-BAD2-4FB6-AAEF-E7D9FE746C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148716"/>
                </p:ext>
              </p:extLst>
            </p:nvPr>
          </p:nvGraphicFramePr>
          <p:xfrm>
            <a:off x="7250577" y="4587820"/>
            <a:ext cx="74771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8" name="Equation" r:id="rId15" imgW="749160" imgH="583920" progId="Equation.DSMT4">
                    <p:embed/>
                  </p:oleObj>
                </mc:Choice>
                <mc:Fallback>
                  <p:oleObj name="Equation" r:id="rId15" imgW="749160" imgH="58392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C0568201-BAD2-4FB6-AAEF-E7D9FE746C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250577" y="4587820"/>
                          <a:ext cx="747713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7678BCB-7CF1-4A1B-BBC2-ECA78ACF2568}"/>
                </a:ext>
              </a:extLst>
            </p:cNvPr>
            <p:cNvSpPr/>
            <p:nvPr/>
          </p:nvSpPr>
          <p:spPr>
            <a:xfrm>
              <a:off x="8033152" y="4592563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不易计算，</a:t>
              </a:r>
              <a:endParaRPr lang="zh-CN" altLang="en-US" dirty="0"/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39B31351-27CB-45BE-9DC3-99B4AFD4EC8D}"/>
              </a:ext>
            </a:extLst>
          </p:cNvPr>
          <p:cNvSpPr/>
          <p:nvPr/>
        </p:nvSpPr>
        <p:spPr>
          <a:xfrm>
            <a:off x="9831805" y="4570048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而积分 </a:t>
            </a:r>
            <a:endParaRPr lang="zh-CN" altLang="en-US" dirty="0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3CF698AF-AA0D-4DF5-AC7E-BEBF0C50EEFD}"/>
              </a:ext>
            </a:extLst>
          </p:cNvPr>
          <p:cNvGrpSpPr/>
          <p:nvPr/>
        </p:nvGrpSpPr>
        <p:grpSpPr>
          <a:xfrm>
            <a:off x="1443454" y="5246027"/>
            <a:ext cx="3698937" cy="584200"/>
            <a:chOff x="1443454" y="5246027"/>
            <a:chExt cx="3698937" cy="584200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A9802253-EF5E-4CF9-A4E3-BFF026CF7C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06142"/>
                </p:ext>
              </p:extLst>
            </p:nvPr>
          </p:nvGraphicFramePr>
          <p:xfrm>
            <a:off x="1443454" y="5246027"/>
            <a:ext cx="7588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29" name="Equation" r:id="rId17" imgW="761760" imgH="583920" progId="Equation.DSMT4">
                    <p:embed/>
                  </p:oleObj>
                </mc:Choice>
                <mc:Fallback>
                  <p:oleObj name="Equation" r:id="rId17" imgW="761760" imgH="58392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A9802253-EF5E-4CF9-A4E3-BFF026CF7C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43454" y="5246027"/>
                          <a:ext cx="75882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31D0AEAD-415A-42A8-AF92-22D2EE184FC0}"/>
                </a:ext>
              </a:extLst>
            </p:cNvPr>
            <p:cNvSpPr/>
            <p:nvPr/>
          </p:nvSpPr>
          <p:spPr>
            <a:xfrm>
              <a:off x="2085144" y="5252107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比较容易计算时，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476043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3" grpId="0"/>
      <p:bldP spid="13" grpId="0"/>
      <p:bldP spid="15" grpId="0"/>
      <p:bldP spid="17" grpId="0"/>
      <p:bldP spid="2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21A4AA6-2091-4DC7-9811-E25D3BB1BFE1}"/>
              </a:ext>
            </a:extLst>
          </p:cNvPr>
          <p:cNvSpPr/>
          <p:nvPr/>
        </p:nvSpPr>
        <p:spPr>
          <a:xfrm>
            <a:off x="1091326" y="626997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A8141602-7E69-43F2-B403-091749BA6C3A}"/>
              </a:ext>
            </a:extLst>
          </p:cNvPr>
          <p:cNvGrpSpPr/>
          <p:nvPr/>
        </p:nvGrpSpPr>
        <p:grpSpPr>
          <a:xfrm>
            <a:off x="2171853" y="596507"/>
            <a:ext cx="1914969" cy="584200"/>
            <a:chOff x="2159522" y="596507"/>
            <a:chExt cx="1914969" cy="5842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E962DAA2-5F08-4247-88A9-D94ECF94651F}"/>
                </a:ext>
              </a:extLst>
            </p:cNvPr>
            <p:cNvSpPr/>
            <p:nvPr/>
          </p:nvSpPr>
          <p:spPr>
            <a:xfrm>
              <a:off x="2159522" y="61397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E899EA96-5108-43ED-A6EE-FC4B265B3F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921729"/>
                </p:ext>
              </p:extLst>
            </p:nvPr>
          </p:nvGraphicFramePr>
          <p:xfrm>
            <a:off x="2944191" y="596507"/>
            <a:ext cx="1130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14" name="Equation" r:id="rId3" imgW="1130040" imgH="583920" progId="Equation.DSMT4">
                    <p:embed/>
                  </p:oleObj>
                </mc:Choice>
                <mc:Fallback>
                  <p:oleObj name="Equation" r:id="rId3" imgW="1130040" imgH="5839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E899EA96-5108-43ED-A6EE-FC4B265B3F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44191" y="596507"/>
                          <a:ext cx="11303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ED74FEE5-0947-4251-9CAC-3D9F29CF4BB7}"/>
              </a:ext>
            </a:extLst>
          </p:cNvPr>
          <p:cNvSpPr/>
          <p:nvPr/>
        </p:nvSpPr>
        <p:spPr>
          <a:xfrm>
            <a:off x="1277839" y="409507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E0247283-8C2F-4201-BC71-61DF49C7E171}"/>
              </a:ext>
            </a:extLst>
          </p:cNvPr>
          <p:cNvGrpSpPr/>
          <p:nvPr/>
        </p:nvGrpSpPr>
        <p:grpSpPr>
          <a:xfrm>
            <a:off x="2007397" y="4133971"/>
            <a:ext cx="2847861" cy="523220"/>
            <a:chOff x="1887652" y="1217479"/>
            <a:chExt cx="2847861" cy="5232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DEA91A6-0F49-468B-9F3A-D6600C53C7CB}"/>
                </a:ext>
              </a:extLst>
            </p:cNvPr>
            <p:cNvSpPr/>
            <p:nvPr/>
          </p:nvSpPr>
          <p:spPr>
            <a:xfrm>
              <a:off x="1887652" y="1217479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取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E22C0CAC-1918-4278-8A77-0FFCE5F803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451632"/>
                </p:ext>
              </p:extLst>
            </p:nvPr>
          </p:nvGraphicFramePr>
          <p:xfrm>
            <a:off x="2439988" y="1371600"/>
            <a:ext cx="889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15" name="Equation" r:id="rId5" imgW="888840" imgH="304560" progId="Equation.DSMT4">
                    <p:embed/>
                  </p:oleObj>
                </mc:Choice>
                <mc:Fallback>
                  <p:oleObj name="Equation" r:id="rId5" imgW="888840" imgH="30456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22C0CAC-1918-4278-8A77-0FFCE5F803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39988" y="1371600"/>
                          <a:ext cx="889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0D4C506-B8D1-4C0E-ABD3-CDCA3BBC0C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13145"/>
                </p:ext>
              </p:extLst>
            </p:nvPr>
          </p:nvGraphicFramePr>
          <p:xfrm>
            <a:off x="3681413" y="1244600"/>
            <a:ext cx="1054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16" name="Equation" r:id="rId7" imgW="1054080" imgH="457200" progId="Equation.DSMT4">
                    <p:embed/>
                  </p:oleObj>
                </mc:Choice>
                <mc:Fallback>
                  <p:oleObj name="Equation" r:id="rId7" imgW="1054080" imgH="4572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0D4C506-B8D1-4C0E-ABD3-CDCA3BBC0C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81413" y="1244600"/>
                          <a:ext cx="10541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EB588ADD-7185-431A-9DED-8263EF6D7485}"/>
              </a:ext>
            </a:extLst>
          </p:cNvPr>
          <p:cNvSpPr/>
          <p:nvPr/>
        </p:nvSpPr>
        <p:spPr>
          <a:xfrm>
            <a:off x="4935813" y="409507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dirty="0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19D1F70-529B-418E-8D78-C024C4929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03568"/>
              </p:ext>
            </p:extLst>
          </p:nvPr>
        </p:nvGraphicFramePr>
        <p:xfrm>
          <a:off x="2516188" y="4802188"/>
          <a:ext cx="3032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7" name="Equation" r:id="rId9" imgW="3035160" imgH="583920" progId="Equation.DSMT4">
                  <p:embed/>
                </p:oleObj>
              </mc:Choice>
              <mc:Fallback>
                <p:oleObj name="Equation" r:id="rId9" imgW="3035160" imgH="58392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19D1F70-529B-418E-8D78-C024C49293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6188" y="4802188"/>
                        <a:ext cx="30321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C0EBEB3-4721-49E4-8B82-DA9151575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20460"/>
              </p:ext>
            </p:extLst>
          </p:nvPr>
        </p:nvGraphicFramePr>
        <p:xfrm>
          <a:off x="5651554" y="4857941"/>
          <a:ext cx="201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8" name="Equation" r:id="rId11" imgW="2019240" imgH="380880" progId="Equation.DSMT4">
                  <p:embed/>
                </p:oleObj>
              </mc:Choice>
              <mc:Fallback>
                <p:oleObj name="Equation" r:id="rId11" imgW="2019240" imgH="3808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1C0EBEB3-4721-49E4-8B82-DA9151575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54" y="4857941"/>
                        <a:ext cx="2019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FE71775-188B-4683-91D3-E9B988981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40439"/>
              </p:ext>
            </p:extLst>
          </p:nvPr>
        </p:nvGraphicFramePr>
        <p:xfrm>
          <a:off x="7670854" y="4819841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19" name="Equation" r:id="rId13" imgW="2158920" imgH="457200" progId="Equation.DSMT4">
                  <p:embed/>
                </p:oleObj>
              </mc:Choice>
              <mc:Fallback>
                <p:oleObj name="Equation" r:id="rId13" imgW="2158920" imgH="457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FE71775-188B-4683-91D3-E9B988981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70854" y="4819841"/>
                        <a:ext cx="215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>
            <a:extLst>
              <a:ext uri="{FF2B5EF4-FFF2-40B4-BE49-F238E27FC236}">
                <a16:creationId xmlns:a16="http://schemas.microsoft.com/office/drawing/2014/main" id="{E956BAD0-49AD-4055-939E-5E50993297BC}"/>
              </a:ext>
            </a:extLst>
          </p:cNvPr>
          <p:cNvGrpSpPr/>
          <p:nvPr/>
        </p:nvGrpSpPr>
        <p:grpSpPr>
          <a:xfrm>
            <a:off x="2274448" y="2656853"/>
            <a:ext cx="2832838" cy="523220"/>
            <a:chOff x="1887652" y="1217479"/>
            <a:chExt cx="2832838" cy="523220"/>
          </a:xfrm>
        </p:grpSpPr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1E2DD83B-97E4-49C9-9100-DF8FF258C2F8}"/>
                </a:ext>
              </a:extLst>
            </p:cNvPr>
            <p:cNvSpPr/>
            <p:nvPr/>
          </p:nvSpPr>
          <p:spPr>
            <a:xfrm>
              <a:off x="1887652" y="121747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若取</a:t>
              </a:r>
              <a:endParaRPr lang="zh-CN" altLang="en-US" dirty="0"/>
            </a:p>
          </p:txBody>
        </p:sp>
        <p:graphicFrame>
          <p:nvGraphicFramePr>
            <p:cNvPr id="56" name="对象 55">
              <a:extLst>
                <a:ext uri="{FF2B5EF4-FFF2-40B4-BE49-F238E27FC236}">
                  <a16:creationId xmlns:a16="http://schemas.microsoft.com/office/drawing/2014/main" id="{27EA3792-5403-499D-9F37-C822BE1593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9904496"/>
                </p:ext>
              </p:extLst>
            </p:nvPr>
          </p:nvGraphicFramePr>
          <p:xfrm>
            <a:off x="2719966" y="1251973"/>
            <a:ext cx="1003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20" name="Equation" r:id="rId15" imgW="1002960" imgH="457200" progId="Equation.DSMT4">
                    <p:embed/>
                  </p:oleObj>
                </mc:Choice>
                <mc:Fallback>
                  <p:oleObj name="Equation" r:id="rId15" imgW="1002960" imgH="4572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22C0CAC-1918-4278-8A77-0FFCE5F803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19966" y="1251973"/>
                          <a:ext cx="1003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C0222BAC-6AD9-4C53-A43A-8CCBD0DB75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726067"/>
                </p:ext>
              </p:extLst>
            </p:nvPr>
          </p:nvGraphicFramePr>
          <p:xfrm>
            <a:off x="3806090" y="1313463"/>
            <a:ext cx="914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21" name="Equation" r:id="rId17" imgW="914400" imgH="406080" progId="Equation.DSMT4">
                    <p:embed/>
                  </p:oleObj>
                </mc:Choice>
                <mc:Fallback>
                  <p:oleObj name="Equation" r:id="rId17" imgW="914400" imgH="4060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0D4C506-B8D1-4C0E-ABD3-CDCA3BBC0C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06090" y="1313463"/>
                          <a:ext cx="914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矩形 57">
            <a:extLst>
              <a:ext uri="{FF2B5EF4-FFF2-40B4-BE49-F238E27FC236}">
                <a16:creationId xmlns:a16="http://schemas.microsoft.com/office/drawing/2014/main" id="{FD90DF45-ED9C-4F08-8CBD-042F43A7CC02}"/>
              </a:ext>
            </a:extLst>
          </p:cNvPr>
          <p:cNvSpPr/>
          <p:nvPr/>
        </p:nvSpPr>
        <p:spPr>
          <a:xfrm>
            <a:off x="1101380" y="1300102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分析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7E18546-8E48-457B-B5DE-3C1B119136C4}"/>
              </a:ext>
            </a:extLst>
          </p:cNvPr>
          <p:cNvGrpSpPr/>
          <p:nvPr/>
        </p:nvGrpSpPr>
        <p:grpSpPr>
          <a:xfrm>
            <a:off x="5107286" y="1308632"/>
            <a:ext cx="2857549" cy="523220"/>
            <a:chOff x="5082423" y="1241041"/>
            <a:chExt cx="2857549" cy="523220"/>
          </a:xfrm>
        </p:grpSpPr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DD7574E2-8936-400D-8DD6-2C37156632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08082"/>
                </p:ext>
              </p:extLst>
            </p:nvPr>
          </p:nvGraphicFramePr>
          <p:xfrm>
            <a:off x="5626162" y="1342571"/>
            <a:ext cx="850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22" name="Equation" r:id="rId19" imgW="850680" imgH="406080" progId="Equation.DSMT4">
                    <p:embed/>
                  </p:oleObj>
                </mc:Choice>
                <mc:Fallback>
                  <p:oleObj name="Equation" r:id="rId19" imgW="850680" imgH="4060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E22C0CAC-1918-4278-8A77-0FFCE5F803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626162" y="1342571"/>
                          <a:ext cx="8509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DA9B8876-6B24-4830-8EAF-E5F038683C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185427"/>
                </p:ext>
              </p:extLst>
            </p:nvPr>
          </p:nvGraphicFramePr>
          <p:xfrm>
            <a:off x="6670145" y="1274051"/>
            <a:ext cx="990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23" name="Equation" r:id="rId21" imgW="990360" imgH="457200" progId="Equation.DSMT4">
                    <p:embed/>
                  </p:oleObj>
                </mc:Choice>
                <mc:Fallback>
                  <p:oleObj name="Equation" r:id="rId21" imgW="990360" imgH="4572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0D4C506-B8D1-4C0E-ABD3-CDCA3BBC0C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670145" y="1274051"/>
                          <a:ext cx="990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F41D858B-5787-412E-968A-D171FC294003}"/>
                </a:ext>
              </a:extLst>
            </p:cNvPr>
            <p:cNvSpPr/>
            <p:nvPr/>
          </p:nvSpPr>
          <p:spPr>
            <a:xfrm>
              <a:off x="5082423" y="1241041"/>
              <a:ext cx="28575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dirty="0"/>
            </a:p>
          </p:txBody>
        </p:sp>
      </p:grp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882D2E61-CC58-4369-BCDB-EB3AA8F37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93596"/>
              </p:ext>
            </p:extLst>
          </p:nvPr>
        </p:nvGraphicFramePr>
        <p:xfrm>
          <a:off x="2321685" y="1982880"/>
          <a:ext cx="306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4" name="Equation" r:id="rId23" imgW="3060360" imgH="583920" progId="Equation.DSMT4">
                  <p:embed/>
                </p:oleObj>
              </mc:Choice>
              <mc:Fallback>
                <p:oleObj name="Equation" r:id="rId23" imgW="3060360" imgH="58392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F4ADE2C-9BE5-4C15-8124-C26F2A30A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21685" y="1982880"/>
                        <a:ext cx="3060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>
            <a:extLst>
              <a:ext uri="{FF2B5EF4-FFF2-40B4-BE49-F238E27FC236}">
                <a16:creationId xmlns:a16="http://schemas.microsoft.com/office/drawing/2014/main" id="{5135345D-C40A-4D70-BCAC-44B62A45EDBA}"/>
              </a:ext>
            </a:extLst>
          </p:cNvPr>
          <p:cNvSpPr/>
          <p:nvPr/>
        </p:nvSpPr>
        <p:spPr>
          <a:xfrm>
            <a:off x="5651554" y="199267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容易计算</a:t>
            </a:r>
            <a:endParaRPr lang="zh-CN" altLang="en-US" dirty="0"/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58ADA9F-B7C7-40E4-9E8E-115D5FE4E0CC}"/>
              </a:ext>
            </a:extLst>
          </p:cNvPr>
          <p:cNvGrpSpPr/>
          <p:nvPr/>
        </p:nvGrpSpPr>
        <p:grpSpPr>
          <a:xfrm>
            <a:off x="2166341" y="1299591"/>
            <a:ext cx="2903729" cy="523220"/>
            <a:chOff x="1829260" y="1197608"/>
            <a:chExt cx="2903729" cy="523220"/>
          </a:xfrm>
        </p:grpSpPr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9955B363-2136-4B19-B920-B984FB7D6332}"/>
                </a:ext>
              </a:extLst>
            </p:cNvPr>
            <p:cNvSpPr/>
            <p:nvPr/>
          </p:nvSpPr>
          <p:spPr>
            <a:xfrm>
              <a:off x="1829260" y="119760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若取</a:t>
              </a:r>
              <a:endParaRPr lang="zh-CN" altLang="en-US" dirty="0"/>
            </a:p>
          </p:txBody>
        </p:sp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FC480D4F-9703-4630-AC61-BC5AD8F02E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614709"/>
                </p:ext>
              </p:extLst>
            </p:nvPr>
          </p:nvGraphicFramePr>
          <p:xfrm>
            <a:off x="2706811" y="1362946"/>
            <a:ext cx="889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25" name="Equation" r:id="rId5" imgW="888840" imgH="304560" progId="Equation.DSMT4">
                    <p:embed/>
                  </p:oleObj>
                </mc:Choice>
                <mc:Fallback>
                  <p:oleObj name="Equation" r:id="rId5" imgW="888840" imgH="304560" progId="Equation.DSMT4">
                    <p:embed/>
                    <p:pic>
                      <p:nvPicPr>
                        <p:cNvPr id="56" name="对象 55">
                          <a:extLst>
                            <a:ext uri="{FF2B5EF4-FFF2-40B4-BE49-F238E27FC236}">
                              <a16:creationId xmlns:a16="http://schemas.microsoft.com/office/drawing/2014/main" id="{27EA3792-5403-499D-9F37-C822BE1593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06811" y="1362946"/>
                          <a:ext cx="889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C2814F9C-7838-4024-8321-20176408CF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71152"/>
                </p:ext>
              </p:extLst>
            </p:nvPr>
          </p:nvGraphicFramePr>
          <p:xfrm>
            <a:off x="3678889" y="1217479"/>
            <a:ext cx="1054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26" name="Equation" r:id="rId7" imgW="1054080" imgH="457200" progId="Equation.DSMT4">
                    <p:embed/>
                  </p:oleObj>
                </mc:Choice>
                <mc:Fallback>
                  <p:oleObj name="Equation" r:id="rId7" imgW="1054080" imgH="45720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C0222BAC-6AD9-4C53-A43A-8CCBD0DB75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78889" y="1217479"/>
                          <a:ext cx="10541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55C97C0-99C1-47F6-AE8E-54B6CDD5ED98}"/>
              </a:ext>
            </a:extLst>
          </p:cNvPr>
          <p:cNvGrpSpPr/>
          <p:nvPr/>
        </p:nvGrpSpPr>
        <p:grpSpPr>
          <a:xfrm>
            <a:off x="5190110" y="2512489"/>
            <a:ext cx="2857549" cy="825500"/>
            <a:chOff x="5189489" y="2473325"/>
            <a:chExt cx="2857549" cy="825500"/>
          </a:xfrm>
        </p:grpSpPr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2DB0EA3A-3D68-4038-A0D6-D499DE6693B1}"/>
                </a:ext>
              </a:extLst>
            </p:cNvPr>
            <p:cNvSpPr/>
            <p:nvPr/>
          </p:nvSpPr>
          <p:spPr>
            <a:xfrm>
              <a:off x="5189489" y="265077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dirty="0"/>
            </a:p>
          </p:txBody>
        </p:sp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id="{A84FB790-3571-449D-B7F8-DE02B2EFD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989201"/>
                </p:ext>
              </p:extLst>
            </p:nvPr>
          </p:nvGraphicFramePr>
          <p:xfrm>
            <a:off x="5678713" y="2691347"/>
            <a:ext cx="1016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27" name="Equation" r:id="rId25" imgW="1015920" imgH="393480" progId="Equation.DSMT4">
                    <p:embed/>
                  </p:oleObj>
                </mc:Choice>
                <mc:Fallback>
                  <p:oleObj name="Equation" r:id="rId25" imgW="1015920" imgH="39348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DD7574E2-8936-400D-8DD6-2C37156632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678713" y="2691347"/>
                          <a:ext cx="1016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5A353B32-3220-4576-AE20-3F8B616478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136140"/>
                </p:ext>
              </p:extLst>
            </p:nvPr>
          </p:nvGraphicFramePr>
          <p:xfrm>
            <a:off x="6764338" y="2473325"/>
            <a:ext cx="1282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28" name="Equation" r:id="rId27" imgW="1282680" imgH="825480" progId="Equation.DSMT4">
                    <p:embed/>
                  </p:oleObj>
                </mc:Choice>
                <mc:Fallback>
                  <p:oleObj name="Equation" r:id="rId27" imgW="1282680" imgH="82548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DA9B8876-6B24-4830-8EAF-E5F038683C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764338" y="2473325"/>
                          <a:ext cx="12827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F1B8899C-62AE-4D2D-ACD4-91D877D75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67096"/>
              </p:ext>
            </p:extLst>
          </p:nvPr>
        </p:nvGraphicFramePr>
        <p:xfrm>
          <a:off x="2253428" y="3125284"/>
          <a:ext cx="347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9" name="Equation" r:id="rId29" imgW="3479760" imgH="876240" progId="Equation.DSMT4">
                  <p:embed/>
                </p:oleObj>
              </mc:Choice>
              <mc:Fallback>
                <p:oleObj name="Equation" r:id="rId29" imgW="3479760" imgH="87624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882D2E61-CC58-4369-BCDB-EB3AA8F37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53428" y="3125284"/>
                        <a:ext cx="34798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矩形 71">
            <a:extLst>
              <a:ext uri="{FF2B5EF4-FFF2-40B4-BE49-F238E27FC236}">
                <a16:creationId xmlns:a16="http://schemas.microsoft.com/office/drawing/2014/main" id="{3D7AED5F-43E7-46CF-9560-1760B53F8482}"/>
              </a:ext>
            </a:extLst>
          </p:cNvPr>
          <p:cNvSpPr/>
          <p:nvPr/>
        </p:nvSpPr>
        <p:spPr>
          <a:xfrm>
            <a:off x="5719643" y="332399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不易计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650893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58" grpId="0"/>
      <p:bldP spid="63" grpId="0"/>
      <p:bldP spid="7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6066977" y="5846291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被积函数就化简了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69F320B-11B1-4E4B-AF5E-671C41205E48}"/>
              </a:ext>
            </a:extLst>
          </p:cNvPr>
          <p:cNvSpPr/>
          <p:nvPr/>
        </p:nvSpPr>
        <p:spPr>
          <a:xfrm>
            <a:off x="1146495" y="52688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3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9EE9C1CD-E13F-4522-867C-8859EA10D9AE}"/>
              </a:ext>
            </a:extLst>
          </p:cNvPr>
          <p:cNvGrpSpPr/>
          <p:nvPr/>
        </p:nvGrpSpPr>
        <p:grpSpPr>
          <a:xfrm>
            <a:off x="2330351" y="565532"/>
            <a:ext cx="2309027" cy="584200"/>
            <a:chOff x="2159522" y="2441136"/>
            <a:chExt cx="2309027" cy="584200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D3340B49-E7EB-4C64-9944-88711D469366}"/>
                </a:ext>
              </a:extLst>
            </p:cNvPr>
            <p:cNvSpPr/>
            <p:nvPr/>
          </p:nvSpPr>
          <p:spPr>
            <a:xfrm>
              <a:off x="2159522" y="245739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64D4D7A8-49B6-4366-9755-0F281D8F83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7249" y="2441136"/>
            <a:ext cx="1511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89" name="Equation" r:id="rId3" imgW="1511280" imgH="583920" progId="Equation.DSMT4">
                    <p:embed/>
                  </p:oleObj>
                </mc:Choice>
                <mc:Fallback>
                  <p:oleObj name="Equation" r:id="rId3" imgW="1511280" imgH="58392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64D4D7A8-49B6-4366-9755-0F281D8F83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57249" y="2441136"/>
                          <a:ext cx="15113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F90FBE3F-F5C3-4E49-9B1D-967E648A599E}"/>
              </a:ext>
            </a:extLst>
          </p:cNvPr>
          <p:cNvSpPr/>
          <p:nvPr/>
        </p:nvSpPr>
        <p:spPr>
          <a:xfrm>
            <a:off x="1249536" y="3421765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20D6F1CD-3E59-481A-A905-D03F7FC1D25B}"/>
              </a:ext>
            </a:extLst>
          </p:cNvPr>
          <p:cNvGrpSpPr/>
          <p:nvPr/>
        </p:nvGrpSpPr>
        <p:grpSpPr>
          <a:xfrm>
            <a:off x="1918796" y="3444988"/>
            <a:ext cx="3020521" cy="523220"/>
            <a:chOff x="1858897" y="3067640"/>
            <a:chExt cx="3020521" cy="52322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42EEAD86-6119-4869-A8FB-1C0A40CABB56}"/>
                </a:ext>
              </a:extLst>
            </p:cNvPr>
            <p:cNvSpPr/>
            <p:nvPr/>
          </p:nvSpPr>
          <p:spPr>
            <a:xfrm>
              <a:off x="1858897" y="306764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取</a:t>
              </a:r>
              <a:endParaRPr lang="zh-CN" altLang="en-US" dirty="0"/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221961B8-3CC0-4E0C-AC84-AC661722A5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5388" y="3275013"/>
            <a:ext cx="838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0" name="Equation" r:id="rId5" imgW="838080" imgH="241200" progId="Equation.DSMT4">
                    <p:embed/>
                  </p:oleObj>
                </mc:Choice>
                <mc:Fallback>
                  <p:oleObj name="Equation" r:id="rId5" imgW="838080" imgH="2412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221961B8-3CC0-4E0C-AC84-AC661722A5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65388" y="3275013"/>
                          <a:ext cx="8382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C76BE9A4-6AF3-47C8-BF14-07F28A8087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5118" y="3147322"/>
            <a:ext cx="1384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1" name="Equation" r:id="rId7" imgW="1384200" imgH="406080" progId="Equation.DSMT4">
                    <p:embed/>
                  </p:oleObj>
                </mc:Choice>
                <mc:Fallback>
                  <p:oleObj name="Equation" r:id="rId7" imgW="1384200" imgH="4060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C76BE9A4-6AF3-47C8-BF14-07F28A8087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95118" y="3147322"/>
                          <a:ext cx="13843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CC031E37-68C8-435C-9803-EBAA7BC66FF6}"/>
              </a:ext>
            </a:extLst>
          </p:cNvPr>
          <p:cNvSpPr/>
          <p:nvPr/>
        </p:nvSpPr>
        <p:spPr>
          <a:xfrm>
            <a:off x="4963551" y="3478592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则 </a:t>
            </a:r>
            <a:endParaRPr lang="zh-CN" altLang="en-US" dirty="0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8518F25-D4F2-4EA6-9B26-ED2125439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0547"/>
              </p:ext>
            </p:extLst>
          </p:nvPr>
        </p:nvGraphicFramePr>
        <p:xfrm>
          <a:off x="2033588" y="4035425"/>
          <a:ext cx="4695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92" name="Equation" r:id="rId9" imgW="4698720" imgH="583920" progId="Equation.DSMT4">
                  <p:embed/>
                </p:oleObj>
              </mc:Choice>
              <mc:Fallback>
                <p:oleObj name="Equation" r:id="rId9" imgW="4698720" imgH="58392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A8518F25-D4F2-4EA6-9B26-ED2125439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588" y="4035425"/>
                        <a:ext cx="46958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0F2CCA87-FC50-4346-B12D-9768660A4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6954"/>
              </p:ext>
            </p:extLst>
          </p:nvPr>
        </p:nvGraphicFramePr>
        <p:xfrm>
          <a:off x="6729741" y="4097968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93" name="Equation" r:id="rId11" imgW="3073320" imgH="393480" progId="Equation.DSMT4">
                  <p:embed/>
                </p:oleObj>
              </mc:Choice>
              <mc:Fallback>
                <p:oleObj name="Equation" r:id="rId11" imgW="3073320" imgH="39348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0F2CCA87-FC50-4346-B12D-9768660A4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29741" y="4097968"/>
                        <a:ext cx="3073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extLst>
              <a:ext uri="{FF2B5EF4-FFF2-40B4-BE49-F238E27FC236}">
                <a16:creationId xmlns:a16="http://schemas.microsoft.com/office/drawing/2014/main" id="{BC4CC4EA-85D6-424F-9BA1-16F0163D4AC7}"/>
              </a:ext>
            </a:extLst>
          </p:cNvPr>
          <p:cNvSpPr/>
          <p:nvPr/>
        </p:nvSpPr>
        <p:spPr>
          <a:xfrm>
            <a:off x="1181899" y="4800478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由此看出：</a:t>
            </a:r>
            <a:endParaRPr lang="zh-CN" altLang="en-US" dirty="0"/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19D436DB-0034-46E3-84FF-7E12CED8F33E}"/>
              </a:ext>
            </a:extLst>
          </p:cNvPr>
          <p:cNvGrpSpPr/>
          <p:nvPr/>
        </p:nvGrpSpPr>
        <p:grpSpPr>
          <a:xfrm>
            <a:off x="2866575" y="4811796"/>
            <a:ext cx="4296774" cy="532198"/>
            <a:chOff x="2907354" y="4642130"/>
            <a:chExt cx="4296774" cy="532198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A8CB725C-B6C3-4E45-B6A1-74D605DD5577}"/>
                </a:ext>
              </a:extLst>
            </p:cNvPr>
            <p:cNvSpPr/>
            <p:nvPr/>
          </p:nvSpPr>
          <p:spPr>
            <a:xfrm>
              <a:off x="2907354" y="4642130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幂函数 </a:t>
              </a:r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09335518-BBE6-45BF-864A-7E214B6770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8549" y="4689569"/>
            <a:ext cx="342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4" name="Equation" r:id="rId13" imgW="342720" imgH="380880" progId="Equation.DSMT4">
                    <p:embed/>
                  </p:oleObj>
                </mc:Choice>
                <mc:Fallback>
                  <p:oleObj name="Equation" r:id="rId13" imgW="342720" imgH="3808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09335518-BBE6-45BF-864A-7E214B6770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68549" y="4689569"/>
                          <a:ext cx="3429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E4EA162D-87D4-4508-AA35-E8953E08343D}"/>
                </a:ext>
              </a:extLst>
            </p:cNvPr>
            <p:cNvSpPr/>
            <p:nvPr/>
          </p:nvSpPr>
          <p:spPr>
            <a:xfrm>
              <a:off x="4747591" y="4651108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与指数函数 </a:t>
              </a:r>
              <a:endParaRPr lang="zh-CN" altLang="en-US" dirty="0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0581A77B-E849-48A5-BE70-C42A47FC3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6928" y="4674892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5" name="Equation" r:id="rId15" imgW="457200" imgH="457200" progId="Equation.DSMT4">
                    <p:embed/>
                  </p:oleObj>
                </mc:Choice>
                <mc:Fallback>
                  <p:oleObj name="Equation" r:id="rId15" imgW="457200" imgH="4572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0581A77B-E849-48A5-BE70-C42A47FC3C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46928" y="4674892"/>
                          <a:ext cx="457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966C2CC3-FDBC-4FAA-BA4F-FB0DE9B114D3}"/>
              </a:ext>
            </a:extLst>
          </p:cNvPr>
          <p:cNvSpPr/>
          <p:nvPr/>
        </p:nvSpPr>
        <p:spPr>
          <a:xfrm>
            <a:off x="1178812" y="530395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乘时，</a:t>
            </a:r>
            <a:endParaRPr lang="zh-CN" altLang="en-US" dirty="0"/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2034BA21-CB59-45D0-B032-8D68B8A633D0}"/>
              </a:ext>
            </a:extLst>
          </p:cNvPr>
          <p:cNvGrpSpPr/>
          <p:nvPr/>
        </p:nvGrpSpPr>
        <p:grpSpPr>
          <a:xfrm>
            <a:off x="1181899" y="5827517"/>
            <a:ext cx="1361942" cy="523220"/>
            <a:chOff x="1314151" y="5688476"/>
            <a:chExt cx="1361942" cy="523220"/>
          </a:xfrm>
        </p:grpSpPr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D2B5548D-93EB-45C2-8FAB-176D3F0E65B1}"/>
                </a:ext>
              </a:extLst>
            </p:cNvPr>
            <p:cNvSpPr/>
            <p:nvPr/>
          </p:nvSpPr>
          <p:spPr>
            <a:xfrm>
              <a:off x="1314151" y="568847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endParaRPr lang="zh-CN" altLang="en-US" dirty="0"/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A610D842-90B6-4A40-BC5F-64B98C53D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2181" y="5803854"/>
            <a:ext cx="8239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6" name="Equation" r:id="rId17" imgW="825480" imgH="406080" progId="Equation.DSMT4">
                    <p:embed/>
                  </p:oleObj>
                </mc:Choice>
                <mc:Fallback>
                  <p:oleObj name="Equation" r:id="rId17" imgW="825480" imgH="40608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A610D842-90B6-4A40-BC5F-64B98C53DB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52181" y="5803854"/>
                          <a:ext cx="823912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FB684767-B55B-41B0-AC11-858A3344D59D}"/>
              </a:ext>
            </a:extLst>
          </p:cNvPr>
          <p:cNvSpPr/>
          <p:nvPr/>
        </p:nvSpPr>
        <p:spPr>
          <a:xfrm>
            <a:off x="2603425" y="5834411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这样经过交换导数后，</a:t>
            </a:r>
            <a:endParaRPr lang="zh-CN" altLang="en-US" dirty="0"/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185592E4-C297-450F-A524-14A9DBA9F485}"/>
              </a:ext>
            </a:extLst>
          </p:cNvPr>
          <p:cNvGrpSpPr/>
          <p:nvPr/>
        </p:nvGrpSpPr>
        <p:grpSpPr>
          <a:xfrm>
            <a:off x="2130766" y="5352467"/>
            <a:ext cx="8758001" cy="531789"/>
            <a:chOff x="2231528" y="5134097"/>
            <a:chExt cx="8758001" cy="531789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A85964EF-4E31-4EE9-A34F-3465AB485F31}"/>
                </a:ext>
              </a:extLst>
            </p:cNvPr>
            <p:cNvSpPr/>
            <p:nvPr/>
          </p:nvSpPr>
          <p:spPr>
            <a:xfrm>
              <a:off x="2231528" y="5134097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总是把 </a:t>
              </a:r>
              <a:endParaRPr lang="zh-CN" altLang="en-US" dirty="0"/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FB1F5E13-6B56-4E07-8066-72EBE329C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9819" y="5165350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7" name="Equation" r:id="rId19" imgW="457200" imgH="457200" progId="Equation.DSMT4">
                    <p:embed/>
                  </p:oleObj>
                </mc:Choice>
                <mc:Fallback>
                  <p:oleObj name="Equation" r:id="rId19" imgW="457200" imgH="45720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FB1F5E13-6B56-4E07-8066-72EBE329CF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29819" y="5165350"/>
                          <a:ext cx="457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9E5BD8E7-C556-4AB1-850F-CF716FBB21B4}"/>
                </a:ext>
              </a:extLst>
            </p:cNvPr>
            <p:cNvSpPr/>
            <p:nvPr/>
          </p:nvSpPr>
          <p:spPr>
            <a:xfrm>
              <a:off x="4722800" y="5142666"/>
              <a:ext cx="626672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这些导数与原函数没什么区别的函数作</a:t>
              </a:r>
              <a:endParaRPr lang="zh-CN" altLang="en-US" dirty="0"/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72FB400A-AA5A-4857-8A32-AC324C27A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4491" y="5242813"/>
            <a:ext cx="673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8" name="Equation" r:id="rId21" imgW="672840" imgH="317160" progId="Equation.DSMT4">
                    <p:embed/>
                  </p:oleObj>
                </mc:Choice>
                <mc:Fallback>
                  <p:oleObj name="Equation" r:id="rId21" imgW="672840" imgH="31716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72FB400A-AA5A-4857-8A32-AC324C27A5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074491" y="5242813"/>
                          <a:ext cx="673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F30652C2-6116-481D-A7FC-191C68EBA536}"/>
              </a:ext>
            </a:extLst>
          </p:cNvPr>
          <p:cNvGrpSpPr/>
          <p:nvPr/>
        </p:nvGrpSpPr>
        <p:grpSpPr>
          <a:xfrm>
            <a:off x="7236708" y="4859235"/>
            <a:ext cx="3724289" cy="537680"/>
            <a:chOff x="7295521" y="4631620"/>
            <a:chExt cx="3724289" cy="537680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F3EE04F7-E424-404B-8D9E-FAB8FF95C46D}"/>
                </a:ext>
              </a:extLst>
            </p:cNvPr>
            <p:cNvSpPr/>
            <p:nvPr/>
          </p:nvSpPr>
          <p:spPr>
            <a:xfrm>
              <a:off x="7295521" y="4646080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三角函数</a:t>
              </a:r>
              <a:endParaRPr lang="zh-CN" altLang="en-US" dirty="0"/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10BED2F1-0FCE-4D76-B7D1-BE4CA9D8B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60055" y="4737428"/>
            <a:ext cx="825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99" name="Equation" r:id="rId23" imgW="825480" imgH="393480" progId="Equation.DSMT4">
                    <p:embed/>
                  </p:oleObj>
                </mc:Choice>
                <mc:Fallback>
                  <p:oleObj name="Equation" r:id="rId23" imgW="825480" imgH="3934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10BED2F1-0FCE-4D76-B7D1-BE4CA9D8B6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860055" y="4737428"/>
                          <a:ext cx="825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2C5612F5-E4E8-4F6D-870D-9C4BAEE4C10D}"/>
                </a:ext>
              </a:extLst>
            </p:cNvPr>
            <p:cNvSpPr/>
            <p:nvPr/>
          </p:nvSpPr>
          <p:spPr>
            <a:xfrm>
              <a:off x="10476071" y="463162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相</a:t>
              </a:r>
              <a:endParaRPr lang="zh-CN" altLang="en-US" dirty="0"/>
            </a:p>
          </p:txBody>
        </p: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89E0A039-BC0B-46CB-93B0-3E2D12E61E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88795" y="4811655"/>
            <a:ext cx="723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0" name="Equation" r:id="rId25" imgW="723600" imgH="241200" progId="Equation.DSMT4">
                    <p:embed/>
                  </p:oleObj>
                </mc:Choice>
                <mc:Fallback>
                  <p:oleObj name="Equation" r:id="rId25" imgW="723600" imgH="2412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89E0A039-BC0B-46CB-93B0-3E2D12E61E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788795" y="4811655"/>
                          <a:ext cx="723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矩形 53">
            <a:extLst>
              <a:ext uri="{FF2B5EF4-FFF2-40B4-BE49-F238E27FC236}">
                <a16:creationId xmlns:a16="http://schemas.microsoft.com/office/drawing/2014/main" id="{284212DE-5235-4A91-8DE7-662B856518A3}"/>
              </a:ext>
            </a:extLst>
          </p:cNvPr>
          <p:cNvSpPr/>
          <p:nvPr/>
        </p:nvSpPr>
        <p:spPr>
          <a:xfrm>
            <a:off x="1135031" y="1118506"/>
            <a:ext cx="1032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分析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7A735182-9DDA-474B-A780-B1593AA0CE2E}"/>
              </a:ext>
            </a:extLst>
          </p:cNvPr>
          <p:cNvGrpSpPr/>
          <p:nvPr/>
        </p:nvGrpSpPr>
        <p:grpSpPr>
          <a:xfrm>
            <a:off x="2209217" y="1175315"/>
            <a:ext cx="3214744" cy="523220"/>
            <a:chOff x="1829260" y="1197608"/>
            <a:chExt cx="3214744" cy="523220"/>
          </a:xfrm>
        </p:grpSpPr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8B95FB88-D05E-4F66-B2FB-EE688F41C5DB}"/>
                </a:ext>
              </a:extLst>
            </p:cNvPr>
            <p:cNvSpPr/>
            <p:nvPr/>
          </p:nvSpPr>
          <p:spPr>
            <a:xfrm>
              <a:off x="1829260" y="119760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若取</a:t>
              </a:r>
              <a:endParaRPr lang="zh-CN" altLang="en-US" dirty="0"/>
            </a:p>
          </p:txBody>
        </p: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0029C70C-DBA8-448D-8862-1402BEB3C9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880614"/>
                </p:ext>
              </p:extLst>
            </p:nvPr>
          </p:nvGraphicFramePr>
          <p:xfrm>
            <a:off x="2706811" y="1362946"/>
            <a:ext cx="889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1" name="Equation" r:id="rId27" imgW="888840" imgH="304560" progId="Equation.DSMT4">
                    <p:embed/>
                  </p:oleObj>
                </mc:Choice>
                <mc:Fallback>
                  <p:oleObj name="Equation" r:id="rId27" imgW="888840" imgH="304560" progId="Equation.DSMT4">
                    <p:embed/>
                    <p:pic>
                      <p:nvPicPr>
                        <p:cNvPr id="66" name="对象 65">
                          <a:extLst>
                            <a:ext uri="{FF2B5EF4-FFF2-40B4-BE49-F238E27FC236}">
                              <a16:creationId xmlns:a16="http://schemas.microsoft.com/office/drawing/2014/main" id="{FC480D4F-9703-4630-AC61-BC5AD8F02E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706811" y="1362946"/>
                          <a:ext cx="889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0A6F715D-DAA3-427A-88B3-1A08C3108F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673607"/>
                </p:ext>
              </p:extLst>
            </p:nvPr>
          </p:nvGraphicFramePr>
          <p:xfrm>
            <a:off x="3647004" y="1244421"/>
            <a:ext cx="1397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2" name="Equation" r:id="rId29" imgW="1396800" imgH="406080" progId="Equation.DSMT4">
                    <p:embed/>
                  </p:oleObj>
                </mc:Choice>
                <mc:Fallback>
                  <p:oleObj name="Equation" r:id="rId29" imgW="1396800" imgH="406080" progId="Equation.DSMT4">
                    <p:embed/>
                    <p:pic>
                      <p:nvPicPr>
                        <p:cNvPr id="67" name="对象 66">
                          <a:extLst>
                            <a:ext uri="{FF2B5EF4-FFF2-40B4-BE49-F238E27FC236}">
                              <a16:creationId xmlns:a16="http://schemas.microsoft.com/office/drawing/2014/main" id="{C2814F9C-7838-4024-8321-20176408CF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647004" y="1244421"/>
                          <a:ext cx="1397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B3C1CE1F-1791-43F6-90BD-E3FC71E8DEC2}"/>
              </a:ext>
            </a:extLst>
          </p:cNvPr>
          <p:cNvGrpSpPr/>
          <p:nvPr/>
        </p:nvGrpSpPr>
        <p:grpSpPr>
          <a:xfrm>
            <a:off x="5581101" y="1202806"/>
            <a:ext cx="3007530" cy="523220"/>
            <a:chOff x="5581101" y="1202806"/>
            <a:chExt cx="3007530" cy="523220"/>
          </a:xfrm>
        </p:grpSpPr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9453C514-D976-4108-AC15-0666B0F3B45E}"/>
                </a:ext>
              </a:extLst>
            </p:cNvPr>
            <p:cNvSpPr/>
            <p:nvPr/>
          </p:nvSpPr>
          <p:spPr>
            <a:xfrm>
              <a:off x="5581101" y="1202806"/>
              <a:ext cx="28575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dirty="0"/>
            </a:p>
          </p:txBody>
        </p:sp>
        <p:graphicFrame>
          <p:nvGraphicFramePr>
            <p:cNvPr id="60" name="对象 59">
              <a:extLst>
                <a:ext uri="{FF2B5EF4-FFF2-40B4-BE49-F238E27FC236}">
                  <a16:creationId xmlns:a16="http://schemas.microsoft.com/office/drawing/2014/main" id="{0283EB22-6DBA-4502-8853-066E13FA58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981729"/>
                </p:ext>
              </p:extLst>
            </p:nvPr>
          </p:nvGraphicFramePr>
          <p:xfrm>
            <a:off x="6096000" y="1292135"/>
            <a:ext cx="850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3" name="Equation" r:id="rId31" imgW="850680" imgH="406080" progId="Equation.DSMT4">
                    <p:embed/>
                  </p:oleObj>
                </mc:Choice>
                <mc:Fallback>
                  <p:oleObj name="Equation" r:id="rId31" imgW="850680" imgH="40608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DD7574E2-8936-400D-8DD6-2C37156632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096000" y="1292135"/>
                          <a:ext cx="8509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>
              <a:extLst>
                <a:ext uri="{FF2B5EF4-FFF2-40B4-BE49-F238E27FC236}">
                  <a16:creationId xmlns:a16="http://schemas.microsoft.com/office/drawing/2014/main" id="{644C1235-3C65-4F18-8A8E-E0D280F65B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590402"/>
                </p:ext>
              </p:extLst>
            </p:nvPr>
          </p:nvGraphicFramePr>
          <p:xfrm>
            <a:off x="6988431" y="1346399"/>
            <a:ext cx="1600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4" name="Equation" r:id="rId33" imgW="1600200" imgH="317160" progId="Equation.DSMT4">
                    <p:embed/>
                  </p:oleObj>
                </mc:Choice>
                <mc:Fallback>
                  <p:oleObj name="Equation" r:id="rId33" imgW="1600200" imgH="31716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DA9B8876-6B24-4830-8EAF-E5F038683C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988431" y="1346399"/>
                          <a:ext cx="1600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9D2C29EC-D479-4124-BAFA-A745CF3A3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41678"/>
              </p:ext>
            </p:extLst>
          </p:nvPr>
        </p:nvGraphicFramePr>
        <p:xfrm>
          <a:off x="2049679" y="1667107"/>
          <a:ext cx="3848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05" name="Equation" r:id="rId35" imgW="3848040" imgH="583920" progId="Equation.DSMT4">
                  <p:embed/>
                </p:oleObj>
              </mc:Choice>
              <mc:Fallback>
                <p:oleObj name="Equation" r:id="rId35" imgW="3848040" imgH="583920" progId="Equation.DSMT4">
                  <p:embed/>
                  <p:pic>
                    <p:nvPicPr>
                      <p:cNvPr id="61" name="对象 60">
                        <a:extLst>
                          <a:ext uri="{FF2B5EF4-FFF2-40B4-BE49-F238E27FC236}">
                            <a16:creationId xmlns:a16="http://schemas.microsoft.com/office/drawing/2014/main" id="{882D2E61-CC58-4369-BCDB-EB3AA8F37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49679" y="1667107"/>
                        <a:ext cx="3848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>
            <a:extLst>
              <a:ext uri="{FF2B5EF4-FFF2-40B4-BE49-F238E27FC236}">
                <a16:creationId xmlns:a16="http://schemas.microsoft.com/office/drawing/2014/main" id="{4A8A5B42-B228-438F-B564-0D5C908123EC}"/>
              </a:ext>
            </a:extLst>
          </p:cNvPr>
          <p:cNvSpPr/>
          <p:nvPr/>
        </p:nvSpPr>
        <p:spPr>
          <a:xfrm>
            <a:off x="6204566" y="170490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容易计算</a:t>
            </a:r>
            <a:endParaRPr lang="zh-CN" altLang="en-US" dirty="0"/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593EBE38-2E01-4FDA-91CE-3A7B6CFB6F90}"/>
              </a:ext>
            </a:extLst>
          </p:cNvPr>
          <p:cNvGrpSpPr/>
          <p:nvPr/>
        </p:nvGrpSpPr>
        <p:grpSpPr>
          <a:xfrm>
            <a:off x="2043497" y="2269521"/>
            <a:ext cx="3163503" cy="523220"/>
            <a:chOff x="1829260" y="1197608"/>
            <a:chExt cx="3163503" cy="523220"/>
          </a:xfrm>
        </p:grpSpPr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9DFA5F16-1DD6-41B6-B4B5-2CB3B5F603A2}"/>
                </a:ext>
              </a:extLst>
            </p:cNvPr>
            <p:cNvSpPr/>
            <p:nvPr/>
          </p:nvSpPr>
          <p:spPr>
            <a:xfrm>
              <a:off x="1829260" y="119760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若取</a:t>
              </a:r>
              <a:endParaRPr lang="zh-CN" altLang="en-US" dirty="0"/>
            </a:p>
          </p:txBody>
        </p:sp>
        <p:graphicFrame>
          <p:nvGraphicFramePr>
            <p:cNvPr id="66" name="对象 65">
              <a:extLst>
                <a:ext uri="{FF2B5EF4-FFF2-40B4-BE49-F238E27FC236}">
                  <a16:creationId xmlns:a16="http://schemas.microsoft.com/office/drawing/2014/main" id="{1BC7FCB1-9CA5-4B46-ACD9-06EFCCF04C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5596570"/>
                </p:ext>
              </p:extLst>
            </p:nvPr>
          </p:nvGraphicFramePr>
          <p:xfrm>
            <a:off x="2642575" y="1289067"/>
            <a:ext cx="1346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6" name="Equation" r:id="rId37" imgW="1346040" imgH="393480" progId="Equation.DSMT4">
                    <p:embed/>
                  </p:oleObj>
                </mc:Choice>
                <mc:Fallback>
                  <p:oleObj name="Equation" r:id="rId37" imgW="1346040" imgH="39348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0029C70C-DBA8-448D-8862-1402BEB3C9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642575" y="1289067"/>
                          <a:ext cx="1346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对象 66">
              <a:extLst>
                <a:ext uri="{FF2B5EF4-FFF2-40B4-BE49-F238E27FC236}">
                  <a16:creationId xmlns:a16="http://schemas.microsoft.com/office/drawing/2014/main" id="{AC3F1591-F2EB-4DF6-836A-B09A9C7E10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66231"/>
                </p:ext>
              </p:extLst>
            </p:nvPr>
          </p:nvGraphicFramePr>
          <p:xfrm>
            <a:off x="4091063" y="1306162"/>
            <a:ext cx="901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7" name="Equation" r:id="rId39" imgW="901440" imgH="380880" progId="Equation.DSMT4">
                    <p:embed/>
                  </p:oleObj>
                </mc:Choice>
                <mc:Fallback>
                  <p:oleObj name="Equation" r:id="rId39" imgW="901440" imgH="380880" progId="Equation.DSMT4">
                    <p:embed/>
                    <p:pic>
                      <p:nvPicPr>
                        <p:cNvPr id="58" name="对象 57">
                          <a:extLst>
                            <a:ext uri="{FF2B5EF4-FFF2-40B4-BE49-F238E27FC236}">
                              <a16:creationId xmlns:a16="http://schemas.microsoft.com/office/drawing/2014/main" id="{0A6F715D-DAA3-427A-88B3-1A08C3108F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091063" y="1306162"/>
                          <a:ext cx="901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FCDE8DA3-BBF6-4FA4-9080-E68C003292DE}"/>
              </a:ext>
            </a:extLst>
          </p:cNvPr>
          <p:cNvGrpSpPr/>
          <p:nvPr/>
        </p:nvGrpSpPr>
        <p:grpSpPr>
          <a:xfrm>
            <a:off x="5292709" y="2120517"/>
            <a:ext cx="3202013" cy="825500"/>
            <a:chOff x="5292709" y="2120517"/>
            <a:chExt cx="3202013" cy="825500"/>
          </a:xfrm>
        </p:grpSpPr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51641055-2482-4CC2-960A-7D1B0EAF096E}"/>
                </a:ext>
              </a:extLst>
            </p:cNvPr>
            <p:cNvSpPr/>
            <p:nvPr/>
          </p:nvSpPr>
          <p:spPr>
            <a:xfrm>
              <a:off x="5292709" y="2289886"/>
              <a:ext cx="28575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dirty="0"/>
            </a:p>
          </p:txBody>
        </p:sp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id="{E6CD372C-A049-45FB-BF3D-4084C395FD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949266"/>
                </p:ext>
              </p:extLst>
            </p:nvPr>
          </p:nvGraphicFramePr>
          <p:xfrm>
            <a:off x="5810259" y="2368167"/>
            <a:ext cx="1422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8" name="Equation" r:id="rId41" imgW="1422360" imgH="342720" progId="Equation.DSMT4">
                    <p:embed/>
                  </p:oleObj>
                </mc:Choice>
                <mc:Fallback>
                  <p:oleObj name="Equation" r:id="rId41" imgW="1422360" imgH="34272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0283EB22-6DBA-4502-8853-066E13FA58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810259" y="2368167"/>
                          <a:ext cx="1422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对象 69">
              <a:extLst>
                <a:ext uri="{FF2B5EF4-FFF2-40B4-BE49-F238E27FC236}">
                  <a16:creationId xmlns:a16="http://schemas.microsoft.com/office/drawing/2014/main" id="{78D911FE-CBE9-4C67-8103-CA7ACF3CF4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805784"/>
                </p:ext>
              </p:extLst>
            </p:nvPr>
          </p:nvGraphicFramePr>
          <p:xfrm>
            <a:off x="7300922" y="2120517"/>
            <a:ext cx="11938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09" name="Equation" r:id="rId43" imgW="1193760" imgH="825480" progId="Equation.DSMT4">
                    <p:embed/>
                  </p:oleObj>
                </mc:Choice>
                <mc:Fallback>
                  <p:oleObj name="Equation" r:id="rId43" imgW="1193760" imgH="82548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644C1235-3C65-4F18-8A8E-E0D280F65B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7300922" y="2120517"/>
                          <a:ext cx="11938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802DFCE4-787A-4FF4-AB76-56B0D4EBC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08433"/>
              </p:ext>
            </p:extLst>
          </p:nvPr>
        </p:nvGraphicFramePr>
        <p:xfrm>
          <a:off x="1900238" y="2668588"/>
          <a:ext cx="388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10" name="Equation" r:id="rId45" imgW="3886200" imgH="876240" progId="Equation.DSMT4">
                  <p:embed/>
                </p:oleObj>
              </mc:Choice>
              <mc:Fallback>
                <p:oleObj name="Equation" r:id="rId45" imgW="3886200" imgH="87624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9D2C29EC-D479-4124-BAFA-A745CF3A3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900238" y="2668588"/>
                        <a:ext cx="3886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矩形 75">
            <a:extLst>
              <a:ext uri="{FF2B5EF4-FFF2-40B4-BE49-F238E27FC236}">
                <a16:creationId xmlns:a16="http://schemas.microsoft.com/office/drawing/2014/main" id="{5A3A3271-9C24-48EC-9CAA-98359E4DE41A}"/>
              </a:ext>
            </a:extLst>
          </p:cNvPr>
          <p:cNvSpPr/>
          <p:nvPr/>
        </p:nvSpPr>
        <p:spPr>
          <a:xfrm>
            <a:off x="6149695" y="2940529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不易计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06930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1" grpId="0"/>
      <p:bldP spid="16" grpId="0"/>
      <p:bldP spid="19" grpId="0"/>
      <p:bldP spid="22" grpId="0"/>
      <p:bldP spid="33" grpId="0"/>
      <p:bldP spid="39" grpId="0"/>
      <p:bldP spid="54" grpId="0"/>
      <p:bldP spid="63" grpId="0"/>
      <p:bldP spid="7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69105AA-318C-497E-B29E-40851AD06C00}"/>
              </a:ext>
            </a:extLst>
          </p:cNvPr>
          <p:cNvSpPr/>
          <p:nvPr/>
        </p:nvSpPr>
        <p:spPr>
          <a:xfrm>
            <a:off x="1353014" y="539749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4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2381117-1F05-428D-99E1-AFF761404A4C}"/>
              </a:ext>
            </a:extLst>
          </p:cNvPr>
          <p:cNvGrpSpPr/>
          <p:nvPr/>
        </p:nvGrpSpPr>
        <p:grpSpPr>
          <a:xfrm>
            <a:off x="2345593" y="519773"/>
            <a:ext cx="2160787" cy="584200"/>
            <a:chOff x="2176775" y="1033971"/>
            <a:chExt cx="2160787" cy="5842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41CA190-FD30-4494-B493-A90C67CD85DF}"/>
                </a:ext>
              </a:extLst>
            </p:cNvPr>
            <p:cNvSpPr/>
            <p:nvPr/>
          </p:nvSpPr>
          <p:spPr>
            <a:xfrm>
              <a:off x="2176775" y="104529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87BF8F61-07C2-4A5C-AD92-13D5B925C4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342109"/>
                </p:ext>
              </p:extLst>
            </p:nvPr>
          </p:nvGraphicFramePr>
          <p:xfrm>
            <a:off x="2953262" y="1033971"/>
            <a:ext cx="1384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48" name="Equation" r:id="rId3" imgW="1384200" imgH="583920" progId="Equation.DSMT4">
                    <p:embed/>
                  </p:oleObj>
                </mc:Choice>
                <mc:Fallback>
                  <p:oleObj name="Equation" r:id="rId3" imgW="1384200" imgH="5839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87BF8F61-07C2-4A5C-AD92-13D5B925C4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53262" y="1033971"/>
                          <a:ext cx="13843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B3544370-7154-42DC-A609-8AAB4840FBF1}"/>
              </a:ext>
            </a:extLst>
          </p:cNvPr>
          <p:cNvSpPr/>
          <p:nvPr/>
        </p:nvSpPr>
        <p:spPr>
          <a:xfrm>
            <a:off x="1423671" y="37791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BF95B0B-F4D6-4FE7-A083-397788F78E69}"/>
              </a:ext>
            </a:extLst>
          </p:cNvPr>
          <p:cNvGrpSpPr/>
          <p:nvPr/>
        </p:nvGrpSpPr>
        <p:grpSpPr>
          <a:xfrm>
            <a:off x="1978480" y="3783035"/>
            <a:ext cx="2796720" cy="523220"/>
            <a:chOff x="1949905" y="1662800"/>
            <a:chExt cx="2796720" cy="5232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A725797-04C3-4EF7-A461-C53CB3D1CC92}"/>
                </a:ext>
              </a:extLst>
            </p:cNvPr>
            <p:cNvSpPr/>
            <p:nvPr/>
          </p:nvSpPr>
          <p:spPr>
            <a:xfrm>
              <a:off x="1949905" y="166280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取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9C30FA5F-D154-4291-A7A7-87F1970497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733520"/>
                </p:ext>
              </p:extLst>
            </p:nvPr>
          </p:nvGraphicFramePr>
          <p:xfrm>
            <a:off x="2487613" y="1792288"/>
            <a:ext cx="1206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49" name="Equation" r:id="rId5" imgW="1206360" imgH="393480" progId="Equation.DSMT4">
                    <p:embed/>
                  </p:oleObj>
                </mc:Choice>
                <mc:Fallback>
                  <p:oleObj name="Equation" r:id="rId5" imgW="120636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9C30FA5F-D154-4291-A7A7-87F1970497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7613" y="1792288"/>
                          <a:ext cx="1206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8577BC6-10EB-46DE-A51B-FC4A9C7E2F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078025"/>
                </p:ext>
              </p:extLst>
            </p:nvPr>
          </p:nvGraphicFramePr>
          <p:xfrm>
            <a:off x="3857625" y="1768638"/>
            <a:ext cx="889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50" name="Equation" r:id="rId7" imgW="888840" imgH="406080" progId="Equation.DSMT4">
                    <p:embed/>
                  </p:oleObj>
                </mc:Choice>
                <mc:Fallback>
                  <p:oleObj name="Equation" r:id="rId7" imgW="888840" imgH="4060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8577BC6-10EB-46DE-A51B-FC4A9C7E2F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7625" y="1768638"/>
                          <a:ext cx="8890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3402E1FC-4F84-4165-9F06-D73B095F7BA1}"/>
              </a:ext>
            </a:extLst>
          </p:cNvPr>
          <p:cNvSpPr/>
          <p:nvPr/>
        </p:nvSpPr>
        <p:spPr>
          <a:xfrm>
            <a:off x="4954051" y="383743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则</a:t>
            </a:r>
            <a:endParaRPr lang="zh-CN" altLang="en-US" dirty="0"/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B04B97D-9927-4E58-A66F-9A3C8CB49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30072"/>
              </p:ext>
            </p:extLst>
          </p:nvPr>
        </p:nvGraphicFramePr>
        <p:xfrm>
          <a:off x="2383529" y="4327979"/>
          <a:ext cx="6299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51" name="Equation" r:id="rId9" imgW="6298920" imgH="1015920" progId="Equation.DSMT4">
                  <p:embed/>
                </p:oleObj>
              </mc:Choice>
              <mc:Fallback>
                <p:oleObj name="Equation" r:id="rId9" imgW="6298920" imgH="10159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6B04B97D-9927-4E58-A66F-9A3C8CB49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3529" y="4327979"/>
                        <a:ext cx="629920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0354614-5DDE-4C2C-ADEE-A5A0D59C8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65271"/>
              </p:ext>
            </p:extLst>
          </p:nvPr>
        </p:nvGraphicFramePr>
        <p:xfrm>
          <a:off x="3677701" y="5515936"/>
          <a:ext cx="255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52" name="Equation" r:id="rId11" imgW="2552400" imgH="876240" progId="Equation.DSMT4">
                  <p:embed/>
                </p:oleObj>
              </mc:Choice>
              <mc:Fallback>
                <p:oleObj name="Equation" r:id="rId11" imgW="2552400" imgH="876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D0354614-5DDE-4C2C-ADEE-A5A0D59C8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7701" y="5515936"/>
                        <a:ext cx="2552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5FF6D47-D487-42E8-B473-5B294F6A3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80280"/>
              </p:ext>
            </p:extLst>
          </p:nvPr>
        </p:nvGraphicFramePr>
        <p:xfrm>
          <a:off x="6275753" y="5515936"/>
          <a:ext cx="261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53" name="Equation" r:id="rId13" imgW="2616120" imgH="876240" progId="Equation.DSMT4">
                  <p:embed/>
                </p:oleObj>
              </mc:Choice>
              <mc:Fallback>
                <p:oleObj name="Equation" r:id="rId13" imgW="2616120" imgH="8762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5FF6D47-D487-42E8-B473-5B294F6A30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75753" y="5515936"/>
                        <a:ext cx="2616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81F9C832-16D9-499D-86DC-76A40A075367}"/>
              </a:ext>
            </a:extLst>
          </p:cNvPr>
          <p:cNvSpPr/>
          <p:nvPr/>
        </p:nvSpPr>
        <p:spPr>
          <a:xfrm>
            <a:off x="1353014" y="1293817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分析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F2BA23F-40D8-473D-9466-C1DBDAF4B1E9}"/>
              </a:ext>
            </a:extLst>
          </p:cNvPr>
          <p:cNvGrpSpPr/>
          <p:nvPr/>
        </p:nvGrpSpPr>
        <p:grpSpPr>
          <a:xfrm>
            <a:off x="2259031" y="1272385"/>
            <a:ext cx="3157347" cy="523220"/>
            <a:chOff x="1829260" y="1197608"/>
            <a:chExt cx="3157347" cy="523220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A3C6BD45-E74A-43DB-A0B7-E8A64BC33893}"/>
                </a:ext>
              </a:extLst>
            </p:cNvPr>
            <p:cNvSpPr/>
            <p:nvPr/>
          </p:nvSpPr>
          <p:spPr>
            <a:xfrm>
              <a:off x="1829260" y="119760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若取</a:t>
              </a:r>
              <a:endParaRPr lang="zh-CN" altLang="en-US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4C359674-2F9B-4015-BB2A-677201B084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41226"/>
                </p:ext>
              </p:extLst>
            </p:nvPr>
          </p:nvGraphicFramePr>
          <p:xfrm>
            <a:off x="2706811" y="1362946"/>
            <a:ext cx="889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54" name="Equation" r:id="rId15" imgW="888840" imgH="304560" progId="Equation.DSMT4">
                    <p:embed/>
                  </p:oleObj>
                </mc:Choice>
                <mc:Fallback>
                  <p:oleObj name="Equation" r:id="rId15" imgW="888840" imgH="30456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0029C70C-DBA8-448D-8862-1402BEB3C9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06811" y="1362946"/>
                          <a:ext cx="889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90B519BE-32A0-4459-B743-2CD918DBB4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9579506"/>
                </p:ext>
              </p:extLst>
            </p:nvPr>
          </p:nvGraphicFramePr>
          <p:xfrm>
            <a:off x="3729307" y="1271524"/>
            <a:ext cx="1257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55" name="Equation" r:id="rId17" imgW="1257120" imgH="406080" progId="Equation.DSMT4">
                    <p:embed/>
                  </p:oleObj>
                </mc:Choice>
                <mc:Fallback>
                  <p:oleObj name="Equation" r:id="rId17" imgW="1257120" imgH="406080" progId="Equation.DSMT4">
                    <p:embed/>
                    <p:pic>
                      <p:nvPicPr>
                        <p:cNvPr id="58" name="对象 57">
                          <a:extLst>
                            <a:ext uri="{FF2B5EF4-FFF2-40B4-BE49-F238E27FC236}">
                              <a16:creationId xmlns:a16="http://schemas.microsoft.com/office/drawing/2014/main" id="{0A6F715D-DAA3-427A-88B3-1A08C3108F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29307" y="1271524"/>
                          <a:ext cx="12573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031B729D-03AF-4FCB-ABA0-A0D54999CAE9}"/>
              </a:ext>
            </a:extLst>
          </p:cNvPr>
          <p:cNvSpPr/>
          <p:nvPr/>
        </p:nvSpPr>
        <p:spPr>
          <a:xfrm>
            <a:off x="5549875" y="1253072"/>
            <a:ext cx="28575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则很难找到</a:t>
            </a:r>
            <a:r>
              <a:rPr lang="en-US" altLang="zh-CN" sz="2800" i="1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endParaRPr lang="zh-CN" altLang="en-US" i="1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8A64B7C-5127-4B02-A1A1-E356DF443EA0}"/>
              </a:ext>
            </a:extLst>
          </p:cNvPr>
          <p:cNvGrpSpPr/>
          <p:nvPr/>
        </p:nvGrpSpPr>
        <p:grpSpPr>
          <a:xfrm>
            <a:off x="2216594" y="2065492"/>
            <a:ext cx="3114231" cy="523220"/>
            <a:chOff x="1829260" y="1197608"/>
            <a:chExt cx="3114231" cy="523220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664EF93B-F2DD-4D0C-A9DF-2FB46C43DB42}"/>
                </a:ext>
              </a:extLst>
            </p:cNvPr>
            <p:cNvSpPr/>
            <p:nvPr/>
          </p:nvSpPr>
          <p:spPr>
            <a:xfrm>
              <a:off x="1829260" y="119760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若取</a:t>
              </a:r>
              <a:endParaRPr lang="zh-CN" altLang="en-US" dirty="0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7F67BF98-9628-49A3-B175-6CC94AC3A8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660532"/>
                </p:ext>
              </p:extLst>
            </p:nvPr>
          </p:nvGraphicFramePr>
          <p:xfrm>
            <a:off x="2687117" y="1308362"/>
            <a:ext cx="1206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56" name="Equation" r:id="rId19" imgW="1206360" imgH="393480" progId="Equation.DSMT4">
                    <p:embed/>
                  </p:oleObj>
                </mc:Choice>
                <mc:Fallback>
                  <p:oleObj name="Equation" r:id="rId19" imgW="1206360" imgH="3934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4C359674-2F9B-4015-BB2A-677201B084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87117" y="1308362"/>
                          <a:ext cx="1206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C1250ABC-C51E-413B-B508-F62DC2DDC9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578207"/>
                </p:ext>
              </p:extLst>
            </p:nvPr>
          </p:nvGraphicFramePr>
          <p:xfrm>
            <a:off x="4003691" y="1292704"/>
            <a:ext cx="939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57" name="Equation" r:id="rId21" imgW="939600" imgH="406080" progId="Equation.DSMT4">
                    <p:embed/>
                  </p:oleObj>
                </mc:Choice>
                <mc:Fallback>
                  <p:oleObj name="Equation" r:id="rId21" imgW="939600" imgH="4060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0B519BE-32A0-4459-B743-2CD918DBB4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003691" y="1292704"/>
                          <a:ext cx="939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DC3EDB93-9EF2-4BD9-B7B2-E4AEC8160A93}"/>
              </a:ext>
            </a:extLst>
          </p:cNvPr>
          <p:cNvGrpSpPr/>
          <p:nvPr/>
        </p:nvGrpSpPr>
        <p:grpSpPr>
          <a:xfrm>
            <a:off x="5533129" y="1922697"/>
            <a:ext cx="2859984" cy="898525"/>
            <a:chOff x="5533129" y="1912938"/>
            <a:chExt cx="2859984" cy="898525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113E4691-955D-4846-92CC-C6162B9796E1}"/>
                </a:ext>
              </a:extLst>
            </p:cNvPr>
            <p:cNvSpPr/>
            <p:nvPr/>
          </p:nvSpPr>
          <p:spPr>
            <a:xfrm>
              <a:off x="5533129" y="2043768"/>
              <a:ext cx="28575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endParaRPr lang="zh-CN" altLang="en-US" i="1" dirty="0"/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442EF82F-FBD7-4209-BB83-7F58E5E7E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627017"/>
                </p:ext>
              </p:extLst>
            </p:nvPr>
          </p:nvGraphicFramePr>
          <p:xfrm>
            <a:off x="5975350" y="1912938"/>
            <a:ext cx="10033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58" name="Equation" r:id="rId23" imgW="1002960" imgH="838080" progId="Equation.DSMT4">
                    <p:embed/>
                  </p:oleObj>
                </mc:Choice>
                <mc:Fallback>
                  <p:oleObj name="Equation" r:id="rId23" imgW="1002960" imgH="838080" progId="Equation.DSMT4">
                    <p:embed/>
                    <p:pic>
                      <p:nvPicPr>
                        <p:cNvPr id="60" name="对象 59">
                          <a:extLst>
                            <a:ext uri="{FF2B5EF4-FFF2-40B4-BE49-F238E27FC236}">
                              <a16:creationId xmlns:a16="http://schemas.microsoft.com/office/drawing/2014/main" id="{0283EB22-6DBA-4502-8853-066E13FA58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975350" y="1912938"/>
                          <a:ext cx="10033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9EB70B02-10ED-45A5-9D62-1ECDAF2667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87189"/>
                </p:ext>
              </p:extLst>
            </p:nvPr>
          </p:nvGraphicFramePr>
          <p:xfrm>
            <a:off x="7351713" y="1935163"/>
            <a:ext cx="10414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159" name="Equation" r:id="rId25" imgW="1041120" imgH="876240" progId="Equation.DSMT4">
                    <p:embed/>
                  </p:oleObj>
                </mc:Choice>
                <mc:Fallback>
                  <p:oleObj name="Equation" r:id="rId25" imgW="1041120" imgH="87624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644C1235-3C65-4F18-8A8E-E0D280F65B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351713" y="1935163"/>
                          <a:ext cx="1041400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D211030F-7C6C-4505-8F69-2BD350572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25553"/>
              </p:ext>
            </p:extLst>
          </p:nvPr>
        </p:nvGraphicFramePr>
        <p:xfrm>
          <a:off x="2516188" y="2832100"/>
          <a:ext cx="361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160" name="Equation" r:id="rId27" imgW="3619440" imgH="888840" progId="Equation.DSMT4">
                  <p:embed/>
                </p:oleObj>
              </mc:Choice>
              <mc:Fallback>
                <p:oleObj name="Equation" r:id="rId27" imgW="3619440" imgH="88884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802DFCE4-787A-4FF4-AB76-56B0D4EBC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16188" y="2832100"/>
                        <a:ext cx="3619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>
            <a:extLst>
              <a:ext uri="{FF2B5EF4-FFF2-40B4-BE49-F238E27FC236}">
                <a16:creationId xmlns:a16="http://schemas.microsoft.com/office/drawing/2014/main" id="{F590E9D0-1AA6-424F-A353-33FC7BD70653}"/>
              </a:ext>
            </a:extLst>
          </p:cNvPr>
          <p:cNvSpPr/>
          <p:nvPr/>
        </p:nvSpPr>
        <p:spPr>
          <a:xfrm>
            <a:off x="6283154" y="305753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容易计算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621907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5" grpId="0"/>
      <p:bldP spid="20" grpId="0"/>
      <p:bldP spid="2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3679108" y="5379178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积分就容易计算了</a:t>
            </a:r>
            <a:r>
              <a:rPr lang="en-US" altLang="zh-CN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72FE0B4-37B4-4156-AD4B-0C59FD6AB3E4}"/>
              </a:ext>
            </a:extLst>
          </p:cNvPr>
          <p:cNvSpPr/>
          <p:nvPr/>
        </p:nvSpPr>
        <p:spPr>
          <a:xfrm>
            <a:off x="1308400" y="682982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5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9944E376-0D85-4BC2-997A-06C03BFF748D}"/>
              </a:ext>
            </a:extLst>
          </p:cNvPr>
          <p:cNvGrpSpPr/>
          <p:nvPr/>
        </p:nvGrpSpPr>
        <p:grpSpPr>
          <a:xfrm>
            <a:off x="2107764" y="664569"/>
            <a:ext cx="2578475" cy="582612"/>
            <a:chOff x="2107764" y="664569"/>
            <a:chExt cx="2578475" cy="582612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CF684AAE-D977-4781-AB96-33CA181ED745}"/>
                </a:ext>
              </a:extLst>
            </p:cNvPr>
            <p:cNvSpPr/>
            <p:nvPr/>
          </p:nvSpPr>
          <p:spPr>
            <a:xfrm>
              <a:off x="2107764" y="68298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AFB56F5D-82F9-4C0B-A88A-65B56E3FF5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121843"/>
                </p:ext>
              </p:extLst>
            </p:nvPr>
          </p:nvGraphicFramePr>
          <p:xfrm>
            <a:off x="2933639" y="664569"/>
            <a:ext cx="175260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46" name="Equation" r:id="rId3" imgW="1752480" imgH="583920" progId="Equation.DSMT4">
                    <p:embed/>
                  </p:oleObj>
                </mc:Choice>
                <mc:Fallback>
                  <p:oleObj name="Equation" r:id="rId3" imgW="1752480" imgH="5839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FB56F5D-82F9-4C0B-A88A-65B56E3FF5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33639" y="664569"/>
                          <a:ext cx="1752600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DFAC81A1-AD0A-4677-A1B7-DB989007E609}"/>
              </a:ext>
            </a:extLst>
          </p:cNvPr>
          <p:cNvSpPr/>
          <p:nvPr/>
        </p:nvSpPr>
        <p:spPr>
          <a:xfrm>
            <a:off x="1308400" y="126923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012C901-6ECB-48C9-AB17-8DA4AD586082}"/>
              </a:ext>
            </a:extLst>
          </p:cNvPr>
          <p:cNvGrpSpPr/>
          <p:nvPr/>
        </p:nvGrpSpPr>
        <p:grpSpPr>
          <a:xfrm>
            <a:off x="1918165" y="1269160"/>
            <a:ext cx="4212657" cy="523220"/>
            <a:chOff x="1883343" y="1269235"/>
            <a:chExt cx="4212657" cy="5232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9C27FD5-9629-47F1-ADFF-E922DD261643}"/>
                </a:ext>
              </a:extLst>
            </p:cNvPr>
            <p:cNvSpPr/>
            <p:nvPr/>
          </p:nvSpPr>
          <p:spPr>
            <a:xfrm>
              <a:off x="1883343" y="1269235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这里取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0682FEDE-D470-42E5-B69F-40E8315165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991021"/>
                </p:ext>
              </p:extLst>
            </p:nvPr>
          </p:nvGraphicFramePr>
          <p:xfrm>
            <a:off x="3108325" y="1373188"/>
            <a:ext cx="1803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47" name="Equation" r:id="rId5" imgW="1803240" imgH="368280" progId="Equation.DSMT4">
                    <p:embed/>
                  </p:oleObj>
                </mc:Choice>
                <mc:Fallback>
                  <p:oleObj name="Equation" r:id="rId5" imgW="1803240" imgH="3682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682FEDE-D470-42E5-B69F-40E8315165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08325" y="1373188"/>
                          <a:ext cx="18034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CC2EE38C-1CE1-4A70-938C-B053007C0A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307101"/>
                </p:ext>
              </p:extLst>
            </p:nvPr>
          </p:nvGraphicFramePr>
          <p:xfrm>
            <a:off x="5232400" y="1365250"/>
            <a:ext cx="863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48" name="Equation" r:id="rId7" imgW="863280" imgH="406080" progId="Equation.DSMT4">
                    <p:embed/>
                  </p:oleObj>
                </mc:Choice>
                <mc:Fallback>
                  <p:oleObj name="Equation" r:id="rId7" imgW="863280" imgH="4060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CC2EE38C-1CE1-4A70-938C-B053007C0A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32400" y="1365250"/>
                          <a:ext cx="863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0AFE5102-D055-435D-B59C-01F236C31549}"/>
              </a:ext>
            </a:extLst>
          </p:cNvPr>
          <p:cNvSpPr/>
          <p:nvPr/>
        </p:nvSpPr>
        <p:spPr>
          <a:xfrm>
            <a:off x="6290630" y="125268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922E858-7C2E-4470-8D1E-76434EEE3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63219"/>
              </p:ext>
            </p:extLst>
          </p:nvPr>
        </p:nvGraphicFramePr>
        <p:xfrm>
          <a:off x="1804689" y="1918312"/>
          <a:ext cx="166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49" name="Equation" r:id="rId9" imgW="1663560" imgH="583920" progId="Equation.DSMT4">
                  <p:embed/>
                </p:oleObj>
              </mc:Choice>
              <mc:Fallback>
                <p:oleObj name="Equation" r:id="rId9" imgW="1663560" imgH="5839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2922E858-7C2E-4470-8D1E-76434EEE31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4689" y="1918312"/>
                        <a:ext cx="1663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E028EB2-D9A2-48FA-9E67-04B2C7BB3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96548"/>
              </p:ext>
            </p:extLst>
          </p:nvPr>
        </p:nvGraphicFramePr>
        <p:xfrm>
          <a:off x="3576215" y="176071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50" name="Equation" r:id="rId11" imgW="3352680" imgH="838080" progId="Equation.DSMT4">
                  <p:embed/>
                </p:oleObj>
              </mc:Choice>
              <mc:Fallback>
                <p:oleObj name="Equation" r:id="rId11" imgW="3352680" imgH="838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E028EB2-D9A2-48FA-9E67-04B2C7BB3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6215" y="1760710"/>
                        <a:ext cx="335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24D2A03-5801-4A22-BB09-13D189C03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32441"/>
              </p:ext>
            </p:extLst>
          </p:nvPr>
        </p:nvGraphicFramePr>
        <p:xfrm>
          <a:off x="3539711" y="2581551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51" name="Equation" r:id="rId13" imgW="4495680" imgH="838080" progId="Equation.DSMT4">
                  <p:embed/>
                </p:oleObj>
              </mc:Choice>
              <mc:Fallback>
                <p:oleObj name="Equation" r:id="rId13" imgW="4495680" imgH="8380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424D2A03-5801-4A22-BB09-13D189C03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9711" y="2581551"/>
                        <a:ext cx="449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CF4C55F-26B9-45A0-B528-028E2EFC7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84373"/>
              </p:ext>
            </p:extLst>
          </p:nvPr>
        </p:nvGraphicFramePr>
        <p:xfrm>
          <a:off x="3539711" y="3444129"/>
          <a:ext cx="416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252" name="Equation" r:id="rId15" imgW="4165560" imgH="825480" progId="Equation.DSMT4">
                  <p:embed/>
                </p:oleObj>
              </mc:Choice>
              <mc:Fallback>
                <p:oleObj name="Equation" r:id="rId15" imgW="4165560" imgH="825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3CF4C55F-26B9-45A0-B528-028E2EFC7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39711" y="3444129"/>
                        <a:ext cx="4165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0ADD6235-9F3B-4E9C-A80D-671103876796}"/>
              </a:ext>
            </a:extLst>
          </p:cNvPr>
          <p:cNvGrpSpPr/>
          <p:nvPr/>
        </p:nvGrpSpPr>
        <p:grpSpPr>
          <a:xfrm>
            <a:off x="1310342" y="4222718"/>
            <a:ext cx="4354505" cy="523220"/>
            <a:chOff x="1310342" y="4222718"/>
            <a:chExt cx="4354505" cy="52322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FFC94AA8-E43B-4300-A37E-58267F523E9E}"/>
                </a:ext>
              </a:extLst>
            </p:cNvPr>
            <p:cNvSpPr/>
            <p:nvPr/>
          </p:nvSpPr>
          <p:spPr>
            <a:xfrm>
              <a:off x="1310342" y="4222718"/>
              <a:ext cx="38651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凡是幂函数与对数函数 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81E61D4D-9244-45FA-86F4-01F00BEFCD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097310"/>
                </p:ext>
              </p:extLst>
            </p:nvPr>
          </p:nvGraphicFramePr>
          <p:xfrm>
            <a:off x="4991747" y="4324952"/>
            <a:ext cx="673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53" name="Equation" r:id="rId17" imgW="672840" imgH="393480" progId="Equation.DSMT4">
                    <p:embed/>
                  </p:oleObj>
                </mc:Choice>
                <mc:Fallback>
                  <p:oleObj name="Equation" r:id="rId17" imgW="672840" imgH="393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81E61D4D-9244-45FA-86F4-01F00BEFCD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91747" y="4324952"/>
                          <a:ext cx="673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6D09BA61-5F11-487F-B89B-80595837AE14}"/>
              </a:ext>
            </a:extLst>
          </p:cNvPr>
          <p:cNvGrpSpPr/>
          <p:nvPr/>
        </p:nvGrpSpPr>
        <p:grpSpPr>
          <a:xfrm>
            <a:off x="5664847" y="4189574"/>
            <a:ext cx="5817079" cy="556364"/>
            <a:chOff x="5664847" y="4189574"/>
            <a:chExt cx="5817079" cy="556364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92493D4-5076-4F13-BBF4-6D3D5BF51865}"/>
                </a:ext>
              </a:extLst>
            </p:cNvPr>
            <p:cNvSpPr/>
            <p:nvPr/>
          </p:nvSpPr>
          <p:spPr>
            <a:xfrm>
              <a:off x="5664847" y="4222718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反三角函数</a:t>
              </a:r>
              <a:endParaRPr lang="zh-CN" altLang="en-US" dirty="0"/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C6A7AA6B-CFFD-4187-81BC-E33E0180BD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045435"/>
                </p:ext>
              </p:extLst>
            </p:nvPr>
          </p:nvGraphicFramePr>
          <p:xfrm>
            <a:off x="7599930" y="4319094"/>
            <a:ext cx="2324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54" name="Equation" r:id="rId19" imgW="2323800" imgH="393480" progId="Equation.DSMT4">
                    <p:embed/>
                  </p:oleObj>
                </mc:Choice>
                <mc:Fallback>
                  <p:oleObj name="Equation" r:id="rId19" imgW="2323800" imgH="3934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C6A7AA6B-CFFD-4187-81BC-E33E0180BD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599930" y="4319094"/>
                          <a:ext cx="2324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5D93EB4C-F11B-46BA-B791-430265A55D6B}"/>
                </a:ext>
              </a:extLst>
            </p:cNvPr>
            <p:cNvSpPr/>
            <p:nvPr/>
          </p:nvSpPr>
          <p:spPr>
            <a:xfrm>
              <a:off x="9860969" y="4189574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相乘时，</a:t>
              </a:r>
              <a:endParaRPr lang="zh-CN" altLang="en-US" dirty="0"/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A39303F6-A70E-4359-BC0F-8870F37BFC99}"/>
              </a:ext>
            </a:extLst>
          </p:cNvPr>
          <p:cNvGrpSpPr/>
          <p:nvPr/>
        </p:nvGrpSpPr>
        <p:grpSpPr>
          <a:xfrm>
            <a:off x="1308400" y="4787921"/>
            <a:ext cx="3492364" cy="523220"/>
            <a:chOff x="1308400" y="4787921"/>
            <a:chExt cx="3492364" cy="523220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230D380A-E904-4D82-B01D-CD02F47F25C4}"/>
                </a:ext>
              </a:extLst>
            </p:cNvPr>
            <p:cNvSpPr/>
            <p:nvPr/>
          </p:nvSpPr>
          <p:spPr>
            <a:xfrm>
              <a:off x="1308400" y="4787921"/>
              <a:ext cx="31470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只能把幂函数作为 </a:t>
              </a:r>
              <a:endParaRPr lang="zh-CN" altLang="en-US" dirty="0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4E26E3FC-816C-4084-B1E5-3F00E6AE0C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88885"/>
                </p:ext>
              </p:extLst>
            </p:nvPr>
          </p:nvGraphicFramePr>
          <p:xfrm>
            <a:off x="4394364" y="4895131"/>
            <a:ext cx="406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55" name="Equation" r:id="rId21" imgW="406080" imgH="406080" progId="Equation.DSMT4">
                    <p:embed/>
                  </p:oleObj>
                </mc:Choice>
                <mc:Fallback>
                  <p:oleObj name="Equation" r:id="rId21" imgW="406080" imgH="4060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4E26E3FC-816C-4084-B1E5-3F00E6AE0C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94364" y="4895131"/>
                          <a:ext cx="4064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4DF85BA8-5FF2-4DCE-B9E6-F89DBDEE4DAB}"/>
              </a:ext>
            </a:extLst>
          </p:cNvPr>
          <p:cNvSpPr/>
          <p:nvPr/>
        </p:nvSpPr>
        <p:spPr>
          <a:xfrm>
            <a:off x="4973449" y="4784376"/>
            <a:ext cx="63230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这样经过交换导数后对数函数和反三角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3FFFC4E-C03D-4A07-821A-BB853807643E}"/>
              </a:ext>
            </a:extLst>
          </p:cNvPr>
          <p:cNvSpPr/>
          <p:nvPr/>
        </p:nvSpPr>
        <p:spPr>
          <a:xfrm>
            <a:off x="1357923" y="5362594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函数均会消失，</a:t>
            </a:r>
            <a:endParaRPr lang="zh-CN" altLang="en-US" dirty="0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2F5466D0-49F7-4273-8F86-FD21ACEED565}"/>
              </a:ext>
            </a:extLst>
          </p:cNvPr>
          <p:cNvGrpSpPr/>
          <p:nvPr/>
        </p:nvGrpSpPr>
        <p:grpSpPr>
          <a:xfrm>
            <a:off x="6861175" y="1133475"/>
            <a:ext cx="2719016" cy="838200"/>
            <a:chOff x="3216575" y="1137525"/>
            <a:chExt cx="2719016" cy="838200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8CBC19C4-3A84-499D-AD08-D7C23217BF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338134"/>
                </p:ext>
              </p:extLst>
            </p:nvPr>
          </p:nvGraphicFramePr>
          <p:xfrm>
            <a:off x="3216575" y="1137525"/>
            <a:ext cx="1587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56" name="Equation" r:id="rId23" imgW="1587240" imgH="838080" progId="Equation.DSMT4">
                    <p:embed/>
                  </p:oleObj>
                </mc:Choice>
                <mc:Fallback>
                  <p:oleObj name="Equation" r:id="rId23" imgW="1587240" imgH="8380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682FEDE-D470-42E5-B69F-40E8315165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216575" y="1137525"/>
                          <a:ext cx="15875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718A10F2-DD81-4707-9422-2E3F7F1BC4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424459"/>
                </p:ext>
              </p:extLst>
            </p:nvPr>
          </p:nvGraphicFramePr>
          <p:xfrm>
            <a:off x="5008491" y="1377163"/>
            <a:ext cx="927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257" name="Equation" r:id="rId25" imgW="927000" imgH="406080" progId="Equation.DSMT4">
                    <p:embed/>
                  </p:oleObj>
                </mc:Choice>
                <mc:Fallback>
                  <p:oleObj name="Equation" r:id="rId25" imgW="927000" imgH="4060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CC2EE38C-1CE1-4A70-938C-B053007C0A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008491" y="1377163"/>
                          <a:ext cx="927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4579611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4" grpId="0"/>
      <p:bldP spid="7" grpId="0"/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1242224" y="5030692"/>
            <a:ext cx="4330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是定积分产生的原始思想</a:t>
            </a:r>
            <a:r>
              <a:rPr lang="en-US" altLang="zh-CN" sz="2800" dirty="0"/>
              <a:t>. </a:t>
            </a:r>
          </a:p>
        </p:txBody>
      </p:sp>
      <p:sp>
        <p:nvSpPr>
          <p:cNvPr id="2" name="矩形 1"/>
          <p:cNvSpPr/>
          <p:nvPr/>
        </p:nvSpPr>
        <p:spPr>
          <a:xfrm>
            <a:off x="1242224" y="109705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刘徽和阿基米德的工作，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018653" y="1097050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都是站在各自具体的几何图形中，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265780" y="109705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把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242224" y="1752657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数学家的智慧发挥到了极致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961087" y="1752657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但在没有坐标系的年代，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9906708" y="175265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他们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242224" y="2408264"/>
            <a:ext cx="70475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都不可能发现隐藏在背后的深刻的数学思想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8470417" y="2408264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只有到了笛卡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242224" y="3063871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儿的时代，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2951549" y="3063871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将上面两个问题放在坐标系中来观察，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8829490" y="3063871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数学家们发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242224" y="3719478"/>
            <a:ext cx="86644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dirty="0">
                <a:solidFill>
                  <a:prstClr val="black"/>
                </a:solidFill>
              </a:rPr>
              <a:t>现原来这两个问题是可以用一个统一的思想来处理的</a:t>
            </a:r>
            <a:r>
              <a:rPr lang="en-US" altLang="zh-CN" sz="2800" dirty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16" name="矩形 15"/>
          <p:cNvSpPr/>
          <p:nvPr/>
        </p:nvSpPr>
        <p:spPr>
          <a:xfrm>
            <a:off x="1242224" y="4375085"/>
            <a:ext cx="97823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</a:rPr>
              <a:t>由已知速度求路程、已知切线求曲线以及上述求面积等问题，</a:t>
            </a:r>
            <a:endParaRPr lang="zh-CN" altLang="en-US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89709" y="1148897"/>
            <a:ext cx="10523913" cy="41788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十讲</a:t>
            </a:r>
            <a:br>
              <a:rPr lang="en-US" altLang="zh-CN" dirty="0"/>
            </a:br>
            <a:r>
              <a:rPr lang="en-US" altLang="zh-CN" dirty="0"/>
              <a:t>       </a:t>
            </a:r>
            <a:r>
              <a:rPr lang="zh-CN" altLang="en-US" dirty="0">
                <a:sym typeface="+mn-ea"/>
              </a:rPr>
              <a:t>定积分的计算</a:t>
            </a:r>
            <a:r>
              <a:rPr lang="zh-CN" altLang="zh-CN" dirty="0"/>
              <a:t>（</a:t>
            </a:r>
            <a:r>
              <a:rPr lang="en-US" altLang="zh-CN" dirty="0"/>
              <a:t>I</a:t>
            </a:r>
            <a:r>
              <a:rPr lang="zh-CN" altLang="zh-CN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58538148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D5D948B-F2CD-4E20-9188-694D0E5BEF8E}"/>
              </a:ext>
            </a:extLst>
          </p:cNvPr>
          <p:cNvSpPr txBox="1"/>
          <p:nvPr/>
        </p:nvSpPr>
        <p:spPr>
          <a:xfrm>
            <a:off x="828261" y="2005703"/>
            <a:ext cx="10535478" cy="793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5  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积分的计算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FE05686-5248-4BD3-A264-D3D84C7FB7A5}"/>
              </a:ext>
            </a:extLst>
          </p:cNvPr>
          <p:cNvSpPr/>
          <p:nvPr/>
        </p:nvSpPr>
        <p:spPr>
          <a:xfrm>
            <a:off x="2093935" y="3371898"/>
            <a:ext cx="80041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有了不定积分的基础，计算定积分就方便了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44122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1328656" y="420220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6FC92B-8F2B-4893-83F5-EFAF237AD679}"/>
              </a:ext>
            </a:extLst>
          </p:cNvPr>
          <p:cNvSpPr/>
          <p:nvPr/>
        </p:nvSpPr>
        <p:spPr>
          <a:xfrm>
            <a:off x="1308400" y="381274"/>
            <a:ext cx="797362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一、直接用牛顿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-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莱布尼茨公式计算定积分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DCD22D1-F2B7-46BD-9B26-F0072B38F93B}"/>
              </a:ext>
            </a:extLst>
          </p:cNvPr>
          <p:cNvSpPr/>
          <p:nvPr/>
        </p:nvSpPr>
        <p:spPr>
          <a:xfrm>
            <a:off x="1308400" y="114521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6A9FC09-37B8-4455-8189-632D8A3B2ECE}"/>
              </a:ext>
            </a:extLst>
          </p:cNvPr>
          <p:cNvGrpSpPr/>
          <p:nvPr/>
        </p:nvGrpSpPr>
        <p:grpSpPr>
          <a:xfrm>
            <a:off x="1935236" y="927100"/>
            <a:ext cx="2408164" cy="863600"/>
            <a:chOff x="1935236" y="927100"/>
            <a:chExt cx="2408164" cy="86360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D07FE847-95F2-4DBC-9E02-2962B59AB5C5}"/>
                </a:ext>
              </a:extLst>
            </p:cNvPr>
            <p:cNvSpPr/>
            <p:nvPr/>
          </p:nvSpPr>
          <p:spPr>
            <a:xfrm>
              <a:off x="1935236" y="114521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11FB37A-BC9E-40F2-BD34-175F4D66DE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928164"/>
                </p:ext>
              </p:extLst>
            </p:nvPr>
          </p:nvGraphicFramePr>
          <p:xfrm>
            <a:off x="2717800" y="927100"/>
            <a:ext cx="16256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998" name="Equation" r:id="rId3" imgW="1625400" imgH="863280" progId="Equation.DSMT4">
                    <p:embed/>
                  </p:oleObj>
                </mc:Choice>
                <mc:Fallback>
                  <p:oleObj name="Equation" r:id="rId3" imgW="1625400" imgH="8632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C11FB37A-BC9E-40F2-BD34-175F4D66DE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7800" y="927100"/>
                          <a:ext cx="16256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2B046B1B-7A29-480A-AC77-ABB224FF6259}"/>
              </a:ext>
            </a:extLst>
          </p:cNvPr>
          <p:cNvSpPr/>
          <p:nvPr/>
        </p:nvSpPr>
        <p:spPr>
          <a:xfrm>
            <a:off x="1365909" y="183983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4CB45ED-E9D9-4242-973B-3E08F2734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0039"/>
              </p:ext>
            </p:extLst>
          </p:nvPr>
        </p:nvGraphicFramePr>
        <p:xfrm>
          <a:off x="2717800" y="2548775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99" name="Equation" r:id="rId5" imgW="1777680" imgH="863280" progId="Equation.DSMT4">
                  <p:embed/>
                </p:oleObj>
              </mc:Choice>
              <mc:Fallback>
                <p:oleObj name="Equation" r:id="rId5" imgW="1777680" imgH="8632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E4CB45ED-E9D9-4242-973B-3E08F2734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7800" y="2548775"/>
                        <a:ext cx="1778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42E9195-EF77-4715-8F6A-7FB34A607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48324"/>
              </p:ext>
            </p:extLst>
          </p:nvPr>
        </p:nvGraphicFramePr>
        <p:xfrm>
          <a:off x="4629359" y="2548775"/>
          <a:ext cx="246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00" name="Equation" r:id="rId7" imgW="2463480" imgH="711000" progId="Equation.DSMT4">
                  <p:embed/>
                </p:oleObj>
              </mc:Choice>
              <mc:Fallback>
                <p:oleObj name="Equation" r:id="rId7" imgW="2463480" imgH="7110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42E9195-EF77-4715-8F6A-7FB34A607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359" y="2548775"/>
                        <a:ext cx="2463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53ECE265-2619-460C-9B43-27FD6CC1F63D}"/>
              </a:ext>
            </a:extLst>
          </p:cNvPr>
          <p:cNvSpPr/>
          <p:nvPr/>
        </p:nvSpPr>
        <p:spPr>
          <a:xfrm>
            <a:off x="1328656" y="3546072"/>
            <a:ext cx="813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5A6812C-7E28-4959-9962-2812E6805C0E}"/>
              </a:ext>
            </a:extLst>
          </p:cNvPr>
          <p:cNvGrpSpPr/>
          <p:nvPr/>
        </p:nvGrpSpPr>
        <p:grpSpPr>
          <a:xfrm>
            <a:off x="1935236" y="3477462"/>
            <a:ext cx="3926023" cy="733425"/>
            <a:chOff x="1935236" y="3194781"/>
            <a:chExt cx="3926023" cy="733425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ED824A3F-467A-460C-9388-65029CA11E01}"/>
                </a:ext>
              </a:extLst>
            </p:cNvPr>
            <p:cNvSpPr/>
            <p:nvPr/>
          </p:nvSpPr>
          <p:spPr>
            <a:xfrm>
              <a:off x="1935236" y="3299884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定积分 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F20361E2-5892-419A-AC37-4DF93CAB1A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047817"/>
                </p:ext>
              </p:extLst>
            </p:nvPr>
          </p:nvGraphicFramePr>
          <p:xfrm>
            <a:off x="3803859" y="3194781"/>
            <a:ext cx="2057400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001" name="Equation" r:id="rId9" imgW="2057400" imgH="736560" progId="Equation.DSMT4">
                    <p:embed/>
                  </p:oleObj>
                </mc:Choice>
                <mc:Fallback>
                  <p:oleObj name="Equation" r:id="rId9" imgW="2057400" imgH="73656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F20361E2-5892-419A-AC37-4DF93CAB1A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03859" y="3194781"/>
                          <a:ext cx="2057400" cy="733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1F18536-A623-4E31-B6C0-E45FFF458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2925"/>
              </p:ext>
            </p:extLst>
          </p:nvPr>
        </p:nvGraphicFramePr>
        <p:xfrm>
          <a:off x="2053071" y="4137901"/>
          <a:ext cx="476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02" name="Equation" r:id="rId11" imgW="4762440" imgH="736560" progId="Equation.DSMT4">
                  <p:embed/>
                </p:oleObj>
              </mc:Choice>
              <mc:Fallback>
                <p:oleObj name="Equation" r:id="rId11" imgW="4762440" imgH="7365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1F18536-A623-4E31-B6C0-E45FFF458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3071" y="4137901"/>
                        <a:ext cx="4762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7A95DF7-3DD2-43E7-8B7F-F185FC300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57907"/>
              </p:ext>
            </p:extLst>
          </p:nvPr>
        </p:nvGraphicFramePr>
        <p:xfrm>
          <a:off x="3994150" y="4907419"/>
          <a:ext cx="4203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03" name="Equation" r:id="rId13" imgW="4203360" imgH="1803240" progId="Equation.DSMT4">
                  <p:embed/>
                </p:oleObj>
              </mc:Choice>
              <mc:Fallback>
                <p:oleObj name="Equation" r:id="rId13" imgW="4203360" imgH="18032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07A95DF7-3DD2-43E7-8B7F-F185FC300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4150" y="4907419"/>
                        <a:ext cx="4203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D1ED81E4-BA67-45AB-8780-F1EAC600DCC8}"/>
              </a:ext>
            </a:extLst>
          </p:cNvPr>
          <p:cNvGrpSpPr/>
          <p:nvPr/>
        </p:nvGrpSpPr>
        <p:grpSpPr>
          <a:xfrm>
            <a:off x="2053069" y="1821619"/>
            <a:ext cx="9422651" cy="954107"/>
            <a:chOff x="3168650" y="1064677"/>
            <a:chExt cx="1777226" cy="954107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5E26CC02-5CE0-47E4-AA8F-186E3FF556E5}"/>
                </a:ext>
              </a:extLst>
            </p:cNvPr>
            <p:cNvSpPr/>
            <p:nvPr/>
          </p:nvSpPr>
          <p:spPr>
            <a:xfrm>
              <a:off x="3324919" y="1064677"/>
              <a:ext cx="162095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的原函数是         ，所以根据牛顿</a:t>
              </a:r>
              <a:r>
                <a:rPr lang="en-US" altLang="zh-CN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2800" kern="100" dirty="0">
                  <a:ea typeface="宋体" panose="02010600030101010101" pitchFamily="2" charset="-122"/>
                  <a:cs typeface="Times New Roman" panose="02020603050405020304" pitchFamily="18" charset="0"/>
                </a:rPr>
                <a:t>莱布尼茨公式，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3E575707-942E-4FFB-AAB1-767356FBB8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434659"/>
                </p:ext>
              </p:extLst>
            </p:nvPr>
          </p:nvGraphicFramePr>
          <p:xfrm>
            <a:off x="3168650" y="1238950"/>
            <a:ext cx="16342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004" name="Equation" r:id="rId15" imgW="723600" imgH="241200" progId="Equation.DSMT4">
                    <p:embed/>
                  </p:oleObj>
                </mc:Choice>
                <mc:Fallback>
                  <p:oleObj name="Equation" r:id="rId15" imgW="723600" imgH="2412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C11FB37A-BC9E-40F2-BD34-175F4D66DE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68650" y="1238950"/>
                          <a:ext cx="163423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0803B9F1-3D80-405F-90B3-AFB40F1D9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2483"/>
              </p:ext>
            </p:extLst>
          </p:nvPr>
        </p:nvGraphicFramePr>
        <p:xfrm>
          <a:off x="4832559" y="1901056"/>
          <a:ext cx="72993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005" name="Equation" r:id="rId17" imgW="672840" imgH="317160" progId="Equation.DSMT4">
                  <p:embed/>
                </p:oleObj>
              </mc:Choice>
              <mc:Fallback>
                <p:oleObj name="Equation" r:id="rId17" imgW="672840" imgH="3171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3E575707-942E-4FFB-AAB1-767356FBB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32559" y="1901056"/>
                        <a:ext cx="72993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6120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3" grpId="0"/>
      <p:bldP spid="5" grpId="0"/>
      <p:bldP spid="1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5229799-87C9-43D6-9CE1-FD698750E50F}"/>
              </a:ext>
            </a:extLst>
          </p:cNvPr>
          <p:cNvSpPr/>
          <p:nvPr/>
        </p:nvSpPr>
        <p:spPr>
          <a:xfrm>
            <a:off x="1516158" y="761938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9E8FE3A-6468-474E-902C-77FA2941408A}"/>
              </a:ext>
            </a:extLst>
          </p:cNvPr>
          <p:cNvGrpSpPr/>
          <p:nvPr/>
        </p:nvGrpSpPr>
        <p:grpSpPr>
          <a:xfrm>
            <a:off x="2641673" y="619280"/>
            <a:ext cx="1927498" cy="838200"/>
            <a:chOff x="1986995" y="418939"/>
            <a:chExt cx="1927498" cy="8382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36C410F-138C-40A6-82C7-01227399680C}"/>
                </a:ext>
              </a:extLst>
            </p:cNvPr>
            <p:cNvSpPr/>
            <p:nvPr/>
          </p:nvSpPr>
          <p:spPr>
            <a:xfrm>
              <a:off x="1986995" y="56221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7304EFD0-7A67-4C96-9065-5FB05C2201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078587"/>
                </p:ext>
              </p:extLst>
            </p:nvPr>
          </p:nvGraphicFramePr>
          <p:xfrm>
            <a:off x="2796893" y="418939"/>
            <a:ext cx="1117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34" name="Equation" r:id="rId3" imgW="1117440" imgH="838080" progId="Equation.DSMT4">
                    <p:embed/>
                  </p:oleObj>
                </mc:Choice>
                <mc:Fallback>
                  <p:oleObj name="Equation" r:id="rId3" imgW="1117440" imgH="8380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7304EFD0-7A67-4C96-9065-5FB05C2201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96893" y="418939"/>
                          <a:ext cx="11176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2EF049CA-F382-40D5-9A34-26BD087BFBAA}"/>
              </a:ext>
            </a:extLst>
          </p:cNvPr>
          <p:cNvSpPr/>
          <p:nvPr/>
        </p:nvSpPr>
        <p:spPr>
          <a:xfrm>
            <a:off x="1529260" y="1745492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188C289-FBCD-44D6-812C-954442641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03139"/>
              </p:ext>
            </p:extLst>
          </p:nvPr>
        </p:nvGraphicFramePr>
        <p:xfrm>
          <a:off x="2702611" y="1588002"/>
          <a:ext cx="425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5" name="Equation" r:id="rId5" imgW="4254480" imgH="838080" progId="Equation.DSMT4">
                  <p:embed/>
                </p:oleObj>
              </mc:Choice>
              <mc:Fallback>
                <p:oleObj name="Equation" r:id="rId5" imgW="4254480" imgH="838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E188C289-FBCD-44D6-812C-954442641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2611" y="1588002"/>
                        <a:ext cx="425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262F36D-5AF6-4DCD-8E79-801010043E8D}"/>
              </a:ext>
            </a:extLst>
          </p:cNvPr>
          <p:cNvSpPr/>
          <p:nvPr/>
        </p:nvSpPr>
        <p:spPr>
          <a:xfrm>
            <a:off x="1529260" y="3082514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C82BD17-0363-48EC-A0BC-0A3F459F1E8E}"/>
              </a:ext>
            </a:extLst>
          </p:cNvPr>
          <p:cNvGrpSpPr/>
          <p:nvPr/>
        </p:nvGrpSpPr>
        <p:grpSpPr>
          <a:xfrm>
            <a:off x="2702611" y="2975824"/>
            <a:ext cx="2553811" cy="736600"/>
            <a:chOff x="1986995" y="469739"/>
            <a:chExt cx="2553811" cy="73660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B099553-B2CC-464E-9BC0-AF792DF436BA}"/>
                </a:ext>
              </a:extLst>
            </p:cNvPr>
            <p:cNvSpPr/>
            <p:nvPr/>
          </p:nvSpPr>
          <p:spPr>
            <a:xfrm>
              <a:off x="1986995" y="56221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BB418A66-FFAA-44FD-A2E0-3C11C97002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202247"/>
                </p:ext>
              </p:extLst>
            </p:nvPr>
          </p:nvGraphicFramePr>
          <p:xfrm>
            <a:off x="2889806" y="469739"/>
            <a:ext cx="1651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936" name="Equation" r:id="rId7" imgW="1650960" imgH="736560" progId="Equation.DSMT4">
                    <p:embed/>
                  </p:oleObj>
                </mc:Choice>
                <mc:Fallback>
                  <p:oleObj name="Equation" r:id="rId7" imgW="1650960" imgH="73656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7304EFD0-7A67-4C96-9065-5FB05C2201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89806" y="469739"/>
                          <a:ext cx="16510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DA4738C-69A2-4597-BA4F-93F4247B1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9336"/>
              </p:ext>
            </p:extLst>
          </p:nvPr>
        </p:nvGraphicFramePr>
        <p:xfrm>
          <a:off x="2746375" y="4298950"/>
          <a:ext cx="529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7" name="Equation" r:id="rId9" imgW="5295600" imgH="736560" progId="Equation.DSMT4">
                  <p:embed/>
                </p:oleObj>
              </mc:Choice>
              <mc:Fallback>
                <p:oleObj name="Equation" r:id="rId9" imgW="5295600" imgH="7365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B418A66-FFAA-44FD-A2E0-3C11C9700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6375" y="4298950"/>
                        <a:ext cx="5295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53B62268-8ED9-4F34-9B9C-CDBC34B0B19F}"/>
              </a:ext>
            </a:extLst>
          </p:cNvPr>
          <p:cNvSpPr/>
          <p:nvPr/>
        </p:nvSpPr>
        <p:spPr>
          <a:xfrm>
            <a:off x="1529260" y="4298950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2F4E97C-FC54-4C53-801A-D8BC42F2E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00244"/>
              </p:ext>
            </p:extLst>
          </p:nvPr>
        </p:nvGraphicFramePr>
        <p:xfrm>
          <a:off x="4217988" y="5197475"/>
          <a:ext cx="351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8" name="Equation" r:id="rId11" imgW="3517560" imgH="876240" progId="Equation.DSMT4">
                  <p:embed/>
                </p:oleObj>
              </mc:Choice>
              <mc:Fallback>
                <p:oleObj name="Equation" r:id="rId11" imgW="3517560" imgH="876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B418A66-FFAA-44FD-A2E0-3C11C9700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17988" y="5197475"/>
                        <a:ext cx="3517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C63CBC41-1137-4729-B27C-D5650D501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37751"/>
              </p:ext>
            </p:extLst>
          </p:nvPr>
        </p:nvGraphicFramePr>
        <p:xfrm>
          <a:off x="7853570" y="5254804"/>
          <a:ext cx="64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39" name="Equation" r:id="rId13" imgW="647640" imgH="825480" progId="Equation.DSMT4">
                  <p:embed/>
                </p:oleObj>
              </mc:Choice>
              <mc:Fallback>
                <p:oleObj name="Equation" r:id="rId13" imgW="647640" imgH="825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B418A66-FFAA-44FD-A2E0-3C11C9700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53570" y="5254804"/>
                        <a:ext cx="647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14403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7501372E-3858-414E-A5F7-B8B342FF1613}"/>
              </a:ext>
            </a:extLst>
          </p:cNvPr>
          <p:cNvSpPr/>
          <p:nvPr/>
        </p:nvSpPr>
        <p:spPr>
          <a:xfrm>
            <a:off x="1432537" y="613424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5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219D94A-AA8A-4B35-97E7-C98ED1FF36A6}"/>
              </a:ext>
            </a:extLst>
          </p:cNvPr>
          <p:cNvGrpSpPr/>
          <p:nvPr/>
        </p:nvGrpSpPr>
        <p:grpSpPr>
          <a:xfrm>
            <a:off x="2301213" y="430534"/>
            <a:ext cx="3374304" cy="889000"/>
            <a:chOff x="1953070" y="2111375"/>
            <a:chExt cx="2955480" cy="88900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35FD642-034E-480F-AC01-AE2CB761BCC4}"/>
                </a:ext>
              </a:extLst>
            </p:cNvPr>
            <p:cNvSpPr/>
            <p:nvPr/>
          </p:nvSpPr>
          <p:spPr>
            <a:xfrm>
              <a:off x="1953070" y="2332343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积分 </a:t>
              </a:r>
              <a:endParaRPr lang="zh-CN" altLang="en-US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D799C6F-32A6-4BF2-97D9-BB224BFEF6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3750" y="2111375"/>
            <a:ext cx="15748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78" name="Equation" r:id="rId3" imgW="1574640" imgH="888840" progId="Equation.DSMT4">
                    <p:embed/>
                  </p:oleObj>
                </mc:Choice>
                <mc:Fallback>
                  <p:oleObj name="Equation" r:id="rId3" imgW="1574640" imgH="88884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8D799C6F-32A6-4BF2-97D9-BB224BFEF6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33750" y="2111375"/>
                          <a:ext cx="15748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9F68A80B-DD85-436B-B68A-D3170FD82779}"/>
              </a:ext>
            </a:extLst>
          </p:cNvPr>
          <p:cNvSpPr/>
          <p:nvPr/>
        </p:nvSpPr>
        <p:spPr>
          <a:xfrm>
            <a:off x="1432537" y="14860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5A49CF89-CE9E-43F5-AC61-673710194D30}"/>
              </a:ext>
            </a:extLst>
          </p:cNvPr>
          <p:cNvGrpSpPr/>
          <p:nvPr/>
        </p:nvGrpSpPr>
        <p:grpSpPr>
          <a:xfrm>
            <a:off x="2227255" y="3429000"/>
            <a:ext cx="5145553" cy="889000"/>
            <a:chOff x="1953070" y="3103967"/>
            <a:chExt cx="5145553" cy="88900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C1A00D1-68AE-4854-BC56-1E407F729763}"/>
                </a:ext>
              </a:extLst>
            </p:cNvPr>
            <p:cNvSpPr/>
            <p:nvPr/>
          </p:nvSpPr>
          <p:spPr>
            <a:xfrm>
              <a:off x="1953070" y="3316781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因为</a:t>
              </a:r>
              <a:endParaRPr lang="zh-CN" altLang="en-US" dirty="0"/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CBFEF247-DD81-481B-9D94-37DC49525E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323" y="3103967"/>
            <a:ext cx="41783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79" name="Equation" r:id="rId5" imgW="4178160" imgH="888840" progId="Equation.DSMT4">
                    <p:embed/>
                  </p:oleObj>
                </mc:Choice>
                <mc:Fallback>
                  <p:oleObj name="Equation" r:id="rId5" imgW="4178160" imgH="8888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CBFEF247-DD81-481B-9D94-37DC49525E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0323" y="3103967"/>
                          <a:ext cx="41783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0BF0ECBF-CF26-4BBB-B546-8F7D8DB237CF}"/>
              </a:ext>
            </a:extLst>
          </p:cNvPr>
          <p:cNvSpPr/>
          <p:nvPr/>
        </p:nvSpPr>
        <p:spPr>
          <a:xfrm>
            <a:off x="7632625" y="361189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所以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6BDE82-97A5-407A-A45B-175962BDC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79117"/>
              </p:ext>
            </p:extLst>
          </p:nvPr>
        </p:nvGraphicFramePr>
        <p:xfrm>
          <a:off x="2273999" y="4496589"/>
          <a:ext cx="676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80" name="Equation" r:id="rId7" imgW="6769080" imgH="888840" progId="Equation.DSMT4">
                  <p:embed/>
                </p:oleObj>
              </mc:Choice>
              <mc:Fallback>
                <p:oleObj name="Equation" r:id="rId7" imgW="6769080" imgH="8888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06BDE82-97A5-407A-A45B-175962BDCC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3999" y="4496589"/>
                        <a:ext cx="6769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E44E92F-C254-483A-9102-D3B271583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78692"/>
              </p:ext>
            </p:extLst>
          </p:nvPr>
        </p:nvGraphicFramePr>
        <p:xfrm>
          <a:off x="3833195" y="5486970"/>
          <a:ext cx="458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81" name="Equation" r:id="rId9" imgW="4584600" imgH="825480" progId="Equation.DSMT4">
                  <p:embed/>
                </p:oleObj>
              </mc:Choice>
              <mc:Fallback>
                <p:oleObj name="Equation" r:id="rId9" imgW="4584600" imgH="825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E44E92F-C254-483A-9102-D3B271583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3195" y="5486970"/>
                        <a:ext cx="4584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5423544B-A437-4522-934D-EF1913CE4893}"/>
              </a:ext>
            </a:extLst>
          </p:cNvPr>
          <p:cNvSpPr/>
          <p:nvPr/>
        </p:nvSpPr>
        <p:spPr>
          <a:xfrm>
            <a:off x="2054532" y="1445103"/>
            <a:ext cx="9167436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被积函数的分子和分母都是多项式，且分子的次数大于等于分母的次数，因此可以通过化简，把它化成基本积分表中所列类型的积分，然后再逐项求积分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22336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4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8FE05686-5248-4BD3-A264-D3D84C7FB7A5}"/>
              </a:ext>
            </a:extLst>
          </p:cNvPr>
          <p:cNvSpPr/>
          <p:nvPr/>
        </p:nvSpPr>
        <p:spPr>
          <a:xfrm>
            <a:off x="868680" y="445770"/>
            <a:ext cx="10561320" cy="5886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上面都是一些基本初等函数的定积分，或者是被积函数通过一些初等的代数变换后，就能变成基本初等函数的不定积分，只要熟悉求导公式，就可以在基本积分公式中找到它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但是如果被积函数不是基本初等函数，例如是复合函数，就无法在基本积分公式中找到它，需要用换元法（凑微分法）进行计算了。定积分换元法（凑微分法）与不定积分基本一样，但是当实施换元时，积分上下限也要跟着变化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请看下面例子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01378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4419471" y="5095068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把上述变换代入原式，得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B91A160-13AD-4584-A5AD-ABBD0AF4E225}"/>
              </a:ext>
            </a:extLst>
          </p:cNvPr>
          <p:cNvSpPr/>
          <p:nvPr/>
        </p:nvSpPr>
        <p:spPr>
          <a:xfrm>
            <a:off x="1308400" y="383704"/>
            <a:ext cx="8094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2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二、用换元积分法（凑微分法）计算定积分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A320D97-C045-482E-BD16-B0979AE6279A}"/>
              </a:ext>
            </a:extLst>
          </p:cNvPr>
          <p:cNvSpPr/>
          <p:nvPr/>
        </p:nvSpPr>
        <p:spPr>
          <a:xfrm>
            <a:off x="1305835" y="129434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6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9D01B0A-B958-4C10-A4FB-70C21FD5BC9A}"/>
              </a:ext>
            </a:extLst>
          </p:cNvPr>
          <p:cNvGrpSpPr/>
          <p:nvPr/>
        </p:nvGrpSpPr>
        <p:grpSpPr>
          <a:xfrm>
            <a:off x="2174875" y="1058632"/>
            <a:ext cx="3577785" cy="863600"/>
            <a:chOff x="2003865" y="1965325"/>
            <a:chExt cx="3290477" cy="86360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39BEB6C-B23B-40DC-90C1-943099FF22BD}"/>
                </a:ext>
              </a:extLst>
            </p:cNvPr>
            <p:cNvSpPr/>
            <p:nvPr/>
          </p:nvSpPr>
          <p:spPr>
            <a:xfrm>
              <a:off x="2003865" y="2201667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积分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10235A8-4979-47BE-AADE-5D0A8EAD11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8079" y="1965325"/>
            <a:ext cx="1816263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98" name="Equation" r:id="rId3" imgW="1815840" imgH="863280" progId="Equation.DSMT4">
                    <p:embed/>
                  </p:oleObj>
                </mc:Choice>
                <mc:Fallback>
                  <p:oleObj name="Equation" r:id="rId3" imgW="1815840" imgH="8632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D10235A8-4979-47BE-AADE-5D0A8EAD11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78079" y="1965325"/>
                          <a:ext cx="1816263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561045BC-6D63-44CF-B9E2-43D24D4F686F}"/>
              </a:ext>
            </a:extLst>
          </p:cNvPr>
          <p:cNvSpPr/>
          <p:nvPr/>
        </p:nvSpPr>
        <p:spPr>
          <a:xfrm>
            <a:off x="1354920" y="2055049"/>
            <a:ext cx="1010937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法一   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被积函数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in2x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是一个复合函数，中间变量是</a:t>
            </a:r>
            <a:r>
              <a:rPr lang="en-US" altLang="zh-CN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=2x</a:t>
            </a:r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，凑一个微分    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25641F8-80C0-4533-8C43-7D80F3AA1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3463925"/>
          <a:ext cx="636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99" name="Equation" r:id="rId5" imgW="6362640" imgH="888840" progId="Equation.DSMT4">
                  <p:embed/>
                </p:oleObj>
              </mc:Choice>
              <mc:Fallback>
                <p:oleObj name="Equation" r:id="rId5" imgW="6362640" imgH="8888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25641F8-80C0-4533-8C43-7D80F3AA1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4875" y="3463925"/>
                        <a:ext cx="6362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90C0476-8A58-40E4-A5FD-6DD963E00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5478" y="3492539"/>
          <a:ext cx="635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0" name="Equation" r:id="rId7" imgW="634680" imgH="825480" progId="Equation.DSMT4">
                  <p:embed/>
                </p:oleObj>
              </mc:Choice>
              <mc:Fallback>
                <p:oleObj name="Equation" r:id="rId7" imgW="634680" imgH="82548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A90C0476-8A58-40E4-A5FD-6DD963E00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5478" y="3492539"/>
                        <a:ext cx="63500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DE9F9AED-5ED6-4C54-B8F7-B4CF1FF71DFA}"/>
              </a:ext>
            </a:extLst>
          </p:cNvPr>
          <p:cNvSpPr/>
          <p:nvPr/>
        </p:nvSpPr>
        <p:spPr>
          <a:xfrm>
            <a:off x="1305835" y="4454583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法二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E53A84D-B781-420C-AE60-EA6FA66110B9}"/>
              </a:ext>
            </a:extLst>
          </p:cNvPr>
          <p:cNvGrpSpPr/>
          <p:nvPr/>
        </p:nvGrpSpPr>
        <p:grpSpPr>
          <a:xfrm>
            <a:off x="2558092" y="4294251"/>
            <a:ext cx="5360211" cy="825500"/>
            <a:chOff x="2558092" y="4294251"/>
            <a:chExt cx="5360211" cy="825500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CB5C42A-6BC8-4BAA-9980-B0F94473A492}"/>
                </a:ext>
              </a:extLst>
            </p:cNvPr>
            <p:cNvSpPr/>
            <p:nvPr/>
          </p:nvSpPr>
          <p:spPr>
            <a:xfrm>
              <a:off x="2558092" y="4456479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endParaRPr lang="zh-CN" altLang="en-US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0E5D34E0-5734-434C-8F6D-45D256714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1650" y="4559300"/>
            <a:ext cx="1079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01" name="Equation" r:id="rId9" imgW="1079280" imgH="393480" progId="Equation.DSMT4">
                    <p:embed/>
                  </p:oleObj>
                </mc:Choice>
                <mc:Fallback>
                  <p:oleObj name="Equation" r:id="rId9" imgW="1079280" imgH="3934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0E5D34E0-5734-434C-8F6D-45D2567142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41650" y="4559300"/>
                          <a:ext cx="1079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84FE920A-F353-48D9-BA09-4F8505F7962D}"/>
                </a:ext>
              </a:extLst>
            </p:cNvPr>
            <p:cNvSpPr/>
            <p:nvPr/>
          </p:nvSpPr>
          <p:spPr>
            <a:xfrm>
              <a:off x="4220400" y="4454315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两边微分，</a:t>
              </a:r>
              <a:endParaRPr lang="zh-CN" altLang="en-US" dirty="0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484E3F5-94C6-4D90-9784-1DE06C6100F6}"/>
                </a:ext>
              </a:extLst>
            </p:cNvPr>
            <p:cNvSpPr/>
            <p:nvPr/>
          </p:nvSpPr>
          <p:spPr>
            <a:xfrm>
              <a:off x="5824130" y="445320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得</a:t>
              </a:r>
              <a:endParaRPr lang="zh-CN" altLang="en-US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9BBE6B6F-1775-4DFD-8B98-76BF9ABE6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2403" y="4294251"/>
            <a:ext cx="14859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02" name="Equation" r:id="rId11" imgW="1485720" imgH="825480" progId="Equation.DSMT4">
                    <p:embed/>
                  </p:oleObj>
                </mc:Choice>
                <mc:Fallback>
                  <p:oleObj name="Equation" r:id="rId11" imgW="1485720" imgH="8254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9BBE6B6F-1775-4DFD-8B98-76BF9ABE64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32403" y="4294251"/>
                          <a:ext cx="14859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81956F4A-7DBB-4F20-AF9C-B7D84BC41E01}"/>
              </a:ext>
            </a:extLst>
          </p:cNvPr>
          <p:cNvGrpSpPr/>
          <p:nvPr/>
        </p:nvGrpSpPr>
        <p:grpSpPr>
          <a:xfrm>
            <a:off x="7969941" y="4453201"/>
            <a:ext cx="2717712" cy="523220"/>
            <a:chOff x="7969941" y="4453201"/>
            <a:chExt cx="2717712" cy="523220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BE33F246-9ACD-429E-AECB-EC660558020D}"/>
                </a:ext>
              </a:extLst>
            </p:cNvPr>
            <p:cNvSpPr/>
            <p:nvPr/>
          </p:nvSpPr>
          <p:spPr>
            <a:xfrm>
              <a:off x="7969941" y="445320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lang="zh-CN" altLang="en-US" dirty="0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5ACB0052-E5D4-495E-82BA-02B70AB3C0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00412" y="4546404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03" name="Equation" r:id="rId13" imgW="749160" imgH="317160" progId="Equation.DSMT4">
                    <p:embed/>
                  </p:oleObj>
                </mc:Choice>
                <mc:Fallback>
                  <p:oleObj name="Equation" r:id="rId13" imgW="749160" imgH="31716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5ACB0052-E5D4-495E-82BA-02B70AB3C0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400412" y="4546404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C81ED28-6E84-42DA-B3BE-4C9B8000DBD8}"/>
                </a:ext>
              </a:extLst>
            </p:cNvPr>
            <p:cNvSpPr/>
            <p:nvPr/>
          </p:nvSpPr>
          <p:spPr>
            <a:xfrm>
              <a:off x="9175321" y="4453201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18175F7F-2AA9-4997-A1FE-41C9E33B6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11353" y="4546404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04" name="Equation" r:id="rId15" imgW="876240" imgH="393480" progId="Equation.DSMT4">
                    <p:embed/>
                  </p:oleObj>
                </mc:Choice>
                <mc:Fallback>
                  <p:oleObj name="Equation" r:id="rId15" imgW="876240" imgH="3934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18175F7F-2AA9-4997-A1FE-41C9E33B61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811353" y="4546404"/>
                          <a:ext cx="876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307787F6-5412-4E88-BDA2-F3423082FECF}"/>
              </a:ext>
            </a:extLst>
          </p:cNvPr>
          <p:cNvGrpSpPr/>
          <p:nvPr/>
        </p:nvGrpSpPr>
        <p:grpSpPr>
          <a:xfrm>
            <a:off x="1305835" y="4943475"/>
            <a:ext cx="3067728" cy="839788"/>
            <a:chOff x="1305835" y="4943475"/>
            <a:chExt cx="3067728" cy="839788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0AE0FAF9-4F14-4B6E-B6D3-E249504F358C}"/>
                </a:ext>
              </a:extLst>
            </p:cNvPr>
            <p:cNvSpPr/>
            <p:nvPr/>
          </p:nvSpPr>
          <p:spPr>
            <a:xfrm>
              <a:off x="1305835" y="5109315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 </a:t>
              </a:r>
              <a:endParaRPr lang="zh-CN" altLang="en-US" dirty="0"/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D95C0E33-FFBA-4CEE-A5DF-70CEAAB541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7213" y="4957763"/>
            <a:ext cx="8382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05" name="Equation" r:id="rId17" imgW="838080" imgH="825480" progId="Equation.DSMT4">
                    <p:embed/>
                  </p:oleObj>
                </mc:Choice>
                <mc:Fallback>
                  <p:oleObj name="Equation" r:id="rId17" imgW="838080" imgH="8254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D95C0E33-FFBA-4CEE-A5DF-70CEAAB541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27213" y="4957763"/>
                          <a:ext cx="8382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F4F6596B-C49D-4F73-A9C0-8E0B9C76C94C}"/>
                </a:ext>
              </a:extLst>
            </p:cNvPr>
            <p:cNvSpPr/>
            <p:nvPr/>
          </p:nvSpPr>
          <p:spPr>
            <a:xfrm>
              <a:off x="2706573" y="5111215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E4955CC1-AEF9-4727-A4A0-2335588A6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1063" y="4943475"/>
            <a:ext cx="9525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06" name="Equation" r:id="rId19" imgW="952200" imgH="825480" progId="Equation.DSMT4">
                    <p:embed/>
                  </p:oleObj>
                </mc:Choice>
                <mc:Fallback>
                  <p:oleObj name="Equation" r:id="rId19" imgW="952200" imgH="82548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E4955CC1-AEF9-4727-A4A0-2335588A62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21063" y="4943475"/>
                          <a:ext cx="9525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89658CA-D4CE-4A53-B807-7CDEC7917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6400" y="5557838"/>
          <a:ext cx="629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7" name="Equation" r:id="rId21" imgW="6298920" imgH="888840" progId="Equation.DSMT4">
                  <p:embed/>
                </p:oleObj>
              </mc:Choice>
              <mc:Fallback>
                <p:oleObj name="Equation" r:id="rId21" imgW="6298920" imgH="8888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89658CA-D4CE-4A53-B807-7CDEC7917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6400" y="5557838"/>
                        <a:ext cx="6299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>
            <a:extLst>
              <a:ext uri="{FF2B5EF4-FFF2-40B4-BE49-F238E27FC236}">
                <a16:creationId xmlns:a16="http://schemas.microsoft.com/office/drawing/2014/main" id="{E6AEAFC4-4133-4CFF-A67D-8C6C9C9514D5}"/>
              </a:ext>
            </a:extLst>
          </p:cNvPr>
          <p:cNvGrpSpPr/>
          <p:nvPr/>
        </p:nvGrpSpPr>
        <p:grpSpPr>
          <a:xfrm>
            <a:off x="2722246" y="2832020"/>
            <a:ext cx="3166643" cy="523220"/>
            <a:chOff x="2657486" y="2856064"/>
            <a:chExt cx="3166643" cy="52322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2F75049F-2C4C-4617-A582-775CBB1DEB57}"/>
                </a:ext>
              </a:extLst>
            </p:cNvPr>
            <p:cNvSpPr/>
            <p:nvPr/>
          </p:nvSpPr>
          <p:spPr>
            <a:xfrm>
              <a:off x="2657486" y="2856064"/>
              <a:ext cx="31666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</a:t>
              </a: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FDE89119-58C5-45CA-BA8D-62B82A6AD9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4320" y="2925920"/>
            <a:ext cx="1854200" cy="410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808" name="Equation" r:id="rId23" imgW="1854000" imgH="393480" progId="Equation.DSMT4">
                    <p:embed/>
                  </p:oleObj>
                </mc:Choice>
                <mc:Fallback>
                  <p:oleObj name="Equation" r:id="rId23" imgW="1854000" imgH="3934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FDE89119-58C5-45CA-BA8D-62B82A6AD9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844320" y="2925920"/>
                          <a:ext cx="1854200" cy="4103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C3E6D0B8-69F3-4FA1-BCDF-F9C4971A633C}"/>
              </a:ext>
            </a:extLst>
          </p:cNvPr>
          <p:cNvSpPr/>
          <p:nvPr/>
        </p:nvSpPr>
        <p:spPr>
          <a:xfrm>
            <a:off x="4880503" y="2787152"/>
            <a:ext cx="3754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把</a:t>
            </a:r>
            <a:r>
              <a:rPr lang="en-US" altLang="zh-CN" sz="2800" dirty="0"/>
              <a:t>2x</a:t>
            </a:r>
            <a:r>
              <a:rPr lang="zh-CN" altLang="en-US" sz="2800" dirty="0"/>
              <a:t>看成一个整体，得</a:t>
            </a:r>
          </a:p>
        </p:txBody>
      </p:sp>
    </p:spTree>
    <p:extLst>
      <p:ext uri="{BB962C8B-B14F-4D97-AF65-F5344CB8AC3E}">
        <p14:creationId xmlns:p14="http://schemas.microsoft.com/office/powerpoint/2010/main" val="28688996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9" grpId="0"/>
      <p:bldP spid="11" grpId="0"/>
      <p:bldP spid="14" grpId="0"/>
      <p:bldP spid="3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EF8F757E-868A-4702-925A-F1A8C02520B1}"/>
              </a:ext>
            </a:extLst>
          </p:cNvPr>
          <p:cNvSpPr/>
          <p:nvPr/>
        </p:nvSpPr>
        <p:spPr>
          <a:xfrm>
            <a:off x="4311225" y="2235408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rPr>
              <a:t>把上述变换代入原式，得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A320D97-C045-482E-BD16-B0979AE6279A}"/>
              </a:ext>
            </a:extLst>
          </p:cNvPr>
          <p:cNvSpPr/>
          <p:nvPr/>
        </p:nvSpPr>
        <p:spPr>
          <a:xfrm>
            <a:off x="1263516" y="690051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6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9D01B0A-B958-4C10-A4FB-70C21FD5BC9A}"/>
              </a:ext>
            </a:extLst>
          </p:cNvPr>
          <p:cNvGrpSpPr/>
          <p:nvPr/>
        </p:nvGrpSpPr>
        <p:grpSpPr>
          <a:xfrm>
            <a:off x="2203994" y="415359"/>
            <a:ext cx="3577785" cy="863600"/>
            <a:chOff x="2003865" y="1965325"/>
            <a:chExt cx="3290477" cy="86360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39BEB6C-B23B-40DC-90C1-943099FF22BD}"/>
                </a:ext>
              </a:extLst>
            </p:cNvPr>
            <p:cNvSpPr/>
            <p:nvPr/>
          </p:nvSpPr>
          <p:spPr>
            <a:xfrm>
              <a:off x="2003865" y="2201667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积分 </a:t>
              </a:r>
              <a:endParaRPr lang="zh-CN" altLang="en-US" dirty="0"/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D10235A8-4979-47BE-AADE-5D0A8EAD11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8079" y="1965325"/>
            <a:ext cx="1816263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0" name="Equation" r:id="rId3" imgW="1815840" imgH="863280" progId="Equation.DSMT4">
                    <p:embed/>
                  </p:oleObj>
                </mc:Choice>
                <mc:Fallback>
                  <p:oleObj name="Equation" r:id="rId3" imgW="1815840" imgH="8632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D10235A8-4979-47BE-AADE-5D0A8EAD11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78079" y="1965325"/>
                          <a:ext cx="1816263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DE9F9AED-5ED6-4C54-B8F7-B4CF1FF71DFA}"/>
              </a:ext>
            </a:extLst>
          </p:cNvPr>
          <p:cNvSpPr/>
          <p:nvPr/>
        </p:nvSpPr>
        <p:spPr>
          <a:xfrm>
            <a:off x="1263516" y="1345903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法二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E53A84D-B781-420C-AE60-EA6FA66110B9}"/>
              </a:ext>
            </a:extLst>
          </p:cNvPr>
          <p:cNvGrpSpPr/>
          <p:nvPr/>
        </p:nvGrpSpPr>
        <p:grpSpPr>
          <a:xfrm>
            <a:off x="2568681" y="1162819"/>
            <a:ext cx="5360211" cy="825500"/>
            <a:chOff x="2558092" y="4294251"/>
            <a:chExt cx="5360211" cy="825500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9CB5C42A-6BC8-4BAA-9980-B0F94473A492}"/>
                </a:ext>
              </a:extLst>
            </p:cNvPr>
            <p:cNvSpPr/>
            <p:nvPr/>
          </p:nvSpPr>
          <p:spPr>
            <a:xfrm>
              <a:off x="2558092" y="4456479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endParaRPr lang="zh-CN" altLang="en-US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0E5D34E0-5734-434C-8F6D-45D2567142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1650" y="4559300"/>
            <a:ext cx="1079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1" name="Equation" r:id="rId5" imgW="1079280" imgH="393480" progId="Equation.DSMT4">
                    <p:embed/>
                  </p:oleObj>
                </mc:Choice>
                <mc:Fallback>
                  <p:oleObj name="Equation" r:id="rId5" imgW="1079280" imgH="3934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0E5D34E0-5734-434C-8F6D-45D2567142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41650" y="4559300"/>
                          <a:ext cx="10795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84FE920A-F353-48D9-BA09-4F8505F7962D}"/>
                </a:ext>
              </a:extLst>
            </p:cNvPr>
            <p:cNvSpPr/>
            <p:nvPr/>
          </p:nvSpPr>
          <p:spPr>
            <a:xfrm>
              <a:off x="4220400" y="4454315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两边微分，</a:t>
              </a:r>
              <a:endParaRPr lang="zh-CN" altLang="en-US" dirty="0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484E3F5-94C6-4D90-9784-1DE06C6100F6}"/>
                </a:ext>
              </a:extLst>
            </p:cNvPr>
            <p:cNvSpPr/>
            <p:nvPr/>
          </p:nvSpPr>
          <p:spPr>
            <a:xfrm>
              <a:off x="5824130" y="445320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得</a:t>
              </a:r>
              <a:endParaRPr lang="zh-CN" altLang="en-US" dirty="0"/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9BBE6B6F-1775-4DFD-8B98-76BF9ABE6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32403" y="4294251"/>
            <a:ext cx="14859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2" name="Equation" r:id="rId7" imgW="1485720" imgH="825480" progId="Equation.DSMT4">
                    <p:embed/>
                  </p:oleObj>
                </mc:Choice>
                <mc:Fallback>
                  <p:oleObj name="Equation" r:id="rId7" imgW="1485720" imgH="8254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9BBE6B6F-1775-4DFD-8B98-76BF9ABE64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32403" y="4294251"/>
                          <a:ext cx="14859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81956F4A-7DBB-4F20-AF9C-B7D84BC41E01}"/>
              </a:ext>
            </a:extLst>
          </p:cNvPr>
          <p:cNvGrpSpPr/>
          <p:nvPr/>
        </p:nvGrpSpPr>
        <p:grpSpPr>
          <a:xfrm>
            <a:off x="7993426" y="1278959"/>
            <a:ext cx="2717712" cy="523220"/>
            <a:chOff x="7969941" y="4453201"/>
            <a:chExt cx="2717712" cy="523220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BE33F246-9ACD-429E-AECB-EC660558020D}"/>
                </a:ext>
              </a:extLst>
            </p:cNvPr>
            <p:cNvSpPr/>
            <p:nvPr/>
          </p:nvSpPr>
          <p:spPr>
            <a:xfrm>
              <a:off x="7969941" y="445320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lang="zh-CN" altLang="en-US" dirty="0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5ACB0052-E5D4-495E-82BA-02B70AB3C0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00412" y="4546404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3" name="Equation" r:id="rId9" imgW="749160" imgH="317160" progId="Equation.DSMT4">
                    <p:embed/>
                  </p:oleObj>
                </mc:Choice>
                <mc:Fallback>
                  <p:oleObj name="Equation" r:id="rId9" imgW="749160" imgH="31716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5ACB0052-E5D4-495E-82BA-02B70AB3C0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00412" y="4546404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C81ED28-6E84-42DA-B3BE-4C9B8000DBD8}"/>
                </a:ext>
              </a:extLst>
            </p:cNvPr>
            <p:cNvSpPr/>
            <p:nvPr/>
          </p:nvSpPr>
          <p:spPr>
            <a:xfrm>
              <a:off x="9175321" y="4453201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18175F7F-2AA9-4997-A1FE-41C9E33B6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11353" y="4546404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4" name="Equation" r:id="rId11" imgW="876240" imgH="393480" progId="Equation.DSMT4">
                    <p:embed/>
                  </p:oleObj>
                </mc:Choice>
                <mc:Fallback>
                  <p:oleObj name="Equation" r:id="rId11" imgW="876240" imgH="39348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18175F7F-2AA9-4997-A1FE-41C9E33B61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811353" y="4546404"/>
                          <a:ext cx="876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307787F6-5412-4E88-BDA2-F3423082FECF}"/>
              </a:ext>
            </a:extLst>
          </p:cNvPr>
          <p:cNvGrpSpPr/>
          <p:nvPr/>
        </p:nvGrpSpPr>
        <p:grpSpPr>
          <a:xfrm>
            <a:off x="1263516" y="2081458"/>
            <a:ext cx="3067728" cy="839788"/>
            <a:chOff x="1305835" y="4943475"/>
            <a:chExt cx="3067728" cy="839788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0AE0FAF9-4F14-4B6E-B6D3-E249504F358C}"/>
                </a:ext>
              </a:extLst>
            </p:cNvPr>
            <p:cNvSpPr/>
            <p:nvPr/>
          </p:nvSpPr>
          <p:spPr>
            <a:xfrm>
              <a:off x="1305835" y="5109315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 </a:t>
              </a:r>
              <a:endParaRPr lang="zh-CN" altLang="en-US" dirty="0"/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D95C0E33-FFBA-4CEE-A5DF-70CEAAB541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7213" y="4957763"/>
            <a:ext cx="8382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5" name="Equation" r:id="rId13" imgW="838080" imgH="825480" progId="Equation.DSMT4">
                    <p:embed/>
                  </p:oleObj>
                </mc:Choice>
                <mc:Fallback>
                  <p:oleObj name="Equation" r:id="rId13" imgW="838080" imgH="8254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D95C0E33-FFBA-4CEE-A5DF-70CEAAB541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7213" y="4957763"/>
                          <a:ext cx="8382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F4F6596B-C49D-4F73-A9C0-8E0B9C76C94C}"/>
                </a:ext>
              </a:extLst>
            </p:cNvPr>
            <p:cNvSpPr/>
            <p:nvPr/>
          </p:nvSpPr>
          <p:spPr>
            <a:xfrm>
              <a:off x="2706573" y="5111215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E4955CC1-AEF9-4727-A4A0-2335588A62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1063" y="4943475"/>
            <a:ext cx="9525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816" name="Equation" r:id="rId15" imgW="952200" imgH="825480" progId="Equation.DSMT4">
                    <p:embed/>
                  </p:oleObj>
                </mc:Choice>
                <mc:Fallback>
                  <p:oleObj name="Equation" r:id="rId15" imgW="952200" imgH="82548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E4955CC1-AEF9-4727-A4A0-2335588A62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21063" y="4943475"/>
                          <a:ext cx="9525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989658CA-D4CE-4A53-B807-7CDEC7917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4254" y="2834595"/>
          <a:ext cx="629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17" name="Equation" r:id="rId17" imgW="6298920" imgH="888840" progId="Equation.DSMT4">
                  <p:embed/>
                </p:oleObj>
              </mc:Choice>
              <mc:Fallback>
                <p:oleObj name="Equation" r:id="rId17" imgW="6298920" imgH="88884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989658CA-D4CE-4A53-B807-7CDEC7917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4254" y="2834595"/>
                        <a:ext cx="6299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37">
            <a:extLst>
              <a:ext uri="{FF2B5EF4-FFF2-40B4-BE49-F238E27FC236}">
                <a16:creationId xmlns:a16="http://schemas.microsoft.com/office/drawing/2014/main" id="{AB56D025-4D27-465D-AFBE-DB3DD5FA980E}"/>
              </a:ext>
            </a:extLst>
          </p:cNvPr>
          <p:cNvSpPr/>
          <p:nvPr/>
        </p:nvSpPr>
        <p:spPr>
          <a:xfrm>
            <a:off x="784635" y="3848070"/>
            <a:ext cx="10852765" cy="2595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应用换元法有两点值得注意：</a:t>
            </a:r>
            <a:r>
              <a:rPr lang="en-US" altLang="zh-CN" sz="2800" dirty="0"/>
              <a:t>1.</a:t>
            </a:r>
            <a:r>
              <a:rPr lang="zh-CN" altLang="en-US" sz="2800" dirty="0"/>
              <a:t> 把原来变量</a:t>
            </a:r>
            <a:r>
              <a:rPr lang="en-US" altLang="zh-CN" sz="2800" dirty="0"/>
              <a:t>x</a:t>
            </a:r>
            <a:r>
              <a:rPr lang="zh-CN" altLang="en-US" sz="2800" dirty="0"/>
              <a:t>代换成新变量</a:t>
            </a:r>
            <a:r>
              <a:rPr lang="en-US" altLang="zh-CN" sz="2800" dirty="0"/>
              <a:t>u</a:t>
            </a:r>
            <a:r>
              <a:rPr lang="zh-CN" altLang="en-US" sz="2800" dirty="0"/>
              <a:t>时，积分上下限也要换成相应于新变量</a:t>
            </a:r>
            <a:r>
              <a:rPr lang="en-US" altLang="zh-CN" sz="2800" dirty="0"/>
              <a:t>u</a:t>
            </a:r>
            <a:r>
              <a:rPr lang="zh-CN" altLang="en-US" sz="2800" dirty="0"/>
              <a:t>的积分上下限；</a:t>
            </a:r>
            <a:r>
              <a:rPr lang="en-US" altLang="zh-CN" sz="2800" dirty="0"/>
              <a:t>2.</a:t>
            </a:r>
            <a:r>
              <a:rPr lang="zh-CN" altLang="en-US" sz="2800" dirty="0"/>
              <a:t>计算出关于</a:t>
            </a:r>
            <a:r>
              <a:rPr lang="en-US" altLang="zh-CN" sz="2800" dirty="0"/>
              <a:t>u</a:t>
            </a:r>
            <a:r>
              <a:rPr lang="zh-CN" altLang="en-US" sz="2800" dirty="0"/>
              <a:t>的原函数后，不必像计算不定积分那样再要把它换成原来变量</a:t>
            </a:r>
            <a:r>
              <a:rPr lang="en-US" altLang="zh-CN" sz="2800" dirty="0"/>
              <a:t>x</a:t>
            </a:r>
            <a:r>
              <a:rPr lang="zh-CN" altLang="en-US" sz="2800" dirty="0"/>
              <a:t>的函数，而只要把新变量</a:t>
            </a:r>
            <a:r>
              <a:rPr lang="en-US" altLang="zh-CN" sz="2800" dirty="0"/>
              <a:t>u</a:t>
            </a:r>
            <a:r>
              <a:rPr lang="zh-CN" altLang="en-US" sz="2800" dirty="0"/>
              <a:t>的上下限分别代入后相减就行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273150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9" grpId="0"/>
      <p:bldP spid="14" grpId="0"/>
      <p:bldP spid="3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62D053A-7177-4270-9F38-1FD33BAC7C93}"/>
              </a:ext>
            </a:extLst>
          </p:cNvPr>
          <p:cNvSpPr/>
          <p:nvPr/>
        </p:nvSpPr>
        <p:spPr>
          <a:xfrm>
            <a:off x="1308400" y="596717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7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DEFEDC67-C73E-4CBA-BCC7-4259EBCADF43}"/>
              </a:ext>
            </a:extLst>
          </p:cNvPr>
          <p:cNvGrpSpPr/>
          <p:nvPr/>
        </p:nvGrpSpPr>
        <p:grpSpPr>
          <a:xfrm>
            <a:off x="2121443" y="430213"/>
            <a:ext cx="3269707" cy="838200"/>
            <a:chOff x="2121443" y="430213"/>
            <a:chExt cx="3269707" cy="8382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904304F-6739-4FE3-9086-E17E4FEF8357}"/>
                </a:ext>
              </a:extLst>
            </p:cNvPr>
            <p:cNvSpPr/>
            <p:nvPr/>
          </p:nvSpPr>
          <p:spPr>
            <a:xfrm>
              <a:off x="2121443" y="596717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积分 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85CE6DAC-BD7B-4EF8-9615-F898F633AD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124237"/>
                </p:ext>
              </p:extLst>
            </p:nvPr>
          </p:nvGraphicFramePr>
          <p:xfrm>
            <a:off x="3692525" y="430213"/>
            <a:ext cx="16986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76" name="Equation" r:id="rId3" imgW="1701720" imgH="838080" progId="Equation.DSMT4">
                    <p:embed/>
                  </p:oleObj>
                </mc:Choice>
                <mc:Fallback>
                  <p:oleObj name="Equation" r:id="rId3" imgW="1701720" imgH="8380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85CE6DAC-BD7B-4EF8-9615-F898F633AD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92525" y="430213"/>
                          <a:ext cx="1698625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3514767E-6EEE-4869-B61C-957446864039}"/>
              </a:ext>
            </a:extLst>
          </p:cNvPr>
          <p:cNvSpPr/>
          <p:nvPr/>
        </p:nvSpPr>
        <p:spPr>
          <a:xfrm>
            <a:off x="1308400" y="1429364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8B907E4-6618-404F-8A2D-D88D2309585F}"/>
              </a:ext>
            </a:extLst>
          </p:cNvPr>
          <p:cNvSpPr/>
          <p:nvPr/>
        </p:nvSpPr>
        <p:spPr>
          <a:xfrm>
            <a:off x="2480516" y="1429364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凑微分： 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D9A792B-B48A-4CF1-B655-5134F70D1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502"/>
              </p:ext>
            </p:extLst>
          </p:nvPr>
        </p:nvGraphicFramePr>
        <p:xfrm>
          <a:off x="3933825" y="1519706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77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D9A792B-B48A-4CF1-B655-5134F70D17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825" y="1519706"/>
                        <a:ext cx="217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75F9FD29-E061-4D0E-A269-46A536D9F8E2}"/>
              </a:ext>
            </a:extLst>
          </p:cNvPr>
          <p:cNvSpPr/>
          <p:nvPr/>
        </p:nvSpPr>
        <p:spPr>
          <a:xfrm>
            <a:off x="6105525" y="142623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9980783-F23C-444C-9AD4-C465A0606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51447"/>
              </p:ext>
            </p:extLst>
          </p:nvPr>
        </p:nvGraphicFramePr>
        <p:xfrm>
          <a:off x="2124075" y="2052638"/>
          <a:ext cx="6931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78" name="Equation" r:id="rId7" imgW="6933960" imgH="1066680" progId="Equation.DSMT4">
                  <p:embed/>
                </p:oleObj>
              </mc:Choice>
              <mc:Fallback>
                <p:oleObj name="Equation" r:id="rId7" imgW="6933960" imgH="10666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09980783-F23C-444C-9AD4-C465A0606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4075" y="2052638"/>
                        <a:ext cx="6931025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254C980-BDCC-4D83-9DB2-4551E6D53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2681" y="3335534"/>
          <a:ext cx="322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79" name="Equation" r:id="rId9" imgW="3225600" imgH="825480" progId="Equation.DSMT4">
                  <p:embed/>
                </p:oleObj>
              </mc:Choice>
              <mc:Fallback>
                <p:oleObj name="Equation" r:id="rId9" imgW="3225600" imgH="825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254C980-BDCC-4D83-9DB2-4551E6D53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2681" y="3335534"/>
                        <a:ext cx="3225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87C8B746-72D4-4FF3-AE85-DF0794075F83}"/>
              </a:ext>
            </a:extLst>
          </p:cNvPr>
          <p:cNvSpPr/>
          <p:nvPr/>
        </p:nvSpPr>
        <p:spPr>
          <a:xfrm>
            <a:off x="1308400" y="4252991"/>
            <a:ext cx="11721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法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B846A864-2F06-451B-9E46-91837CE42FEA}"/>
              </a:ext>
            </a:extLst>
          </p:cNvPr>
          <p:cNvGrpSpPr/>
          <p:nvPr/>
        </p:nvGrpSpPr>
        <p:grpSpPr>
          <a:xfrm>
            <a:off x="2550319" y="4252991"/>
            <a:ext cx="1997869" cy="523797"/>
            <a:chOff x="2550319" y="4252991"/>
            <a:chExt cx="1997869" cy="523797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B7D1F376-2A81-4237-8CBB-72A52860C68B}"/>
                </a:ext>
              </a:extLst>
            </p:cNvPr>
            <p:cNvSpPr/>
            <p:nvPr/>
          </p:nvSpPr>
          <p:spPr>
            <a:xfrm>
              <a:off x="2550319" y="425299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令</a:t>
              </a:r>
              <a:endParaRPr lang="zh-CN" altLang="en-US" dirty="0"/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E46171A3-95CA-4BA3-BB2C-7F9FD1ACC9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350716"/>
                </p:ext>
              </p:extLst>
            </p:nvPr>
          </p:nvGraphicFramePr>
          <p:xfrm>
            <a:off x="3036888" y="4383088"/>
            <a:ext cx="151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80" name="Equation" r:id="rId11" imgW="1511280" imgH="393480" progId="Equation.DSMT4">
                    <p:embed/>
                  </p:oleObj>
                </mc:Choice>
                <mc:Fallback>
                  <p:oleObj name="Equation" r:id="rId11" imgW="1511280" imgH="393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E46171A3-95CA-4BA3-BB2C-7F9FD1ACC9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36888" y="4383088"/>
                          <a:ext cx="1511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E132FA7F-5C2F-4066-A2C3-0D8B441C0F53}"/>
              </a:ext>
            </a:extLst>
          </p:cNvPr>
          <p:cNvSpPr/>
          <p:nvPr/>
        </p:nvSpPr>
        <p:spPr>
          <a:xfrm>
            <a:off x="4645210" y="4251611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两边微分，</a:t>
            </a:r>
            <a:endParaRPr lang="zh-CN" altLang="en-US" dirty="0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2BE97E88-EE45-416F-9C73-9A1A1F92D2B8}"/>
              </a:ext>
            </a:extLst>
          </p:cNvPr>
          <p:cNvGrpSpPr/>
          <p:nvPr/>
        </p:nvGrpSpPr>
        <p:grpSpPr>
          <a:xfrm>
            <a:off x="6296210" y="4106863"/>
            <a:ext cx="1996890" cy="825500"/>
            <a:chOff x="6296210" y="4106863"/>
            <a:chExt cx="1996890" cy="825500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68C60280-7658-4E5F-BB5E-F525AE351E6D}"/>
                </a:ext>
              </a:extLst>
            </p:cNvPr>
            <p:cNvSpPr/>
            <p:nvPr/>
          </p:nvSpPr>
          <p:spPr>
            <a:xfrm>
              <a:off x="6296210" y="4251611"/>
              <a:ext cx="633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得 </a:t>
              </a:r>
              <a:endParaRPr lang="zh-CN" altLang="en-US" dirty="0"/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5BDB8D34-6105-4FC6-A5D1-420A23AA03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587657"/>
                </p:ext>
              </p:extLst>
            </p:nvPr>
          </p:nvGraphicFramePr>
          <p:xfrm>
            <a:off x="6807200" y="4106863"/>
            <a:ext cx="14859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81" name="Equation" r:id="rId13" imgW="1485720" imgH="825480" progId="Equation.DSMT4">
                    <p:embed/>
                  </p:oleObj>
                </mc:Choice>
                <mc:Fallback>
                  <p:oleObj name="Equation" r:id="rId13" imgW="1485720" imgH="8254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5BDB8D34-6105-4FC6-A5D1-420A23AA03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07200" y="4106863"/>
                          <a:ext cx="14859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54B775AE-5A81-4027-838E-87583F60777F}"/>
              </a:ext>
            </a:extLst>
          </p:cNvPr>
          <p:cNvGrpSpPr/>
          <p:nvPr/>
        </p:nvGrpSpPr>
        <p:grpSpPr>
          <a:xfrm>
            <a:off x="8325689" y="4250193"/>
            <a:ext cx="2557958" cy="524638"/>
            <a:chOff x="8325689" y="4250193"/>
            <a:chExt cx="2557958" cy="524638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90CDA868-CDFA-4EB7-9121-6136E8301180}"/>
                </a:ext>
              </a:extLst>
            </p:cNvPr>
            <p:cNvSpPr/>
            <p:nvPr/>
          </p:nvSpPr>
          <p:spPr>
            <a:xfrm>
              <a:off x="8325689" y="4251611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lang="zh-CN" altLang="en-US" dirty="0"/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D3F41567-B355-4A90-ABDA-ACE7108250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742862"/>
                </p:ext>
              </p:extLst>
            </p:nvPr>
          </p:nvGraphicFramePr>
          <p:xfrm>
            <a:off x="8774606" y="4352559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82" name="Equation" r:id="rId15" imgW="749160" imgH="317160" progId="Equation.DSMT4">
                    <p:embed/>
                  </p:oleObj>
                </mc:Choice>
                <mc:Fallback>
                  <p:oleObj name="Equation" r:id="rId15" imgW="749160" imgH="3171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D3F41567-B355-4A90-ABDA-ACE7108250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774606" y="4352559"/>
                          <a:ext cx="749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9ADA46AB-7011-44E8-8815-00AB29E6F011}"/>
                </a:ext>
              </a:extLst>
            </p:cNvPr>
            <p:cNvSpPr/>
            <p:nvPr/>
          </p:nvSpPr>
          <p:spPr>
            <a:xfrm>
              <a:off x="9506448" y="4250193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ED0EB3BD-BA42-4908-AEC9-183FB09B87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214486"/>
                </p:ext>
              </p:extLst>
            </p:nvPr>
          </p:nvGraphicFramePr>
          <p:xfrm>
            <a:off x="10083547" y="4314459"/>
            <a:ext cx="800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83" name="Equation" r:id="rId17" imgW="799920" imgH="393480" progId="Equation.DSMT4">
                    <p:embed/>
                  </p:oleObj>
                </mc:Choice>
                <mc:Fallback>
                  <p:oleObj name="Equation" r:id="rId17" imgW="799920" imgH="39348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ED0EB3BD-BA42-4908-AEC9-183FB09B87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83547" y="4314459"/>
                          <a:ext cx="800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50E8EBA7-0CBC-4809-A91C-99C01717D352}"/>
              </a:ext>
            </a:extLst>
          </p:cNvPr>
          <p:cNvGrpSpPr/>
          <p:nvPr/>
        </p:nvGrpSpPr>
        <p:grpSpPr>
          <a:xfrm>
            <a:off x="1308400" y="4916020"/>
            <a:ext cx="2622148" cy="523220"/>
            <a:chOff x="1308400" y="4916020"/>
            <a:chExt cx="2622148" cy="523220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634A5CE4-7F55-46E2-97D3-BA896308CAA7}"/>
                </a:ext>
              </a:extLst>
            </p:cNvPr>
            <p:cNvSpPr/>
            <p:nvPr/>
          </p:nvSpPr>
          <p:spPr>
            <a:xfrm>
              <a:off x="1308400" y="491602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lang="zh-CN" altLang="en-US" dirty="0"/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23707CCB-3C4C-4D52-AEC0-A85EDBBCC5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325610"/>
                </p:ext>
              </p:extLst>
            </p:nvPr>
          </p:nvGraphicFramePr>
          <p:xfrm>
            <a:off x="1802960" y="5030537"/>
            <a:ext cx="685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84" name="Equation" r:id="rId19" imgW="685800" imgH="317160" progId="Equation.DSMT4">
                    <p:embed/>
                  </p:oleObj>
                </mc:Choice>
                <mc:Fallback>
                  <p:oleObj name="Equation" r:id="rId19" imgW="685800" imgH="31716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23707CCB-3C4C-4D52-AEC0-A85EDBBCC5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02960" y="5030537"/>
                          <a:ext cx="685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EDB108F-FC1C-465E-80E8-C1387F2D584C}"/>
                </a:ext>
              </a:extLst>
            </p:cNvPr>
            <p:cNvSpPr/>
            <p:nvPr/>
          </p:nvSpPr>
          <p:spPr>
            <a:xfrm>
              <a:off x="2426514" y="4916020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时， </a:t>
              </a:r>
              <a:endParaRPr lang="zh-CN" altLang="en-US" dirty="0"/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1F2BEE06-5413-4307-8186-DB69AB6864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893875"/>
                </p:ext>
              </p:extLst>
            </p:nvPr>
          </p:nvGraphicFramePr>
          <p:xfrm>
            <a:off x="3117748" y="4994759"/>
            <a:ext cx="812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385" name="Equation" r:id="rId21" imgW="812520" imgH="393480" progId="Equation.DSMT4">
                    <p:embed/>
                  </p:oleObj>
                </mc:Choice>
                <mc:Fallback>
                  <p:oleObj name="Equation" r:id="rId21" imgW="812520" imgH="3934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1F2BEE06-5413-4307-8186-DB69AB6864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117748" y="4994759"/>
                          <a:ext cx="812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68873942-8EDB-4E94-BA91-889B5C4DA0EA}"/>
              </a:ext>
            </a:extLst>
          </p:cNvPr>
          <p:cNvSpPr/>
          <p:nvPr/>
        </p:nvSpPr>
        <p:spPr>
          <a:xfrm>
            <a:off x="3936481" y="488031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把上述变换代入原式，得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CBB71083-5524-4C0F-B478-C7EED5438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7527"/>
              </p:ext>
            </p:extLst>
          </p:nvPr>
        </p:nvGraphicFramePr>
        <p:xfrm>
          <a:off x="2117725" y="5378450"/>
          <a:ext cx="4622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86" name="Equation" r:id="rId23" imgW="4622760" imgH="1066680" progId="Equation.DSMT4">
                  <p:embed/>
                </p:oleObj>
              </mc:Choice>
              <mc:Fallback>
                <p:oleObj name="Equation" r:id="rId23" imgW="4622760" imgH="10666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BB71083-5524-4C0F-B478-C7EED5438D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17725" y="5378450"/>
                        <a:ext cx="4622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43ACAE9C-29B7-4B29-ACC0-92B022126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3459" y="5490006"/>
          <a:ext cx="3238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87" name="Equation" r:id="rId25" imgW="3238200" imgH="825480" progId="Equation.DSMT4">
                  <p:embed/>
                </p:oleObj>
              </mc:Choice>
              <mc:Fallback>
                <p:oleObj name="Equation" r:id="rId25" imgW="3238200" imgH="825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43ACAE9C-29B7-4B29-ACC0-92B022126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03459" y="5490006"/>
                        <a:ext cx="323850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8424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9" grpId="0"/>
      <p:bldP spid="11" grpId="0"/>
      <p:bldP spid="15" grpId="0"/>
      <p:bldP spid="2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53D71D5-CD5B-46B1-B6E3-EB8B14D0EFD7}"/>
              </a:ext>
            </a:extLst>
          </p:cNvPr>
          <p:cNvSpPr/>
          <p:nvPr/>
        </p:nvSpPr>
        <p:spPr>
          <a:xfrm>
            <a:off x="1308400" y="1752658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8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1474C65-1898-42C0-9C4A-5D5B82F625CE}"/>
              </a:ext>
            </a:extLst>
          </p:cNvPr>
          <p:cNvGrpSpPr/>
          <p:nvPr/>
        </p:nvGrpSpPr>
        <p:grpSpPr>
          <a:xfrm>
            <a:off x="2121443" y="1662563"/>
            <a:ext cx="2248143" cy="736600"/>
            <a:chOff x="2121443" y="1662563"/>
            <a:chExt cx="2248143" cy="7366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B210CF1-4B5D-4133-9692-B789A6E1082F}"/>
                </a:ext>
              </a:extLst>
            </p:cNvPr>
            <p:cNvSpPr/>
            <p:nvPr/>
          </p:nvSpPr>
          <p:spPr>
            <a:xfrm>
              <a:off x="2121443" y="175265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03A1CA46-133E-427E-8139-F4340787E1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325746"/>
                </p:ext>
              </p:extLst>
            </p:nvPr>
          </p:nvGraphicFramePr>
          <p:xfrm>
            <a:off x="2934486" y="1662563"/>
            <a:ext cx="1435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875" name="Equation" r:id="rId3" imgW="1434960" imgH="736560" progId="Equation.DSMT4">
                    <p:embed/>
                  </p:oleObj>
                </mc:Choice>
                <mc:Fallback>
                  <p:oleObj name="Equation" r:id="rId3" imgW="1434960" imgH="73656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03A1CA46-133E-427E-8139-F4340787E1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34486" y="1662563"/>
                          <a:ext cx="1435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BABF06A5-0102-463E-9C6F-B421BD044086}"/>
              </a:ext>
            </a:extLst>
          </p:cNvPr>
          <p:cNvSpPr/>
          <p:nvPr/>
        </p:nvSpPr>
        <p:spPr>
          <a:xfrm>
            <a:off x="1308400" y="270078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100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C4979BEF-CD8A-440A-AADD-6292BA1ACDE1}"/>
              </a:ext>
            </a:extLst>
          </p:cNvPr>
          <p:cNvGrpSpPr/>
          <p:nvPr/>
        </p:nvGrpSpPr>
        <p:grpSpPr>
          <a:xfrm>
            <a:off x="2121443" y="2700788"/>
            <a:ext cx="2845913" cy="523220"/>
            <a:chOff x="2121443" y="2700788"/>
            <a:chExt cx="2845913" cy="52322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C032BA0-CCB5-4CA5-915E-50636BA5F019}"/>
                </a:ext>
              </a:extLst>
            </p:cNvPr>
            <p:cNvSpPr/>
            <p:nvPr/>
          </p:nvSpPr>
          <p:spPr>
            <a:xfrm>
              <a:off x="2121443" y="2700788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1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因为 </a:t>
              </a:r>
              <a:endParaRPr lang="zh-CN" altLang="en-US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04D9C0E2-2DAF-46E9-8968-B2580F482E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488719"/>
                </p:ext>
              </p:extLst>
            </p:nvPr>
          </p:nvGraphicFramePr>
          <p:xfrm>
            <a:off x="3075056" y="2744549"/>
            <a:ext cx="1892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876" name="Equation" r:id="rId5" imgW="1892160" imgH="457200" progId="Equation.DSMT4">
                    <p:embed/>
                  </p:oleObj>
                </mc:Choice>
                <mc:Fallback>
                  <p:oleObj name="Equation" r:id="rId5" imgW="1892160" imgH="4572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4D9C0E2-2DAF-46E9-8968-B2580F482E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75056" y="2744549"/>
                          <a:ext cx="1892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2D970F9A-325D-42CE-B1C9-BC8CA71F9287}"/>
              </a:ext>
            </a:extLst>
          </p:cNvPr>
          <p:cNvSpPr/>
          <p:nvPr/>
        </p:nvSpPr>
        <p:spPr>
          <a:xfrm>
            <a:off x="4967356" y="266593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kern="1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得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4C38B8F-FE7C-4E3A-963E-734DF0BFD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415691"/>
              </p:ext>
            </p:extLst>
          </p:nvPr>
        </p:nvGraphicFramePr>
        <p:xfrm>
          <a:off x="2001838" y="3632200"/>
          <a:ext cx="4746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77" name="Equation" r:id="rId7" imgW="4749480" imgH="825480" progId="Equation.DSMT4">
                  <p:embed/>
                </p:oleObj>
              </mc:Choice>
              <mc:Fallback>
                <p:oleObj name="Equation" r:id="rId7" imgW="4749480" imgH="825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4C38B8F-FE7C-4E3A-963E-734DF0BFD2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1838" y="3632200"/>
                        <a:ext cx="47466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72AF330-E7D3-4B03-B1DB-8BA80645E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65877"/>
              </p:ext>
            </p:extLst>
          </p:nvPr>
        </p:nvGraphicFramePr>
        <p:xfrm>
          <a:off x="6754813" y="3632200"/>
          <a:ext cx="152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78" name="Equation" r:id="rId9" imgW="1523880" imgH="825480" progId="Equation.DSMT4">
                  <p:embed/>
                </p:oleObj>
              </mc:Choice>
              <mc:Fallback>
                <p:oleObj name="Equation" r:id="rId9" imgW="1523880" imgH="825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72AF330-E7D3-4B03-B1DB-8BA80645E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4813" y="3632200"/>
                        <a:ext cx="1524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16DC237B-F707-4D65-8C2E-BD658CC0B525}"/>
              </a:ext>
            </a:extLst>
          </p:cNvPr>
          <p:cNvSpPr/>
          <p:nvPr/>
        </p:nvSpPr>
        <p:spPr>
          <a:xfrm>
            <a:off x="1308400" y="617836"/>
            <a:ext cx="10597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需要说明的是，对于定积分，凑微分和换元这两种方法都要掌握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01660E9-4F13-47F3-84AB-D09C41B2BAA8}"/>
              </a:ext>
            </a:extLst>
          </p:cNvPr>
          <p:cNvSpPr/>
          <p:nvPr/>
        </p:nvSpPr>
        <p:spPr>
          <a:xfrm>
            <a:off x="1285802" y="5033626"/>
            <a:ext cx="63786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请大家自行用换元法把这道题再求一遍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3871040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defRPr sz="2800" dirty="0"/>
        </a:defPPr>
      </a:lstStyle>
    </a:spDef>
    <a:txDef>
      <a:spPr>
        <a:noFill/>
      </a:spPr>
      <a:bodyPr wrap="square" rtlCol="0">
        <a:spAutoFit/>
      </a:bodyPr>
      <a:lstStyle>
        <a:defPPr algn="l">
          <a:defRPr sz="2800" kern="100" dirty="0"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0</TotalTime>
  <Words>7522</Words>
  <Application>Microsoft Office PowerPoint</Application>
  <PresentationFormat>宽屏</PresentationFormat>
  <Paragraphs>1458</Paragraphs>
  <Slides>122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2</vt:i4>
      </vt:variant>
    </vt:vector>
  </HeadingPairs>
  <TitlesOfParts>
    <vt:vector size="132" baseType="lpstr">
      <vt:lpstr>等线</vt:lpstr>
      <vt:lpstr>仿宋</vt:lpstr>
      <vt:lpstr>黑体</vt:lpstr>
      <vt:lpstr>楷体</vt:lpstr>
      <vt:lpstr>宋体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348882711@qq.com</dc:creator>
  <cp:lastModifiedBy>贾 挚</cp:lastModifiedBy>
  <cp:revision>715</cp:revision>
  <cp:lastPrinted>2019-09-22T11:40:27Z</cp:lastPrinted>
  <dcterms:created xsi:type="dcterms:W3CDTF">2019-05-16T09:55:00Z</dcterms:created>
  <dcterms:modified xsi:type="dcterms:W3CDTF">2020-05-19T12:1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13</vt:lpwstr>
  </property>
</Properties>
</file>